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D58A99" w14:textId="03E036D1" w:rsidR="00AE1085" w:rsidRPr="00D121D3" w:rsidRDefault="00CD3FDB" w:rsidP="00AE1085">
      <w:pPr>
        <w:jc w:val="center"/>
        <w:rPr>
          <w:rFonts w:ascii="宋体" w:hAnsi="宋体"/>
          <w:b/>
          <w:sz w:val="24"/>
        </w:rPr>
      </w:pPr>
      <w:r>
        <w:rPr>
          <w:rFonts w:ascii="宋体" w:hAnsi="宋体" w:hint="eastAsia"/>
          <w:b/>
          <w:sz w:val="24"/>
        </w:rPr>
        <w:t>数学</w:t>
      </w:r>
      <w:r w:rsidR="00AE1085" w:rsidRPr="00D121D3">
        <w:rPr>
          <w:rFonts w:ascii="宋体" w:hAnsi="宋体" w:hint="eastAsia"/>
          <w:b/>
          <w:sz w:val="24"/>
        </w:rPr>
        <w:t>建模论文</w:t>
      </w:r>
      <w:r w:rsidR="00266389">
        <w:rPr>
          <w:rFonts w:ascii="宋体" w:hAnsi="宋体" w:hint="eastAsia"/>
          <w:b/>
          <w:sz w:val="24"/>
        </w:rPr>
        <w:t>参考</w:t>
      </w:r>
      <w:r w:rsidR="00AE1085" w:rsidRPr="00D121D3">
        <w:rPr>
          <w:rFonts w:ascii="宋体" w:hAnsi="宋体" w:hint="eastAsia"/>
          <w:b/>
          <w:sz w:val="24"/>
        </w:rPr>
        <w:t>格式</w:t>
      </w:r>
      <w:r w:rsidR="004E7233" w:rsidRPr="00D121D3">
        <w:rPr>
          <w:rFonts w:ascii="宋体" w:hAnsi="宋体" w:hint="eastAsia"/>
          <w:b/>
          <w:sz w:val="24"/>
        </w:rPr>
        <w:t>及</w:t>
      </w:r>
      <w:r w:rsidR="00FC40D9">
        <w:rPr>
          <w:rFonts w:ascii="宋体" w:hAnsi="宋体" w:hint="eastAsia"/>
          <w:b/>
          <w:sz w:val="24"/>
        </w:rPr>
        <w:t>优秀</w:t>
      </w:r>
      <w:r>
        <w:rPr>
          <w:rFonts w:ascii="宋体" w:hAnsi="宋体" w:hint="eastAsia"/>
          <w:b/>
          <w:sz w:val="24"/>
        </w:rPr>
        <w:t>范文</w:t>
      </w:r>
    </w:p>
    <w:p w14:paraId="3932E59A" w14:textId="77777777" w:rsidR="004E7233" w:rsidRPr="00D121D3" w:rsidRDefault="004E7233" w:rsidP="00AE1085">
      <w:pPr>
        <w:jc w:val="center"/>
        <w:rPr>
          <w:rFonts w:ascii="宋体" w:hAnsi="宋体"/>
          <w:b/>
          <w:sz w:val="24"/>
        </w:rPr>
      </w:pPr>
    </w:p>
    <w:p w14:paraId="709F0C80" w14:textId="1E9EF051" w:rsidR="00BB3BAA" w:rsidRDefault="00CD3FDB" w:rsidP="008460A1">
      <w:pPr>
        <w:spacing w:line="276" w:lineRule="auto"/>
        <w:ind w:firstLine="420"/>
        <w:rPr>
          <w:rFonts w:cs="Calibri"/>
        </w:rPr>
      </w:pPr>
      <w:r>
        <w:rPr>
          <w:rFonts w:hint="eastAsia"/>
        </w:rPr>
        <w:t>数学建模</w:t>
      </w:r>
      <w:r w:rsidR="001C6509" w:rsidRPr="00882E91">
        <w:rPr>
          <w:rFonts w:hint="eastAsia"/>
        </w:rPr>
        <w:t>论文并没有完全标准的格式，但必须满足核心要求</w:t>
      </w:r>
      <w:r w:rsidR="00AE1085" w:rsidRPr="00882E91">
        <w:rPr>
          <w:rFonts w:hint="eastAsia"/>
        </w:rPr>
        <w:t>：</w:t>
      </w:r>
      <w:r w:rsidR="00AE1085" w:rsidRPr="00882E91">
        <w:rPr>
          <w:rFonts w:hint="eastAsia"/>
        </w:rPr>
        <w:t xml:space="preserve"> </w:t>
      </w:r>
      <w:r w:rsidR="00AE1085" w:rsidRPr="00882E91">
        <w:rPr>
          <w:rFonts w:hint="eastAsia"/>
        </w:rPr>
        <w:t>符合规范，内容齐全，排版美观</w:t>
      </w:r>
      <w:r w:rsidR="00AE1085" w:rsidRPr="00882E91">
        <w:rPr>
          <w:rFonts w:cs="Calibri"/>
        </w:rPr>
        <w:t> </w:t>
      </w:r>
      <w:r w:rsidR="00B558CF" w:rsidRPr="00882E91">
        <w:rPr>
          <w:rFonts w:cs="Calibri" w:hint="eastAsia"/>
        </w:rPr>
        <w:t>。</w:t>
      </w:r>
      <w:r w:rsidR="00B558CF" w:rsidRPr="00882E91">
        <w:rPr>
          <w:rFonts w:cs="Calibri" w:hint="eastAsia"/>
        </w:rPr>
        <w:t xml:space="preserve"> </w:t>
      </w:r>
    </w:p>
    <w:p w14:paraId="20AF7640" w14:textId="77777777" w:rsidR="003C2665" w:rsidRDefault="003C2665" w:rsidP="008460A1">
      <w:pPr>
        <w:spacing w:line="276" w:lineRule="auto"/>
        <w:rPr>
          <w:rFonts w:cs="Calibri"/>
        </w:rPr>
      </w:pPr>
    </w:p>
    <w:p w14:paraId="06583086" w14:textId="22059ADE" w:rsidR="00B558CF" w:rsidRDefault="00CD3FDB" w:rsidP="008460A1">
      <w:pPr>
        <w:spacing w:line="276" w:lineRule="auto"/>
        <w:ind w:firstLine="420"/>
        <w:rPr>
          <w:rFonts w:cs="Calibri"/>
        </w:rPr>
      </w:pPr>
      <w:r>
        <w:rPr>
          <w:rFonts w:cs="Calibri" w:hint="eastAsia"/>
        </w:rPr>
        <w:t>通常</w:t>
      </w:r>
      <w:r w:rsidR="003C2665">
        <w:rPr>
          <w:rFonts w:cs="Calibri" w:hint="eastAsia"/>
        </w:rPr>
        <w:t>论文</w:t>
      </w:r>
      <w:r w:rsidR="00B558CF" w:rsidRPr="00882E91">
        <w:rPr>
          <w:rFonts w:cs="Calibri" w:hint="eastAsia"/>
        </w:rPr>
        <w:t>包含下面几个部分</w:t>
      </w:r>
      <w:r w:rsidR="002504F3">
        <w:rPr>
          <w:rFonts w:cs="Calibri" w:hint="eastAsia"/>
        </w:rPr>
        <w:t>：</w:t>
      </w:r>
    </w:p>
    <w:p w14:paraId="004A2BCC" w14:textId="77777777" w:rsidR="002504F3" w:rsidRPr="00882E91" w:rsidRDefault="002504F3" w:rsidP="008460A1">
      <w:pPr>
        <w:spacing w:line="276" w:lineRule="auto"/>
        <w:rPr>
          <w:rFonts w:cs="Calibri"/>
        </w:rPr>
      </w:pPr>
    </w:p>
    <w:p w14:paraId="387EDD8B" w14:textId="77777777" w:rsidR="00AE1085" w:rsidRPr="00550A60" w:rsidRDefault="00AE1085" w:rsidP="008460A1">
      <w:pPr>
        <w:spacing w:line="276" w:lineRule="auto"/>
        <w:rPr>
          <w:rFonts w:ascii="宋体" w:hAnsi="宋体"/>
          <w:b/>
          <w:bCs/>
          <w:sz w:val="28"/>
          <w:szCs w:val="28"/>
        </w:rPr>
      </w:pPr>
      <w:r w:rsidRPr="00550A60">
        <w:rPr>
          <w:rFonts w:ascii="宋体" w:hAnsi="宋体" w:hint="eastAsia"/>
          <w:b/>
          <w:bCs/>
        </w:rPr>
        <w:t>1. 标题</w:t>
      </w:r>
    </w:p>
    <w:p w14:paraId="7605EC52" w14:textId="77777777" w:rsidR="00F540F6" w:rsidRDefault="00AE1085" w:rsidP="008460A1">
      <w:pPr>
        <w:spacing w:line="276" w:lineRule="auto"/>
        <w:ind w:firstLine="420"/>
      </w:pPr>
      <w:r w:rsidRPr="00D121D3">
        <w:rPr>
          <w:rFonts w:hint="eastAsia"/>
        </w:rPr>
        <w:t>是以最恰当、最简明的词语反映论文中主要内容的逻辑组合。</w:t>
      </w:r>
      <w:r w:rsidRPr="00D121D3">
        <w:rPr>
          <w:rFonts w:hint="eastAsia"/>
        </w:rPr>
        <w:t> </w:t>
      </w:r>
    </w:p>
    <w:p w14:paraId="5C47F14F" w14:textId="77777777" w:rsidR="00AE1085" w:rsidRDefault="00AE1085" w:rsidP="008460A1">
      <w:pPr>
        <w:spacing w:line="276" w:lineRule="auto"/>
        <w:ind w:firstLine="420"/>
      </w:pPr>
      <w:r w:rsidRPr="00D121D3">
        <w:rPr>
          <w:rFonts w:hint="eastAsia"/>
        </w:rPr>
        <w:t>要求：反映内容准确得体，外延内涵恰如其分，用语凝练醒目。</w:t>
      </w:r>
    </w:p>
    <w:p w14:paraId="4F0156B7" w14:textId="77777777" w:rsidR="002504F3" w:rsidRPr="00D121D3" w:rsidRDefault="002504F3" w:rsidP="008460A1">
      <w:pPr>
        <w:spacing w:line="276" w:lineRule="auto"/>
      </w:pPr>
    </w:p>
    <w:p w14:paraId="01687D5B" w14:textId="77777777" w:rsidR="00AE1085" w:rsidRPr="002504F3" w:rsidRDefault="00AE1085" w:rsidP="008460A1">
      <w:pPr>
        <w:spacing w:line="276" w:lineRule="auto"/>
        <w:rPr>
          <w:rFonts w:ascii="宋体" w:hAnsi="宋体"/>
          <w:b/>
          <w:bCs/>
        </w:rPr>
      </w:pPr>
      <w:r w:rsidRPr="002504F3">
        <w:rPr>
          <w:rFonts w:ascii="宋体" w:hAnsi="宋体" w:hint="eastAsia"/>
          <w:b/>
          <w:bCs/>
        </w:rPr>
        <w:t>2. 摘</w:t>
      </w:r>
      <w:bookmarkStart w:id="0" w:name="_GoBack"/>
      <w:bookmarkEnd w:id="0"/>
      <w:r w:rsidRPr="002504F3">
        <w:rPr>
          <w:rFonts w:ascii="宋体" w:hAnsi="宋体" w:hint="eastAsia"/>
          <w:b/>
          <w:bCs/>
        </w:rPr>
        <w:t>要</w:t>
      </w:r>
    </w:p>
    <w:p w14:paraId="209DBB7E" w14:textId="77777777" w:rsidR="00AE1085" w:rsidRPr="00D121D3" w:rsidRDefault="00AE1085" w:rsidP="008460A1">
      <w:pPr>
        <w:spacing w:line="276" w:lineRule="auto"/>
        <w:ind w:firstLine="420"/>
      </w:pPr>
      <w:r w:rsidRPr="00D121D3">
        <w:rPr>
          <w:rFonts w:hint="eastAsia"/>
        </w:rPr>
        <w:t>全文主要内容的简短陈述。</w:t>
      </w:r>
    </w:p>
    <w:p w14:paraId="5E2E836D" w14:textId="77777777" w:rsidR="00AE1085" w:rsidRDefault="00AE1085" w:rsidP="008460A1">
      <w:pPr>
        <w:spacing w:line="276" w:lineRule="auto"/>
        <w:ind w:firstLine="420"/>
      </w:pPr>
      <w:r w:rsidRPr="00D121D3">
        <w:rPr>
          <w:rFonts w:hint="eastAsia"/>
        </w:rPr>
        <w:t>要求：</w:t>
      </w:r>
      <w:r w:rsidRPr="00D121D3">
        <w:rPr>
          <w:rFonts w:hint="eastAsia"/>
        </w:rPr>
        <w:t> </w:t>
      </w:r>
      <w:r w:rsidRPr="00D121D3">
        <w:rPr>
          <w:rFonts w:hint="eastAsia"/>
        </w:rPr>
        <w:t>摘要必须指明研究的主要内容，使用的主要方法，得到的主要结论和成果；</w:t>
      </w:r>
      <w:r w:rsidRPr="00D121D3">
        <w:rPr>
          <w:rFonts w:hint="eastAsia"/>
        </w:rPr>
        <w:t> </w:t>
      </w:r>
      <w:r w:rsidRPr="00D121D3">
        <w:rPr>
          <w:rFonts w:hint="eastAsia"/>
        </w:rPr>
        <w:t>摘要用语必须十分简练，内容亦须充分概括。文字不能太长，</w:t>
      </w:r>
      <w:r w:rsidRPr="00D121D3">
        <w:rPr>
          <w:rFonts w:hint="eastAsia"/>
        </w:rPr>
        <w:t>6000</w:t>
      </w:r>
      <w:r w:rsidRPr="00D121D3">
        <w:rPr>
          <w:rFonts w:hint="eastAsia"/>
        </w:rPr>
        <w:t>字以内的文章摘要一般不超过</w:t>
      </w:r>
      <w:r w:rsidRPr="00D121D3">
        <w:rPr>
          <w:rFonts w:hint="eastAsia"/>
        </w:rPr>
        <w:t>300</w:t>
      </w:r>
      <w:r w:rsidRPr="00D121D3">
        <w:rPr>
          <w:rFonts w:hint="eastAsia"/>
        </w:rPr>
        <w:t>字；</w:t>
      </w:r>
      <w:r w:rsidRPr="00D121D3">
        <w:rPr>
          <w:rFonts w:hint="eastAsia"/>
        </w:rPr>
        <w:t> </w:t>
      </w:r>
      <w:r w:rsidRPr="00D121D3">
        <w:rPr>
          <w:rFonts w:hint="eastAsia"/>
        </w:rPr>
        <w:t>不要举例，不要讲过程，不用图表，不做自我评价。</w:t>
      </w:r>
      <w:r w:rsidRPr="00D121D3">
        <w:rPr>
          <w:rFonts w:hint="eastAsia"/>
        </w:rPr>
        <w:t> </w:t>
      </w:r>
    </w:p>
    <w:p w14:paraId="3974C9D9" w14:textId="77777777" w:rsidR="002504F3" w:rsidRPr="00D121D3" w:rsidRDefault="002504F3" w:rsidP="008460A1">
      <w:pPr>
        <w:spacing w:line="276" w:lineRule="auto"/>
      </w:pPr>
    </w:p>
    <w:p w14:paraId="50705283" w14:textId="77777777" w:rsidR="00AE1085" w:rsidRPr="002504F3" w:rsidRDefault="00AE1085" w:rsidP="008460A1">
      <w:pPr>
        <w:spacing w:line="276" w:lineRule="auto"/>
        <w:rPr>
          <w:rFonts w:ascii="宋体" w:hAnsi="宋体"/>
          <w:b/>
          <w:bCs/>
        </w:rPr>
      </w:pPr>
      <w:r w:rsidRPr="002504F3">
        <w:rPr>
          <w:rFonts w:ascii="宋体" w:hAnsi="宋体" w:hint="eastAsia"/>
          <w:b/>
          <w:bCs/>
        </w:rPr>
        <w:t>3. 关键词</w:t>
      </w:r>
    </w:p>
    <w:p w14:paraId="001A4CC7" w14:textId="77777777" w:rsidR="00AE1085" w:rsidRPr="00D121D3" w:rsidRDefault="00AE1085" w:rsidP="008460A1">
      <w:pPr>
        <w:spacing w:line="276" w:lineRule="auto"/>
        <w:ind w:firstLine="420"/>
      </w:pPr>
      <w:r w:rsidRPr="00D121D3">
        <w:rPr>
          <w:rFonts w:hint="eastAsia"/>
        </w:rPr>
        <w:t>文章中心内容所涉及的重要的单词，以便于信息检索。</w:t>
      </w:r>
    </w:p>
    <w:p w14:paraId="0C0011F6" w14:textId="77777777" w:rsidR="008152FB" w:rsidRPr="00D121D3" w:rsidRDefault="00AE1085" w:rsidP="008460A1">
      <w:pPr>
        <w:spacing w:line="276" w:lineRule="auto"/>
        <w:ind w:firstLine="420"/>
      </w:pPr>
      <w:r w:rsidRPr="00D121D3">
        <w:rPr>
          <w:rFonts w:hint="eastAsia"/>
        </w:rPr>
        <w:t>要求：数量不要多，以</w:t>
      </w:r>
      <w:r w:rsidRPr="00D121D3">
        <w:rPr>
          <w:rFonts w:hint="eastAsia"/>
        </w:rPr>
        <w:t>3-5</w:t>
      </w:r>
      <w:r w:rsidRPr="00D121D3">
        <w:rPr>
          <w:rFonts w:hint="eastAsia"/>
        </w:rPr>
        <w:t>各为宜，不要过于生僻。</w:t>
      </w:r>
    </w:p>
    <w:p w14:paraId="79BDCF86" w14:textId="77777777" w:rsidR="00AE1085" w:rsidRPr="00D121D3" w:rsidRDefault="00AE1085" w:rsidP="008460A1">
      <w:pPr>
        <w:spacing w:line="276" w:lineRule="auto"/>
      </w:pPr>
      <w:r w:rsidRPr="00D121D3">
        <w:rPr>
          <w:rFonts w:hint="eastAsia"/>
        </w:rPr>
        <w:t> </w:t>
      </w:r>
    </w:p>
    <w:p w14:paraId="01CF4900" w14:textId="77777777" w:rsidR="00AE1085" w:rsidRPr="002504F3" w:rsidRDefault="00AE1085" w:rsidP="008460A1">
      <w:pPr>
        <w:spacing w:line="276" w:lineRule="auto"/>
        <w:rPr>
          <w:rFonts w:ascii="宋体" w:hAnsi="宋体"/>
          <w:b/>
          <w:bCs/>
        </w:rPr>
      </w:pPr>
      <w:r w:rsidRPr="002504F3">
        <w:rPr>
          <w:rFonts w:ascii="宋体" w:hAnsi="宋体" w:hint="eastAsia"/>
          <w:b/>
          <w:bCs/>
        </w:rPr>
        <w:t>4. 正文</w:t>
      </w:r>
    </w:p>
    <w:p w14:paraId="08303CFA" w14:textId="77777777" w:rsidR="00AE1085" w:rsidRPr="00D121D3" w:rsidRDefault="00AE1085" w:rsidP="008460A1">
      <w:pPr>
        <w:spacing w:line="276" w:lineRule="auto"/>
        <w:ind w:leftChars="200" w:left="420"/>
      </w:pPr>
      <w:r w:rsidRPr="00D121D3">
        <w:rPr>
          <w:rFonts w:hint="eastAsia"/>
        </w:rPr>
        <w:t>1</w:t>
      </w:r>
      <w:r w:rsidRPr="00D121D3">
        <w:rPr>
          <w:rFonts w:hint="eastAsia"/>
        </w:rPr>
        <w:t>）</w:t>
      </w:r>
      <w:r w:rsidR="001C6509">
        <w:rPr>
          <w:rFonts w:hint="eastAsia"/>
        </w:rPr>
        <w:t>问题的提出</w:t>
      </w:r>
      <w:r w:rsidR="001C6509">
        <w:rPr>
          <w:rFonts w:hint="eastAsia"/>
        </w:rPr>
        <w:t>/</w:t>
      </w:r>
      <w:r w:rsidR="00973BA0">
        <w:t xml:space="preserve"> </w:t>
      </w:r>
      <w:r w:rsidRPr="00D121D3">
        <w:rPr>
          <w:rFonts w:hint="eastAsia"/>
        </w:rPr>
        <w:t>前言：</w:t>
      </w:r>
      <w:r w:rsidRPr="00D121D3">
        <w:rPr>
          <w:rFonts w:hint="eastAsia"/>
        </w:rPr>
        <w:t> </w:t>
      </w:r>
    </w:p>
    <w:p w14:paraId="3D9FEA3C" w14:textId="77777777" w:rsidR="001C6509" w:rsidRDefault="00AE1085" w:rsidP="008460A1">
      <w:pPr>
        <w:spacing w:line="276" w:lineRule="auto"/>
        <w:ind w:firstLine="420"/>
      </w:pPr>
      <w:r w:rsidRPr="00D121D3">
        <w:rPr>
          <w:rFonts w:hint="eastAsia"/>
        </w:rPr>
        <w:t>问题的背景</w:t>
      </w:r>
      <w:r w:rsidR="001C6509">
        <w:rPr>
          <w:rFonts w:hint="eastAsia"/>
        </w:rPr>
        <w:t>、</w:t>
      </w:r>
      <w:r w:rsidRPr="00D121D3">
        <w:rPr>
          <w:rFonts w:hint="eastAsia"/>
        </w:rPr>
        <w:t>问题的来源</w:t>
      </w:r>
      <w:r w:rsidR="001C6509">
        <w:rPr>
          <w:rFonts w:hint="eastAsia"/>
        </w:rPr>
        <w:t>、为什么</w:t>
      </w:r>
      <w:r w:rsidRPr="00D121D3">
        <w:rPr>
          <w:rFonts w:hint="eastAsia"/>
        </w:rPr>
        <w:t>提出问题</w:t>
      </w:r>
      <w:r w:rsidR="001C6509">
        <w:rPr>
          <w:rFonts w:hint="eastAsia"/>
        </w:rPr>
        <w:t>和</w:t>
      </w:r>
      <w:r w:rsidRPr="00D121D3">
        <w:rPr>
          <w:rFonts w:hint="eastAsia"/>
        </w:rPr>
        <w:t>需要研究的内容及其意义</w:t>
      </w:r>
      <w:r w:rsidR="001C6509">
        <w:rPr>
          <w:rFonts w:hint="eastAsia"/>
        </w:rPr>
        <w:t>；</w:t>
      </w:r>
      <w:r w:rsidRPr="00D121D3">
        <w:rPr>
          <w:rFonts w:hint="eastAsia"/>
        </w:rPr>
        <w:t> </w:t>
      </w:r>
      <w:r w:rsidRPr="00D121D3">
        <w:rPr>
          <w:rFonts w:hint="eastAsia"/>
        </w:rPr>
        <w:t>国内外有关研究现状的回顾和存在的问题；</w:t>
      </w:r>
      <w:r w:rsidRPr="00D121D3">
        <w:rPr>
          <w:rFonts w:hint="eastAsia"/>
        </w:rPr>
        <w:t> </w:t>
      </w:r>
    </w:p>
    <w:p w14:paraId="3AE9DF19" w14:textId="77777777" w:rsidR="00AE1085" w:rsidRPr="00D121D3" w:rsidRDefault="00AE1085" w:rsidP="008460A1">
      <w:pPr>
        <w:spacing w:line="276" w:lineRule="auto"/>
        <w:ind w:leftChars="200" w:left="420"/>
      </w:pPr>
      <w:r w:rsidRPr="00D121D3">
        <w:rPr>
          <w:rFonts w:hint="eastAsia"/>
        </w:rPr>
        <w:t>2</w:t>
      </w:r>
      <w:r w:rsidRPr="00D121D3">
        <w:rPr>
          <w:rFonts w:hint="eastAsia"/>
        </w:rPr>
        <w:t>）</w:t>
      </w:r>
      <w:r w:rsidR="001C6509">
        <w:rPr>
          <w:rFonts w:hint="eastAsia"/>
        </w:rPr>
        <w:t>模型假设</w:t>
      </w:r>
      <w:r w:rsidR="00973BA0">
        <w:rPr>
          <w:rFonts w:hint="eastAsia"/>
        </w:rPr>
        <w:t>、建立、求解</w:t>
      </w:r>
      <w:r w:rsidR="001C6509">
        <w:t>/</w:t>
      </w:r>
      <w:r w:rsidR="00973BA0">
        <w:t xml:space="preserve"> </w:t>
      </w:r>
      <w:r w:rsidRPr="00D121D3">
        <w:rPr>
          <w:rFonts w:hint="eastAsia"/>
        </w:rPr>
        <w:t>主体：</w:t>
      </w:r>
      <w:r w:rsidRPr="00D121D3">
        <w:rPr>
          <w:rFonts w:hint="eastAsia"/>
        </w:rPr>
        <w:t> </w:t>
      </w:r>
    </w:p>
    <w:p w14:paraId="39208E6F" w14:textId="77777777" w:rsidR="001C6509" w:rsidRPr="00D121D3" w:rsidRDefault="00AE1085" w:rsidP="008460A1">
      <w:pPr>
        <w:spacing w:line="276" w:lineRule="auto"/>
        <w:ind w:firstLine="420"/>
      </w:pPr>
      <w:r w:rsidRPr="00D121D3">
        <w:rPr>
          <w:rFonts w:hint="eastAsia"/>
        </w:rPr>
        <w:t>数学模型的组建、分析、检验和应用等。推理论证，得出结论等。</w:t>
      </w:r>
      <w:r w:rsidRPr="00D121D3">
        <w:rPr>
          <w:rFonts w:hint="eastAsia"/>
        </w:rPr>
        <w:t> </w:t>
      </w:r>
    </w:p>
    <w:p w14:paraId="310515B0" w14:textId="77777777" w:rsidR="00CA3D3A" w:rsidRPr="00D121D3" w:rsidRDefault="00AE1085" w:rsidP="008460A1">
      <w:pPr>
        <w:spacing w:line="276" w:lineRule="auto"/>
        <w:ind w:leftChars="200" w:left="420"/>
      </w:pPr>
      <w:r w:rsidRPr="00D121D3">
        <w:rPr>
          <w:rFonts w:hint="eastAsia"/>
        </w:rPr>
        <w:t>3</w:t>
      </w:r>
      <w:r w:rsidRPr="00D121D3">
        <w:rPr>
          <w:rFonts w:hint="eastAsia"/>
        </w:rPr>
        <w:t>）</w:t>
      </w:r>
      <w:r w:rsidR="001C6509">
        <w:rPr>
          <w:rFonts w:hint="eastAsia"/>
        </w:rPr>
        <w:t>问题分析</w:t>
      </w:r>
      <w:r w:rsidR="001C6509">
        <w:t>/</w:t>
      </w:r>
      <w:r w:rsidR="00973BA0">
        <w:t xml:space="preserve"> </w:t>
      </w:r>
      <w:r w:rsidRPr="00D121D3">
        <w:rPr>
          <w:rFonts w:hint="eastAsia"/>
        </w:rPr>
        <w:t>讨论</w:t>
      </w:r>
      <w:r w:rsidR="00CA3D3A" w:rsidRPr="00D121D3">
        <w:rPr>
          <w:rFonts w:hint="eastAsia"/>
        </w:rPr>
        <w:t>：</w:t>
      </w:r>
      <w:r w:rsidR="00CA3D3A" w:rsidRPr="00D121D3">
        <w:rPr>
          <w:rFonts w:hint="eastAsia"/>
        </w:rPr>
        <w:t> </w:t>
      </w:r>
    </w:p>
    <w:p w14:paraId="2B1DC0DA" w14:textId="77777777" w:rsidR="00930337" w:rsidRPr="00D121D3" w:rsidRDefault="00AE1085" w:rsidP="008460A1">
      <w:pPr>
        <w:spacing w:line="276" w:lineRule="auto"/>
        <w:ind w:leftChars="200" w:left="420"/>
      </w:pPr>
      <w:r w:rsidRPr="00D121D3">
        <w:rPr>
          <w:rFonts w:hint="eastAsia"/>
        </w:rPr>
        <w:t>解释研究的结果，揭示研究的价值</w:t>
      </w:r>
      <w:r w:rsidRPr="00D121D3">
        <w:rPr>
          <w:rFonts w:hint="eastAsia"/>
        </w:rPr>
        <w:t>,</w:t>
      </w:r>
      <w:r w:rsidRPr="00D121D3">
        <w:rPr>
          <w:rFonts w:hint="eastAsia"/>
        </w:rPr>
        <w:t>指出应用前景。</w:t>
      </w:r>
      <w:r w:rsidRPr="00D121D3">
        <w:rPr>
          <w:rFonts w:hint="eastAsia"/>
        </w:rPr>
        <w:t>      </w:t>
      </w:r>
    </w:p>
    <w:p w14:paraId="2F7C42B7" w14:textId="77777777" w:rsidR="00AE1085" w:rsidRDefault="00AE1085" w:rsidP="008460A1">
      <w:pPr>
        <w:spacing w:line="276" w:lineRule="auto"/>
        <w:ind w:firstLine="420"/>
      </w:pPr>
      <w:r w:rsidRPr="00D121D3">
        <w:rPr>
          <w:rFonts w:hint="eastAsia"/>
        </w:rPr>
        <w:t>要求：</w:t>
      </w:r>
      <w:r w:rsidRPr="00D121D3">
        <w:rPr>
          <w:rFonts w:hint="eastAsia"/>
        </w:rPr>
        <w:t> </w:t>
      </w:r>
      <w:r w:rsidRPr="00D121D3">
        <w:rPr>
          <w:rFonts w:hint="eastAsia"/>
        </w:rPr>
        <w:t>思路清晰，涉及到</w:t>
      </w:r>
      <w:r w:rsidR="00973BA0">
        <w:rPr>
          <w:rFonts w:hint="eastAsia"/>
        </w:rPr>
        <w:t>的</w:t>
      </w:r>
      <w:r w:rsidRPr="00D121D3">
        <w:rPr>
          <w:rFonts w:hint="eastAsia"/>
        </w:rPr>
        <w:t>数据</w:t>
      </w:r>
      <w:r w:rsidR="00973BA0">
        <w:rPr>
          <w:rFonts w:hint="eastAsia"/>
        </w:rPr>
        <w:t>要求</w:t>
      </w:r>
      <w:r w:rsidRPr="00D121D3">
        <w:rPr>
          <w:rFonts w:hint="eastAsia"/>
        </w:rPr>
        <w:t>可靠，推理严密，计算无误；</w:t>
      </w:r>
      <w:r w:rsidRPr="00D121D3">
        <w:rPr>
          <w:rFonts w:hint="eastAsia"/>
        </w:rPr>
        <w:t> </w:t>
      </w:r>
      <w:r w:rsidRPr="00D121D3">
        <w:rPr>
          <w:rFonts w:hint="eastAsia"/>
        </w:rPr>
        <w:t>突出所研究问题的难点和意义。</w:t>
      </w:r>
    </w:p>
    <w:p w14:paraId="4D181FF3" w14:textId="77777777" w:rsidR="002504F3" w:rsidRPr="002504F3" w:rsidRDefault="002504F3" w:rsidP="008460A1">
      <w:pPr>
        <w:spacing w:line="276" w:lineRule="auto"/>
      </w:pPr>
    </w:p>
    <w:p w14:paraId="318E9355" w14:textId="77777777" w:rsidR="00AE1085" w:rsidRPr="00D121D3" w:rsidRDefault="00AE1085" w:rsidP="008460A1">
      <w:pPr>
        <w:spacing w:line="276" w:lineRule="auto"/>
      </w:pPr>
      <w:r w:rsidRPr="002504F3">
        <w:rPr>
          <w:rFonts w:ascii="宋体" w:hAnsi="宋体" w:hint="eastAsia"/>
          <w:b/>
          <w:bCs/>
        </w:rPr>
        <w:t>5. 参考文献</w:t>
      </w:r>
    </w:p>
    <w:p w14:paraId="45B6E67D" w14:textId="77777777" w:rsidR="00923CD8" w:rsidRPr="00D121D3" w:rsidRDefault="00AE1085" w:rsidP="008460A1">
      <w:pPr>
        <w:spacing w:line="276" w:lineRule="auto"/>
        <w:ind w:firstLine="420"/>
      </w:pPr>
      <w:r w:rsidRPr="00D121D3">
        <w:rPr>
          <w:rFonts w:hint="eastAsia"/>
        </w:rPr>
        <w:t>是在文章最后所列出的文献目录。他们是在论文研究过程中所参考引用的主要文献资料，是为了说明文中所引用的的论点、公式、数据的来源以表示对前人成果的尊重和提供进一步检索的线索。</w:t>
      </w:r>
    </w:p>
    <w:p w14:paraId="14B5359C" w14:textId="77777777" w:rsidR="009557F9" w:rsidRDefault="00AE1085" w:rsidP="008460A1">
      <w:pPr>
        <w:spacing w:line="276" w:lineRule="auto"/>
        <w:ind w:firstLine="420"/>
      </w:pPr>
      <w:r w:rsidRPr="00D121D3">
        <w:rPr>
          <w:rFonts w:hint="eastAsia"/>
        </w:rPr>
        <w:t>要求：</w:t>
      </w:r>
      <w:r w:rsidRPr="00D121D3">
        <w:rPr>
          <w:rFonts w:hint="eastAsia"/>
        </w:rPr>
        <w:t> </w:t>
      </w:r>
      <w:r w:rsidRPr="00D121D3">
        <w:rPr>
          <w:rFonts w:hint="eastAsia"/>
        </w:rPr>
        <w:t>文献目录必须规范标注；</w:t>
      </w:r>
      <w:r w:rsidRPr="00D121D3">
        <w:rPr>
          <w:rFonts w:hint="eastAsia"/>
        </w:rPr>
        <w:t> </w:t>
      </w:r>
      <w:r w:rsidRPr="00D121D3">
        <w:rPr>
          <w:rFonts w:hint="eastAsia"/>
        </w:rPr>
        <w:t>文末所引的文献都应是论文中使用过的文献，并且必须在正文中标明。</w:t>
      </w:r>
      <w:r w:rsidRPr="00D121D3">
        <w:rPr>
          <w:rFonts w:hint="eastAsia"/>
        </w:rPr>
        <w:t> </w:t>
      </w:r>
    </w:p>
    <w:p w14:paraId="06D6603E" w14:textId="77777777" w:rsidR="00B3071B" w:rsidRDefault="00B3071B" w:rsidP="008C4417"/>
    <w:p w14:paraId="6936D156" w14:textId="77777777" w:rsidR="0030119C" w:rsidRDefault="0030119C" w:rsidP="008C4417">
      <w:pPr>
        <w:rPr>
          <w:rFonts w:ascii="宋体" w:hAnsi="宋体"/>
          <w:sz w:val="24"/>
        </w:rPr>
      </w:pPr>
    </w:p>
    <w:p w14:paraId="0E4E9F56" w14:textId="77777777" w:rsidR="003E2B4F" w:rsidRDefault="003E2B4F" w:rsidP="008C4417">
      <w:pPr>
        <w:rPr>
          <w:rFonts w:ascii="宋体" w:hAnsi="宋体" w:hint="eastAsia"/>
          <w:b/>
          <w:sz w:val="24"/>
        </w:rPr>
      </w:pPr>
    </w:p>
    <w:p w14:paraId="79435F56" w14:textId="77777777" w:rsidR="003E2B4F" w:rsidRDefault="003E2B4F" w:rsidP="008C4417">
      <w:pPr>
        <w:rPr>
          <w:rFonts w:ascii="宋体" w:hAnsi="宋体"/>
          <w:b/>
          <w:sz w:val="24"/>
        </w:rPr>
      </w:pPr>
    </w:p>
    <w:p w14:paraId="28AD4FD1" w14:textId="77777777" w:rsidR="003E2B4F" w:rsidRPr="005E13A2" w:rsidRDefault="003E2B4F" w:rsidP="008C4417">
      <w:pPr>
        <w:rPr>
          <w:rFonts w:ascii="宋体" w:hAnsi="宋体"/>
          <w:b/>
          <w:szCs w:val="21"/>
        </w:rPr>
      </w:pPr>
    </w:p>
    <w:p w14:paraId="1BDBDC38" w14:textId="438185EA" w:rsidR="004D53B5" w:rsidRPr="005E13A2" w:rsidRDefault="00352989" w:rsidP="008C4417">
      <w:pPr>
        <w:rPr>
          <w:rFonts w:ascii="宋体" w:hAnsi="宋体"/>
          <w:szCs w:val="21"/>
        </w:rPr>
      </w:pPr>
      <w:r w:rsidRPr="005E13A2">
        <w:rPr>
          <w:rFonts w:ascii="宋体" w:hAnsi="宋体" w:hint="eastAsia"/>
          <w:szCs w:val="21"/>
        </w:rPr>
        <w:t>附：近年来</w:t>
      </w:r>
      <w:r w:rsidR="00C30990" w:rsidRPr="005E13A2">
        <w:rPr>
          <w:rFonts w:ascii="宋体" w:hAnsi="宋体" w:hint="eastAsia"/>
          <w:szCs w:val="21"/>
        </w:rPr>
        <w:t>优秀</w:t>
      </w:r>
      <w:r w:rsidR="003E2B4F" w:rsidRPr="005E13A2">
        <w:rPr>
          <w:rFonts w:ascii="宋体" w:hAnsi="宋体" w:hint="eastAsia"/>
          <w:szCs w:val="21"/>
        </w:rPr>
        <w:t>高中生</w:t>
      </w:r>
      <w:r w:rsidR="00C30990" w:rsidRPr="005E13A2">
        <w:rPr>
          <w:rFonts w:ascii="宋体" w:hAnsi="宋体" w:hint="eastAsia"/>
          <w:szCs w:val="21"/>
        </w:rPr>
        <w:t>论文列表</w:t>
      </w:r>
    </w:p>
    <w:p w14:paraId="0E996E52" w14:textId="77777777" w:rsidR="00EB736A" w:rsidRDefault="00EB736A" w:rsidP="008C4417">
      <w:pPr>
        <w:rPr>
          <w:rFonts w:ascii="宋体" w:hAnsi="宋体" w:hint="eastAsia"/>
          <w:sz w:val="24"/>
        </w:rPr>
      </w:pPr>
    </w:p>
    <w:p w14:paraId="2F29FD62" w14:textId="77777777" w:rsidR="008C4417" w:rsidRPr="003F5BBE" w:rsidRDefault="008C4417" w:rsidP="008C4417">
      <w:pPr>
        <w:jc w:val="center"/>
        <w:rPr>
          <w:rFonts w:ascii="宋体" w:hAnsi="宋体" w:cs="宋体"/>
          <w:b/>
          <w:color w:val="545454"/>
          <w:kern w:val="0"/>
          <w:sz w:val="32"/>
          <w:szCs w:val="32"/>
          <w:lang w:val="zh-CN"/>
        </w:rPr>
      </w:pPr>
      <w:r w:rsidRPr="003F5BBE">
        <w:rPr>
          <w:rFonts w:ascii="宋体" w:hAnsi="宋体" w:cs="宋体" w:hint="eastAsia"/>
          <w:b/>
          <w:color w:val="545454"/>
          <w:kern w:val="0"/>
          <w:sz w:val="32"/>
          <w:szCs w:val="32"/>
          <w:lang w:val="zh-CN"/>
        </w:rPr>
        <w:lastRenderedPageBreak/>
        <w:t>简评北京主要路口交通状况及改进措施</w:t>
      </w:r>
    </w:p>
    <w:p w14:paraId="78EA6EEA" w14:textId="77777777" w:rsidR="008C4417" w:rsidRPr="003F5BBE" w:rsidRDefault="008C4417" w:rsidP="008C4417">
      <w:pPr>
        <w:jc w:val="center"/>
        <w:rPr>
          <w:rFonts w:ascii="宋体" w:hAnsi="宋体" w:cs="宋体"/>
          <w:b/>
          <w:color w:val="545454"/>
          <w:kern w:val="0"/>
          <w:szCs w:val="21"/>
          <w:lang w:val="zh-CN"/>
        </w:rPr>
      </w:pPr>
      <w:r>
        <w:rPr>
          <w:rFonts w:ascii="宋体" w:hAnsi="宋体" w:cs="宋体" w:hint="eastAsia"/>
          <w:b/>
          <w:color w:val="545454"/>
          <w:kern w:val="0"/>
          <w:szCs w:val="21"/>
          <w:lang w:val="zh-CN"/>
        </w:rPr>
        <w:t>北京</w:t>
      </w:r>
      <w:r w:rsidRPr="003F5BBE">
        <w:rPr>
          <w:rFonts w:ascii="宋体" w:hAnsi="宋体" w:cs="宋体" w:hint="eastAsia"/>
          <w:b/>
          <w:color w:val="545454"/>
          <w:kern w:val="0"/>
          <w:szCs w:val="21"/>
          <w:lang w:val="zh-CN"/>
        </w:rPr>
        <w:t>首师大附中</w:t>
      </w:r>
      <w:r>
        <w:rPr>
          <w:rFonts w:ascii="宋体" w:hAnsi="宋体" w:cs="宋体" w:hint="eastAsia"/>
          <w:b/>
          <w:color w:val="545454"/>
          <w:kern w:val="0"/>
          <w:szCs w:val="21"/>
          <w:lang w:val="zh-CN"/>
        </w:rPr>
        <w:t>高一年级：</w:t>
      </w:r>
      <w:r w:rsidRPr="003F5BBE">
        <w:rPr>
          <w:rFonts w:ascii="宋体" w:hAnsi="宋体" w:cs="宋体" w:hint="eastAsia"/>
          <w:b/>
          <w:color w:val="545454"/>
          <w:kern w:val="0"/>
          <w:szCs w:val="21"/>
          <w:lang w:val="zh-CN"/>
        </w:rPr>
        <w:t>马森</w:t>
      </w:r>
    </w:p>
    <w:p w14:paraId="54AE10CD" w14:textId="77777777" w:rsidR="008C4417" w:rsidRPr="00A94510" w:rsidRDefault="008C4417" w:rsidP="008C4417">
      <w:pPr>
        <w:rPr>
          <w:rFonts w:ascii="宋体" w:hAnsi="宋体" w:cs="宋体"/>
          <w:color w:val="545454"/>
          <w:kern w:val="0"/>
          <w:szCs w:val="21"/>
          <w:lang w:val="zh-CN"/>
        </w:rPr>
      </w:pPr>
    </w:p>
    <w:p w14:paraId="34C763D0"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摘要：现如今北京车辆越来越多，主要路口天天暴堵，人民深受其苦。现测定红绿灯时间，观察周边环境分析长安街附近两路口的交通状况，致堵原因，提出我设想的改进方案。</w:t>
      </w:r>
    </w:p>
    <w:p w14:paraId="604CE625"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关键词：红绿灯，公交站，堵车。</w:t>
      </w:r>
    </w:p>
    <w:p w14:paraId="01261381"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正文：</w:t>
      </w:r>
    </w:p>
    <w:p w14:paraId="2CC6EB38" w14:textId="77777777" w:rsidR="008C4417" w:rsidRPr="00A94510" w:rsidRDefault="008C4417" w:rsidP="008C4417">
      <w:pPr>
        <w:rPr>
          <w:rFonts w:ascii="宋体" w:hAnsi="宋体"/>
          <w:szCs w:val="21"/>
        </w:rPr>
      </w:pPr>
      <w:r w:rsidRPr="00A94510">
        <w:rPr>
          <w:rFonts w:ascii="宋体" w:hAnsi="宋体" w:hint="eastAsia"/>
          <w:szCs w:val="21"/>
        </w:rPr>
        <w:t>前言：</w:t>
      </w:r>
    </w:p>
    <w:p w14:paraId="663A9564" w14:textId="77777777" w:rsidR="008C4417" w:rsidRPr="00A94510" w:rsidRDefault="008C4417" w:rsidP="008C4417">
      <w:pPr>
        <w:rPr>
          <w:rFonts w:ascii="宋体" w:hAnsi="宋体"/>
          <w:szCs w:val="21"/>
        </w:rPr>
      </w:pPr>
      <w:r w:rsidRPr="00A94510">
        <w:rPr>
          <w:rFonts w:ascii="宋体" w:hAnsi="宋体" w:hint="eastAsia"/>
          <w:szCs w:val="21"/>
        </w:rPr>
        <w:t>问题背景：红绿灯及公交车的出现，给交通以极大的便利。红绿灯让繁华都市的交通更加有秩序，根据1968年联合国</w:t>
      </w:r>
      <w:r w:rsidRPr="00A94510">
        <w:rPr>
          <w:rFonts w:ascii="宋体" w:hAnsi="宋体"/>
          <w:szCs w:val="21"/>
        </w:rPr>
        <w:t>«</w:t>
      </w:r>
      <w:r w:rsidRPr="00A94510">
        <w:rPr>
          <w:rFonts w:ascii="宋体" w:hAnsi="宋体" w:hint="eastAsia"/>
          <w:szCs w:val="21"/>
        </w:rPr>
        <w:t>道路交通及道路标志信号协定</w:t>
      </w:r>
      <w:r w:rsidRPr="00A94510">
        <w:rPr>
          <w:rFonts w:ascii="宋体" w:hAnsi="宋体"/>
          <w:szCs w:val="21"/>
        </w:rPr>
        <w:t>»</w:t>
      </w:r>
      <w:r w:rsidRPr="00A94510">
        <w:rPr>
          <w:rFonts w:ascii="宋体" w:hAnsi="宋体" w:hint="eastAsia"/>
          <w:szCs w:val="21"/>
        </w:rPr>
        <w:t>，绿灯是通行信号，面对绿灯的车辆可通行、左转、右转，除非另一种标志禁止某种转向，左右转弯车辆都必须让合法地正在路口内行驶的车辆和过人行横道的行人优先通行。红灯是禁行信号，面对红灯的车辆必须在交叉路口的停车线后停车。黄灯是警告信号，面对黄灯的车辆不能越过停车线，但车辆已十分接近停车线而不能安全停车时可进入交叉路口。我国</w:t>
      </w:r>
      <w:r w:rsidRPr="00A94510">
        <w:rPr>
          <w:rFonts w:ascii="宋体" w:hAnsi="宋体"/>
          <w:szCs w:val="21"/>
        </w:rPr>
        <w:t>«</w:t>
      </w:r>
      <w:r w:rsidRPr="00A94510">
        <w:rPr>
          <w:rFonts w:ascii="宋体" w:hAnsi="宋体" w:hint="eastAsia"/>
          <w:szCs w:val="21"/>
        </w:rPr>
        <w:t>道路交通安全法</w:t>
      </w:r>
      <w:r w:rsidRPr="00A94510">
        <w:rPr>
          <w:rFonts w:ascii="宋体" w:hAnsi="宋体"/>
          <w:szCs w:val="21"/>
        </w:rPr>
        <w:t>»</w:t>
      </w:r>
      <w:r w:rsidRPr="00A94510">
        <w:rPr>
          <w:rFonts w:ascii="宋体" w:hAnsi="宋体" w:hint="eastAsia"/>
          <w:szCs w:val="21"/>
        </w:rPr>
        <w:t>也规定，黄灯亮时，若车前轮已过停车线则可继续通行，若车前轮未过停车线则必须将车停在停车线后。城市公共交通最早出现在英国，1829年伦敦出现了第一辆公共马车，至今已有180年历史，期间公交事业经历了发展、兴旺、衰退和目前的复兴阶段。但对现在人口和私家车数量都日益增长的北京市来说，一个红绿灯的设计或是公交车线路、车站的位置都可能影响整条路的交通，本文探讨的就是这一问题。</w:t>
      </w:r>
    </w:p>
    <w:p w14:paraId="7081FEB2" w14:textId="77777777" w:rsidR="008C4417" w:rsidRPr="00A94510" w:rsidRDefault="008C4417" w:rsidP="008C4417">
      <w:pPr>
        <w:rPr>
          <w:rFonts w:ascii="宋体" w:hAnsi="宋体"/>
          <w:szCs w:val="21"/>
        </w:rPr>
      </w:pPr>
      <w:r w:rsidRPr="00A94510">
        <w:rPr>
          <w:rFonts w:ascii="宋体" w:hAnsi="宋体" w:hint="eastAsia"/>
          <w:szCs w:val="21"/>
        </w:rPr>
        <w:t>研究价值：研究长安街路口的交通状况和拥堵原因，提出合理化建议，有助于改进交通，又因为长安街沿线是北京的中心部位，更具有代表价值。</w:t>
      </w:r>
    </w:p>
    <w:p w14:paraId="4614E142" w14:textId="77777777" w:rsidR="008C4417" w:rsidRPr="00A94510" w:rsidRDefault="008C4417" w:rsidP="008C4417">
      <w:pPr>
        <w:rPr>
          <w:rFonts w:ascii="宋体" w:hAnsi="宋体"/>
          <w:szCs w:val="21"/>
        </w:rPr>
      </w:pPr>
      <w:r w:rsidRPr="00A94510">
        <w:rPr>
          <w:rFonts w:ascii="宋体" w:hAnsi="宋体" w:hint="eastAsia"/>
          <w:szCs w:val="21"/>
        </w:rPr>
        <w:t>概括论文主要内容、研究结论：</w:t>
      </w:r>
    </w:p>
    <w:p w14:paraId="2A127EB7" w14:textId="77777777" w:rsidR="008C4417" w:rsidRPr="00A94510" w:rsidRDefault="008C4417" w:rsidP="008C4417">
      <w:pPr>
        <w:rPr>
          <w:rFonts w:ascii="宋体" w:hAnsi="宋体"/>
          <w:szCs w:val="21"/>
        </w:rPr>
      </w:pPr>
      <w:r w:rsidRPr="00A94510">
        <w:rPr>
          <w:rFonts w:ascii="宋体" w:hAnsi="宋体" w:hint="eastAsia"/>
          <w:szCs w:val="21"/>
        </w:rPr>
        <w:t>长安街西单路口红绿灯设计较为合理，但西单路口往北的第一个路口红绿灯的设计欠合理，另外中间有几个公交车站，严重阻碍交通。</w:t>
      </w:r>
    </w:p>
    <w:p w14:paraId="2293EEE0" w14:textId="77777777" w:rsidR="008C4417" w:rsidRPr="00A94510" w:rsidRDefault="008C4417" w:rsidP="008C4417">
      <w:pPr>
        <w:rPr>
          <w:rFonts w:ascii="宋体" w:hAnsi="宋体"/>
          <w:szCs w:val="21"/>
        </w:rPr>
      </w:pPr>
      <w:r w:rsidRPr="00A94510">
        <w:rPr>
          <w:rFonts w:ascii="宋体" w:hAnsi="宋体" w:hint="eastAsia"/>
          <w:szCs w:val="21"/>
        </w:rPr>
        <w:t>使用方法：</w:t>
      </w:r>
    </w:p>
    <w:p w14:paraId="203FCA4A" w14:textId="77777777" w:rsidR="008C4417" w:rsidRPr="00A94510" w:rsidRDefault="008C4417" w:rsidP="008C4417">
      <w:pPr>
        <w:rPr>
          <w:rFonts w:ascii="宋体" w:hAnsi="宋体"/>
          <w:szCs w:val="21"/>
        </w:rPr>
      </w:pPr>
      <w:r w:rsidRPr="00A94510">
        <w:rPr>
          <w:rFonts w:ascii="宋体" w:hAnsi="宋体" w:hint="eastAsia"/>
          <w:szCs w:val="21"/>
        </w:rPr>
        <w:t>恰表记下红绿灯的时间。</w:t>
      </w:r>
    </w:p>
    <w:p w14:paraId="4A40343A" w14:textId="77777777" w:rsidR="008C4417" w:rsidRPr="00A94510" w:rsidRDefault="008C4417" w:rsidP="008C4417">
      <w:pPr>
        <w:rPr>
          <w:rFonts w:ascii="宋体" w:hAnsi="宋体"/>
          <w:szCs w:val="21"/>
        </w:rPr>
      </w:pPr>
      <w:r w:rsidRPr="00A94510">
        <w:rPr>
          <w:rFonts w:ascii="宋体" w:hAnsi="宋体" w:hint="eastAsia"/>
          <w:szCs w:val="21"/>
        </w:rPr>
        <w:t>骑自行车绕路口一圈及路口周围</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A94510">
          <w:rPr>
            <w:rFonts w:ascii="宋体" w:hAnsi="宋体" w:hint="eastAsia"/>
            <w:szCs w:val="21"/>
          </w:rPr>
          <w:t>100米</w:t>
        </w:r>
      </w:smartTag>
      <w:r w:rsidRPr="00A94510">
        <w:rPr>
          <w:rFonts w:ascii="宋体" w:hAnsi="宋体" w:hint="eastAsia"/>
          <w:szCs w:val="21"/>
        </w:rPr>
        <w:t>，观察致堵原因。</w:t>
      </w:r>
    </w:p>
    <w:p w14:paraId="1C206984" w14:textId="77777777" w:rsidR="008C4417" w:rsidRPr="00A94510" w:rsidRDefault="008C4417" w:rsidP="008C4417">
      <w:pPr>
        <w:rPr>
          <w:rFonts w:ascii="宋体" w:hAnsi="宋体"/>
          <w:szCs w:val="21"/>
        </w:rPr>
      </w:pPr>
      <w:r w:rsidRPr="00A94510">
        <w:rPr>
          <w:rFonts w:ascii="宋体" w:hAnsi="宋体" w:hint="eastAsia"/>
          <w:szCs w:val="21"/>
        </w:rPr>
        <w:t>询问交通协管员及路人。</w:t>
      </w:r>
    </w:p>
    <w:p w14:paraId="227CBBA1" w14:textId="77777777" w:rsidR="008C4417" w:rsidRPr="00A94510" w:rsidRDefault="008C4417" w:rsidP="008C4417">
      <w:pPr>
        <w:rPr>
          <w:rFonts w:ascii="宋体" w:hAnsi="宋体"/>
          <w:szCs w:val="21"/>
        </w:rPr>
      </w:pPr>
      <w:r w:rsidRPr="00A94510">
        <w:rPr>
          <w:rFonts w:ascii="宋体" w:hAnsi="宋体" w:hint="eastAsia"/>
          <w:szCs w:val="21"/>
        </w:rPr>
        <w:t>主体：</w:t>
      </w:r>
    </w:p>
    <w:p w14:paraId="2636DEB0"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95104" behindDoc="0" locked="0" layoutInCell="1" allowOverlap="1" wp14:anchorId="3ED6B1CB" wp14:editId="4D6FA012">
                <wp:simplePos x="0" y="0"/>
                <wp:positionH relativeFrom="column">
                  <wp:posOffset>2057400</wp:posOffset>
                </wp:positionH>
                <wp:positionV relativeFrom="paragraph">
                  <wp:posOffset>62865</wp:posOffset>
                </wp:positionV>
                <wp:extent cx="285750" cy="1047750"/>
                <wp:effectExtent l="9525" t="5715" r="9525" b="13335"/>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1047750"/>
                        </a:xfrm>
                        <a:prstGeom prst="rect">
                          <a:avLst/>
                        </a:prstGeom>
                        <a:solidFill>
                          <a:srgbClr val="FFFFFF"/>
                        </a:solidFill>
                        <a:ln w="9525">
                          <a:solidFill>
                            <a:srgbClr val="000000"/>
                          </a:solidFill>
                          <a:miter lim="800000"/>
                          <a:headEnd/>
                          <a:tailEnd/>
                        </a:ln>
                      </wps:spPr>
                      <wps:txbx>
                        <w:txbxContent>
                          <w:p w14:paraId="0B7F0C9F" w14:textId="77777777" w:rsidR="008C4417" w:rsidRDefault="008C4417" w:rsidP="008C4417">
                            <w:pPr>
                              <w:rPr>
                                <w:szCs w:val="21"/>
                              </w:rPr>
                            </w:pPr>
                            <w:r w:rsidRPr="00BD6C56">
                              <w:rPr>
                                <w:rFonts w:hint="eastAsia"/>
                                <w:szCs w:val="21"/>
                              </w:rPr>
                              <w:t>晚</w:t>
                            </w:r>
                          </w:p>
                          <w:p w14:paraId="2413E304" w14:textId="77777777" w:rsidR="008C4417" w:rsidRDefault="008C4417" w:rsidP="008C4417">
                            <w:pPr>
                              <w:rPr>
                                <w:szCs w:val="21"/>
                              </w:rPr>
                            </w:pPr>
                            <w:r>
                              <w:rPr>
                                <w:rFonts w:hint="eastAsia"/>
                                <w:szCs w:val="21"/>
                              </w:rPr>
                              <w:t>高</w:t>
                            </w:r>
                          </w:p>
                          <w:p w14:paraId="29F8CD39" w14:textId="77777777" w:rsidR="008C4417" w:rsidRDefault="008C4417" w:rsidP="008C4417">
                            <w:pPr>
                              <w:rPr>
                                <w:szCs w:val="21"/>
                              </w:rPr>
                            </w:pPr>
                            <w:r>
                              <w:rPr>
                                <w:rFonts w:hint="eastAsia"/>
                                <w:szCs w:val="21"/>
                              </w:rPr>
                              <w:t>峰</w:t>
                            </w:r>
                          </w:p>
                          <w:p w14:paraId="48E5C319" w14:textId="77777777" w:rsidR="008C4417" w:rsidRDefault="008C4417" w:rsidP="008C4417">
                            <w:pPr>
                              <w:rPr>
                                <w:szCs w:val="21"/>
                              </w:rPr>
                            </w:pPr>
                            <w:r>
                              <w:rPr>
                                <w:rFonts w:hint="eastAsia"/>
                                <w:szCs w:val="21"/>
                              </w:rPr>
                              <w:t>拥</w:t>
                            </w:r>
                          </w:p>
                          <w:p w14:paraId="317A632F" w14:textId="77777777" w:rsidR="008C4417" w:rsidRPr="00BD6C56" w:rsidRDefault="008C4417" w:rsidP="008C4417">
                            <w:pPr>
                              <w:rPr>
                                <w:szCs w:val="21"/>
                              </w:rPr>
                            </w:pPr>
                            <w:r>
                              <w:rPr>
                                <w:rFonts w:hint="eastAsia"/>
                                <w:szCs w:val="21"/>
                              </w:rPr>
                              <w:t>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7" o:spid="_x0000_s1026" type="#_x0000_t202" style="position:absolute;left:0;text-align:left;margin-left:162pt;margin-top:4.95pt;width:22.5pt;height:8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">
                <v:textbox>
                  <w:txbxContent>
                    <w:p w:rsidR="008C4417" w:rsidRDefault="008C4417" w:rsidP="008C4417">
                      <w:pPr>
                        <w:rPr>
                          <w:rFonts w:hint="eastAsia"/>
                          <w:szCs w:val="21"/>
                        </w:rPr>
                      </w:pPr>
                      <w:r w:rsidRPr="00BD6C56">
                        <w:rPr>
                          <w:rFonts w:hint="eastAsia"/>
                          <w:szCs w:val="21"/>
                        </w:rPr>
                        <w:t>晚</w:t>
                      </w:r>
                    </w:p>
                    <w:p w:rsidR="008C4417" w:rsidRDefault="008C4417" w:rsidP="008C4417">
                      <w:pPr>
                        <w:rPr>
                          <w:rFonts w:hint="eastAsia"/>
                          <w:szCs w:val="21"/>
                        </w:rPr>
                      </w:pPr>
                      <w:r>
                        <w:rPr>
                          <w:rFonts w:hint="eastAsia"/>
                          <w:szCs w:val="21"/>
                        </w:rPr>
                        <w:t>高</w:t>
                      </w:r>
                    </w:p>
                    <w:p w:rsidR="008C4417" w:rsidRDefault="008C4417" w:rsidP="008C4417">
                      <w:pPr>
                        <w:rPr>
                          <w:rFonts w:hint="eastAsia"/>
                          <w:szCs w:val="21"/>
                        </w:rPr>
                      </w:pPr>
                      <w:r>
                        <w:rPr>
                          <w:rFonts w:hint="eastAsia"/>
                          <w:szCs w:val="21"/>
                        </w:rPr>
                        <w:t>峰</w:t>
                      </w:r>
                    </w:p>
                    <w:p w:rsidR="008C4417" w:rsidRDefault="008C4417" w:rsidP="008C4417">
                      <w:pPr>
                        <w:rPr>
                          <w:rFonts w:hint="eastAsia"/>
                          <w:szCs w:val="21"/>
                        </w:rPr>
                      </w:pPr>
                      <w:r>
                        <w:rPr>
                          <w:rFonts w:hint="eastAsia"/>
                          <w:szCs w:val="21"/>
                        </w:rPr>
                        <w:t>拥</w:t>
                      </w:r>
                    </w:p>
                    <w:p w:rsidR="008C4417" w:rsidRPr="00BD6C56" w:rsidRDefault="008C4417" w:rsidP="008C4417">
                      <w:pPr>
                        <w:rPr>
                          <w:szCs w:val="21"/>
                        </w:rPr>
                      </w:pPr>
                      <w:r>
                        <w:rPr>
                          <w:rFonts w:hint="eastAsia"/>
                          <w:szCs w:val="21"/>
                        </w:rPr>
                        <w:t>堵</w:t>
                      </w:r>
                    </w:p>
                  </w:txbxContent>
                </v:textbox>
              </v:shape>
            </w:pict>
          </mc:Fallback>
        </mc:AlternateContent>
      </w:r>
      <w:r w:rsidRPr="00A94510">
        <w:rPr>
          <w:rFonts w:ascii="宋体" w:hAnsi="宋体" w:hint="eastAsia"/>
          <w:szCs w:val="21"/>
        </w:rPr>
        <w:t>长安街西单路口：</w:t>
      </w:r>
    </w:p>
    <w:p w14:paraId="2209DF8E"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80768" behindDoc="0" locked="0" layoutInCell="1" allowOverlap="1" wp14:anchorId="4E5CBEE3" wp14:editId="5713D6F7">
                <wp:simplePos x="0" y="0"/>
                <wp:positionH relativeFrom="column">
                  <wp:posOffset>2933700</wp:posOffset>
                </wp:positionH>
                <wp:positionV relativeFrom="paragraph">
                  <wp:posOffset>180975</wp:posOffset>
                </wp:positionV>
                <wp:extent cx="9525" cy="904875"/>
                <wp:effectExtent l="9525" t="9525" r="9525" b="9525"/>
                <wp:wrapNone/>
                <wp:docPr id="36" name="直接箭头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04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E0DB99" id="_x0000_t32" coordsize="21600,21600" o:spt="32" o:oned="t" path="m,l21600,21600e" filled="f">
                <v:path arrowok="t" fillok="f" o:connecttype="none"/>
                <o:lock v:ext="edit" shapetype="t"/>
              </v:shapetype>
              <v:shape id="直接箭头连接符 36" o:spid="_x0000_s1026" type="#_x0000_t32" style="position:absolute;left:0;text-align:left;margin-left:231pt;margin-top:14.25pt;width:.75pt;height:71.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"/>
            </w:pict>
          </mc:Fallback>
        </mc:AlternateContent>
      </w:r>
      <w:r w:rsidRPr="00A94510">
        <w:rPr>
          <w:rFonts w:ascii="宋体" w:hAnsi="宋体" w:hint="eastAsia"/>
          <w:noProof/>
          <w:szCs w:val="21"/>
        </w:rPr>
        <mc:AlternateContent>
          <mc:Choice Requires="wps">
            <w:drawing>
              <wp:anchor distT="0" distB="0" distL="114300" distR="114300" simplePos="0" relativeHeight="251675648" behindDoc="0" locked="0" layoutInCell="1" allowOverlap="1" wp14:anchorId="2F2AAD07" wp14:editId="133CC395">
                <wp:simplePos x="0" y="0"/>
                <wp:positionH relativeFrom="column">
                  <wp:posOffset>2057400</wp:posOffset>
                </wp:positionH>
                <wp:positionV relativeFrom="paragraph">
                  <wp:posOffset>180975</wp:posOffset>
                </wp:positionV>
                <wp:extent cx="0" cy="904875"/>
                <wp:effectExtent l="9525" t="9525" r="9525" b="9525"/>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4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25B8D" id="直接箭头连接符 35" o:spid="_x0000_s1026" type="#_x0000_t32" style="position:absolute;left:0;text-align:left;margin-left:162pt;margin-top:14.25pt;width:0;height:71.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"/>
            </w:pict>
          </mc:Fallback>
        </mc:AlternateContent>
      </w:r>
      <w:r w:rsidRPr="00A94510">
        <w:rPr>
          <w:rFonts w:ascii="宋体" w:hAnsi="宋体" w:hint="eastAsia"/>
          <w:szCs w:val="21"/>
        </w:rPr>
        <w:t>（1）. 路口平面图：</w:t>
      </w:r>
    </w:p>
    <w:p w14:paraId="6FD2075A" w14:textId="77777777" w:rsidR="008C4417" w:rsidRPr="00A94510" w:rsidRDefault="008C4417" w:rsidP="008C4417">
      <w:pPr>
        <w:rPr>
          <w:rFonts w:ascii="宋体" w:hAnsi="宋体"/>
          <w:szCs w:val="21"/>
        </w:rPr>
      </w:pPr>
    </w:p>
    <w:p w14:paraId="6770ED72"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82816" behindDoc="0" locked="0" layoutInCell="1" allowOverlap="1" wp14:anchorId="1D27DD09" wp14:editId="1D5754B3">
                <wp:simplePos x="0" y="0"/>
                <wp:positionH relativeFrom="column">
                  <wp:posOffset>4305300</wp:posOffset>
                </wp:positionH>
                <wp:positionV relativeFrom="paragraph">
                  <wp:posOffset>293370</wp:posOffset>
                </wp:positionV>
                <wp:extent cx="0" cy="619125"/>
                <wp:effectExtent l="9525" t="7620" r="9525" b="1143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9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157839" id="直接箭头连接符 34" o:spid="_x0000_s1026" type="#_x0000_t32" style="position:absolute;left:0;text-align:left;margin-left:339pt;margin-top:23.1pt;width:0;height:4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81792" behindDoc="0" locked="0" layoutInCell="1" allowOverlap="1" wp14:anchorId="3A5913DF" wp14:editId="065C1860">
                <wp:simplePos x="0" y="0"/>
                <wp:positionH relativeFrom="column">
                  <wp:posOffset>2943225</wp:posOffset>
                </wp:positionH>
                <wp:positionV relativeFrom="paragraph">
                  <wp:posOffset>293370</wp:posOffset>
                </wp:positionV>
                <wp:extent cx="1362075" cy="0"/>
                <wp:effectExtent l="9525" t="7620" r="9525" b="1143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E5BE77" id="直接箭头连接符 33" o:spid="_x0000_s1026" type="#_x0000_t32" style="position:absolute;left:0;text-align:left;margin-left:231.75pt;margin-top:23.1pt;width:107.2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"/>
            </w:pict>
          </mc:Fallback>
        </mc:AlternateContent>
      </w:r>
      <w:r w:rsidRPr="00A94510">
        <w:rPr>
          <w:rFonts w:ascii="宋体" w:hAnsi="宋体" w:hint="eastAsia"/>
          <w:noProof/>
          <w:szCs w:val="21"/>
        </w:rPr>
        <mc:AlternateContent>
          <mc:Choice Requires="wps">
            <w:drawing>
              <wp:anchor distT="0" distB="0" distL="114300" distR="114300" simplePos="0" relativeHeight="251674624" behindDoc="0" locked="0" layoutInCell="1" allowOverlap="1" wp14:anchorId="161FBD7F" wp14:editId="5AB56177">
                <wp:simplePos x="0" y="0"/>
                <wp:positionH relativeFrom="column">
                  <wp:posOffset>657225</wp:posOffset>
                </wp:positionH>
                <wp:positionV relativeFrom="paragraph">
                  <wp:posOffset>293370</wp:posOffset>
                </wp:positionV>
                <wp:extent cx="1400175" cy="0"/>
                <wp:effectExtent l="9525" t="7620" r="9525" b="1143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A85202" id="直接箭头连接符 32" o:spid="_x0000_s1026" type="#_x0000_t32" style="position:absolute;left:0;text-align:left;margin-left:51.75pt;margin-top:23.1pt;width:110.2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"/>
            </w:pict>
          </mc:Fallback>
        </mc:AlternateContent>
      </w:r>
      <w:r w:rsidRPr="00A94510">
        <w:rPr>
          <w:rFonts w:ascii="宋体" w:hAnsi="宋体" w:hint="eastAsia"/>
          <w:noProof/>
          <w:szCs w:val="21"/>
        </w:rPr>
        <mc:AlternateContent>
          <mc:Choice Requires="wps">
            <w:drawing>
              <wp:anchor distT="0" distB="0" distL="114300" distR="114300" simplePos="0" relativeHeight="251673600" behindDoc="0" locked="0" layoutInCell="1" allowOverlap="1" wp14:anchorId="7B68F223" wp14:editId="041E15BD">
                <wp:simplePos x="0" y="0"/>
                <wp:positionH relativeFrom="column">
                  <wp:posOffset>657225</wp:posOffset>
                </wp:positionH>
                <wp:positionV relativeFrom="paragraph">
                  <wp:posOffset>293370</wp:posOffset>
                </wp:positionV>
                <wp:extent cx="0" cy="685800"/>
                <wp:effectExtent l="9525" t="7620" r="9525" b="11430"/>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FD34DC" id="直接箭头连接符 31" o:spid="_x0000_s1026" type="#_x0000_t32" style="position:absolute;left:0;text-align:left;margin-left:51.75pt;margin-top:23.1pt;width:0;height:5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"/>
            </w:pict>
          </mc:Fallback>
        </mc:AlternateContent>
      </w:r>
    </w:p>
    <w:p w14:paraId="72522207"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93056" behindDoc="0" locked="0" layoutInCell="1" allowOverlap="1" wp14:anchorId="1134B23A" wp14:editId="2DA6283F">
                <wp:simplePos x="0" y="0"/>
                <wp:positionH relativeFrom="column">
                  <wp:posOffset>4486275</wp:posOffset>
                </wp:positionH>
                <wp:positionV relativeFrom="paragraph">
                  <wp:posOffset>20955</wp:posOffset>
                </wp:positionV>
                <wp:extent cx="1104900" cy="495300"/>
                <wp:effectExtent l="9525" t="11430" r="9525" b="762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14:paraId="75E957C1" w14:textId="77777777" w:rsidR="008C4417" w:rsidRPr="00BD6C56" w:rsidRDefault="008C4417" w:rsidP="008C4417">
                            <w:pPr>
                              <w:rPr>
                                <w:szCs w:val="21"/>
                              </w:rPr>
                            </w:pPr>
                            <w:r w:rsidRPr="00BD6C56">
                              <w:rPr>
                                <w:rFonts w:hint="eastAsia"/>
                                <w:szCs w:val="21"/>
                              </w:rPr>
                              <w:t>西单图书大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0" o:spid="_x0000_s1027" type="#_x0000_t202" style="position:absolute;left:0;text-align:left;margin-left:353.25pt;margin-top:1.65pt;width:87pt;height:3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">
                <v:textbox>
                  <w:txbxContent>
                    <w:p w:rsidR="008C4417" w:rsidRPr="00BD6C56" w:rsidRDefault="008C4417" w:rsidP="008C4417">
                      <w:pPr>
                        <w:rPr>
                          <w:szCs w:val="21"/>
                        </w:rPr>
                      </w:pPr>
                      <w:r w:rsidRPr="00BD6C56">
                        <w:rPr>
                          <w:rFonts w:hint="eastAsia"/>
                          <w:szCs w:val="21"/>
                        </w:rPr>
                        <w:t>西单图书大厦</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91008" behindDoc="0" locked="0" layoutInCell="1" allowOverlap="1" wp14:anchorId="5A62D62C" wp14:editId="1CBF354C">
                <wp:simplePos x="0" y="0"/>
                <wp:positionH relativeFrom="column">
                  <wp:posOffset>2943225</wp:posOffset>
                </wp:positionH>
                <wp:positionV relativeFrom="paragraph">
                  <wp:posOffset>87630</wp:posOffset>
                </wp:positionV>
                <wp:extent cx="1104900" cy="495300"/>
                <wp:effectExtent l="9525" t="11430" r="9525" b="762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14:paraId="75029DCA" w14:textId="77777777" w:rsidR="008C4417" w:rsidRPr="00BD6C56" w:rsidRDefault="008C4417" w:rsidP="008C4417">
                            <w:pPr>
                              <w:rPr>
                                <w:szCs w:val="21"/>
                              </w:rPr>
                            </w:pPr>
                            <w:r w:rsidRPr="00BD6C56">
                              <w:rPr>
                                <w:rFonts w:hint="eastAsia"/>
                                <w:szCs w:val="21"/>
                              </w:rPr>
                              <w:t>西单文化</w:t>
                            </w:r>
                            <w:r>
                              <w:rPr>
                                <w:rFonts w:hint="eastAsia"/>
                                <w:szCs w:val="21"/>
                              </w:rPr>
                              <w:t>广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9" o:spid="_x0000_s1028" type="#_x0000_t202" style="position:absolute;left:0;text-align:left;margin-left:231.75pt;margin-top:6.9pt;width:87pt;height:3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">
                <v:textbox>
                  <w:txbxContent>
                    <w:p w:rsidR="008C4417" w:rsidRPr="00BD6C56" w:rsidRDefault="008C4417" w:rsidP="008C4417">
                      <w:pPr>
                        <w:rPr>
                          <w:szCs w:val="21"/>
                        </w:rPr>
                      </w:pPr>
                      <w:r w:rsidRPr="00BD6C56">
                        <w:rPr>
                          <w:rFonts w:hint="eastAsia"/>
                          <w:szCs w:val="21"/>
                        </w:rPr>
                        <w:t>西单文化</w:t>
                      </w:r>
                      <w:r>
                        <w:rPr>
                          <w:rFonts w:hint="eastAsia"/>
                          <w:szCs w:val="21"/>
                        </w:rPr>
                        <w:t>广场</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88960" behindDoc="0" locked="0" layoutInCell="1" allowOverlap="1" wp14:anchorId="6E6C59E2" wp14:editId="4DC1128F">
                <wp:simplePos x="0" y="0"/>
                <wp:positionH relativeFrom="column">
                  <wp:posOffset>952500</wp:posOffset>
                </wp:positionH>
                <wp:positionV relativeFrom="paragraph">
                  <wp:posOffset>87630</wp:posOffset>
                </wp:positionV>
                <wp:extent cx="1104900" cy="495300"/>
                <wp:effectExtent l="9525" t="11430" r="9525" b="762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14:paraId="5218EFF7" w14:textId="77777777" w:rsidR="008C4417" w:rsidRPr="00FF0E5C" w:rsidRDefault="008C4417" w:rsidP="008C4417">
                            <w:pPr>
                              <w:rPr>
                                <w:sz w:val="30"/>
                                <w:szCs w:val="30"/>
                              </w:rPr>
                            </w:pPr>
                            <w:r w:rsidRPr="00FF0E5C">
                              <w:rPr>
                                <w:rFonts w:hint="eastAsia"/>
                                <w:sz w:val="30"/>
                                <w:szCs w:val="30"/>
                              </w:rPr>
                              <w:t>中国银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029" type="#_x0000_t202" style="position:absolute;left:0;text-align:left;margin-left:75pt;margin-top:6.9pt;width:87pt;height:3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">
                <v:textbox>
                  <w:txbxContent>
                    <w:p w:rsidR="008C4417" w:rsidRPr="00FF0E5C" w:rsidRDefault="008C4417" w:rsidP="008C4417">
                      <w:pPr>
                        <w:rPr>
                          <w:sz w:val="30"/>
                          <w:szCs w:val="30"/>
                        </w:rPr>
                      </w:pPr>
                      <w:r w:rsidRPr="00FF0E5C">
                        <w:rPr>
                          <w:rFonts w:hint="eastAsia"/>
                          <w:sz w:val="30"/>
                          <w:szCs w:val="30"/>
                        </w:rPr>
                        <w:t>中国银行</w:t>
                      </w:r>
                    </w:p>
                  </w:txbxContent>
                </v:textbox>
              </v:shape>
            </w:pict>
          </mc:Fallback>
        </mc:AlternateContent>
      </w:r>
    </w:p>
    <w:p w14:paraId="53F04ACC"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96128" behindDoc="0" locked="0" layoutInCell="1" allowOverlap="1" wp14:anchorId="02F1E1AD" wp14:editId="146B68A4">
                <wp:simplePos x="0" y="0"/>
                <wp:positionH relativeFrom="column">
                  <wp:posOffset>2743200</wp:posOffset>
                </wp:positionH>
                <wp:positionV relativeFrom="paragraph">
                  <wp:posOffset>120015</wp:posOffset>
                </wp:positionV>
                <wp:extent cx="542925" cy="276225"/>
                <wp:effectExtent l="9525" t="5715" r="9525" b="13335"/>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76225"/>
                        </a:xfrm>
                        <a:prstGeom prst="rect">
                          <a:avLst/>
                        </a:prstGeom>
                        <a:solidFill>
                          <a:srgbClr val="FFFFFF"/>
                        </a:solidFill>
                        <a:ln w="9525">
                          <a:solidFill>
                            <a:srgbClr val="000000"/>
                          </a:solidFill>
                          <a:miter lim="800000"/>
                          <a:headEnd/>
                          <a:tailEnd/>
                        </a:ln>
                      </wps:spPr>
                      <wps:txbx>
                        <w:txbxContent>
                          <w:p w14:paraId="13A43C34" w14:textId="77777777" w:rsidR="008C4417" w:rsidRPr="00BD6C56" w:rsidRDefault="008C4417" w:rsidP="008C4417">
                            <w:pPr>
                              <w:rPr>
                                <w:sz w:val="18"/>
                                <w:szCs w:val="18"/>
                              </w:rPr>
                            </w:pPr>
                            <w:r w:rsidRPr="00BD6C56">
                              <w:rPr>
                                <w:rFonts w:hint="eastAsia"/>
                                <w:sz w:val="18"/>
                                <w:szCs w:val="18"/>
                              </w:rPr>
                              <w:t>易拥</w:t>
                            </w:r>
                            <w:r>
                              <w:rPr>
                                <w:rFonts w:hint="eastAsia"/>
                                <w:sz w:val="18"/>
                                <w:szCs w:val="18"/>
                              </w:rPr>
                              <w:t>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 o:spid="_x0000_s1030" type="#_x0000_t202" style="position:absolute;left:0;text-align:left;margin-left:3in;margin-top:9.45pt;width:42.75pt;height:21.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">
                <v:textbox>
                  <w:txbxContent>
                    <w:p w:rsidR="008C4417" w:rsidRPr="00BD6C56" w:rsidRDefault="008C4417" w:rsidP="008C4417">
                      <w:pPr>
                        <w:rPr>
                          <w:sz w:val="18"/>
                          <w:szCs w:val="18"/>
                        </w:rPr>
                      </w:pPr>
                      <w:r w:rsidRPr="00BD6C56">
                        <w:rPr>
                          <w:rFonts w:hint="eastAsia"/>
                          <w:sz w:val="18"/>
                          <w:szCs w:val="18"/>
                        </w:rPr>
                        <w:t>易拥</w:t>
                      </w:r>
                      <w:r>
                        <w:rPr>
                          <w:rFonts w:hint="eastAsia"/>
                          <w:sz w:val="18"/>
                          <w:szCs w:val="18"/>
                        </w:rPr>
                        <w:t>堵</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94080" behindDoc="0" locked="0" layoutInCell="1" allowOverlap="1" wp14:anchorId="779A174C" wp14:editId="6D7CA688">
                <wp:simplePos x="0" y="0"/>
                <wp:positionH relativeFrom="column">
                  <wp:posOffset>371475</wp:posOffset>
                </wp:positionH>
                <wp:positionV relativeFrom="paragraph">
                  <wp:posOffset>339090</wp:posOffset>
                </wp:positionV>
                <wp:extent cx="4848225" cy="400050"/>
                <wp:effectExtent l="9525" t="5715" r="9525" b="13335"/>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8225" cy="400050"/>
                        </a:xfrm>
                        <a:prstGeom prst="rect">
                          <a:avLst/>
                        </a:prstGeom>
                        <a:solidFill>
                          <a:srgbClr val="FFFFFF"/>
                        </a:solidFill>
                        <a:ln w="9525">
                          <a:solidFill>
                            <a:srgbClr val="000000"/>
                          </a:solidFill>
                          <a:miter lim="800000"/>
                          <a:headEnd/>
                          <a:tailEnd/>
                        </a:ln>
                      </wps:spPr>
                      <wps:txbx>
                        <w:txbxContent>
                          <w:p w14:paraId="6B9F93E8" w14:textId="77777777" w:rsidR="008C4417" w:rsidRPr="00BD6C56" w:rsidRDefault="008C4417" w:rsidP="008C4417">
                            <w:pPr>
                              <w:rPr>
                                <w:sz w:val="36"/>
                                <w:szCs w:val="36"/>
                              </w:rPr>
                            </w:pPr>
                            <w:r w:rsidRPr="00BD6C56">
                              <w:rPr>
                                <w:rFonts w:hint="eastAsia"/>
                                <w:sz w:val="36"/>
                                <w:szCs w:val="36"/>
                              </w:rPr>
                              <w:t>长</w:t>
                            </w:r>
                            <w:r w:rsidRPr="00BD6C56">
                              <w:rPr>
                                <w:rFonts w:hint="eastAsia"/>
                                <w:sz w:val="36"/>
                                <w:szCs w:val="36"/>
                              </w:rPr>
                              <w:t xml:space="preserve">  </w:t>
                            </w:r>
                            <w:r>
                              <w:rPr>
                                <w:rFonts w:hint="eastAsia"/>
                                <w:sz w:val="36"/>
                                <w:szCs w:val="36"/>
                              </w:rPr>
                              <w:t xml:space="preserve">             </w:t>
                            </w:r>
                            <w:r w:rsidRPr="00BD6C56">
                              <w:rPr>
                                <w:rFonts w:hint="eastAsia"/>
                                <w:sz w:val="36"/>
                                <w:szCs w:val="36"/>
                              </w:rPr>
                              <w:t>安</w:t>
                            </w:r>
                            <w:r>
                              <w:rPr>
                                <w:rFonts w:hint="eastAsia"/>
                                <w:sz w:val="36"/>
                                <w:szCs w:val="36"/>
                              </w:rPr>
                              <w:t xml:space="preserve">               </w:t>
                            </w:r>
                            <w:r w:rsidRPr="00BD6C56">
                              <w:rPr>
                                <w:rFonts w:hint="eastAsia"/>
                                <w:sz w:val="36"/>
                                <w:szCs w:val="36"/>
                              </w:rPr>
                              <w:t>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6" o:spid="_x0000_s1031" type="#_x0000_t202" style="position:absolute;left:0;text-align:left;margin-left:29.25pt;margin-top:26.7pt;width:381.75pt;height: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">
                <v:textbox>
                  <w:txbxContent>
                    <w:p w:rsidR="008C4417" w:rsidRPr="00BD6C56" w:rsidRDefault="008C4417" w:rsidP="008C4417">
                      <w:pPr>
                        <w:rPr>
                          <w:sz w:val="36"/>
                          <w:szCs w:val="36"/>
                        </w:rPr>
                      </w:pPr>
                      <w:r w:rsidRPr="00BD6C56">
                        <w:rPr>
                          <w:rFonts w:hint="eastAsia"/>
                          <w:sz w:val="36"/>
                          <w:szCs w:val="36"/>
                        </w:rPr>
                        <w:t>长</w:t>
                      </w:r>
                      <w:r w:rsidRPr="00BD6C56">
                        <w:rPr>
                          <w:rFonts w:hint="eastAsia"/>
                          <w:sz w:val="36"/>
                          <w:szCs w:val="36"/>
                        </w:rPr>
                        <w:t xml:space="preserve">  </w:t>
                      </w:r>
                      <w:r>
                        <w:rPr>
                          <w:rFonts w:hint="eastAsia"/>
                          <w:sz w:val="36"/>
                          <w:szCs w:val="36"/>
                        </w:rPr>
                        <w:t xml:space="preserve">             </w:t>
                      </w:r>
                      <w:r w:rsidRPr="00BD6C56">
                        <w:rPr>
                          <w:rFonts w:hint="eastAsia"/>
                          <w:sz w:val="36"/>
                          <w:szCs w:val="36"/>
                        </w:rPr>
                        <w:t>安</w:t>
                      </w:r>
                      <w:r>
                        <w:rPr>
                          <w:rFonts w:hint="eastAsia"/>
                          <w:sz w:val="36"/>
                          <w:szCs w:val="36"/>
                        </w:rPr>
                        <w:t xml:space="preserve">               </w:t>
                      </w:r>
                      <w:r w:rsidRPr="00BD6C56">
                        <w:rPr>
                          <w:rFonts w:hint="eastAsia"/>
                          <w:sz w:val="36"/>
                          <w:szCs w:val="36"/>
                        </w:rPr>
                        <w:t>街</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83840" behindDoc="0" locked="0" layoutInCell="1" allowOverlap="1" wp14:anchorId="620DAD36" wp14:editId="41BAC98F">
                <wp:simplePos x="0" y="0"/>
                <wp:positionH relativeFrom="column">
                  <wp:posOffset>4305300</wp:posOffset>
                </wp:positionH>
                <wp:positionV relativeFrom="paragraph">
                  <wp:posOffset>120015</wp:posOffset>
                </wp:positionV>
                <wp:extent cx="800100" cy="0"/>
                <wp:effectExtent l="9525" t="5715" r="9525" b="13335"/>
                <wp:wrapNone/>
                <wp:docPr id="25" name="直接箭头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FE8BAA" id="直接箭头连接符 25" o:spid="_x0000_s1026" type="#_x0000_t32" style="position:absolute;left:0;text-align:left;margin-left:339pt;margin-top:9.45pt;width:63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"/>
            </w:pict>
          </mc:Fallback>
        </mc:AlternateContent>
      </w:r>
      <w:r w:rsidRPr="00A94510">
        <w:rPr>
          <w:rFonts w:ascii="宋体" w:hAnsi="宋体" w:hint="eastAsia"/>
          <w:noProof/>
          <w:szCs w:val="21"/>
        </w:rPr>
        <mc:AlternateContent>
          <mc:Choice Requires="wps">
            <w:drawing>
              <wp:anchor distT="0" distB="0" distL="114300" distR="114300" simplePos="0" relativeHeight="251672576" behindDoc="0" locked="0" layoutInCell="1" allowOverlap="1" wp14:anchorId="35D33DBB" wp14:editId="03F3ED0E">
                <wp:simplePos x="0" y="0"/>
                <wp:positionH relativeFrom="column">
                  <wp:posOffset>47625</wp:posOffset>
                </wp:positionH>
                <wp:positionV relativeFrom="paragraph">
                  <wp:posOffset>186690</wp:posOffset>
                </wp:positionV>
                <wp:extent cx="609600" cy="0"/>
                <wp:effectExtent l="9525" t="5715" r="9525" b="13335"/>
                <wp:wrapNone/>
                <wp:docPr id="24" name="直接箭头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2D4A64" id="直接箭头连接符 24" o:spid="_x0000_s1026" type="#_x0000_t32" style="position:absolute;left:0;text-align:left;margin-left:3.75pt;margin-top:14.7pt;width:48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"/>
            </w:pict>
          </mc:Fallback>
        </mc:AlternateContent>
      </w:r>
    </w:p>
    <w:p w14:paraId="44724F72" w14:textId="77777777" w:rsidR="008C4417" w:rsidRPr="00A94510" w:rsidRDefault="008C4417" w:rsidP="008C4417">
      <w:pPr>
        <w:rPr>
          <w:rFonts w:ascii="宋体" w:hAnsi="宋体"/>
          <w:szCs w:val="21"/>
        </w:rPr>
      </w:pPr>
    </w:p>
    <w:p w14:paraId="705EB25C"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92032" behindDoc="0" locked="0" layoutInCell="1" allowOverlap="1" wp14:anchorId="3FD9D574" wp14:editId="22DE92CB">
                <wp:simplePos x="0" y="0"/>
                <wp:positionH relativeFrom="column">
                  <wp:posOffset>2933700</wp:posOffset>
                </wp:positionH>
                <wp:positionV relativeFrom="paragraph">
                  <wp:posOffset>118110</wp:posOffset>
                </wp:positionV>
                <wp:extent cx="1104900" cy="495300"/>
                <wp:effectExtent l="9525" t="13335" r="9525" b="5715"/>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14:paraId="0BBFAFB3" w14:textId="77777777" w:rsidR="008C4417" w:rsidRPr="00FF0E5C" w:rsidRDefault="008C4417" w:rsidP="008C4417">
                            <w:pPr>
                              <w:ind w:firstLineChars="50" w:firstLine="150"/>
                              <w:rPr>
                                <w:sz w:val="30"/>
                                <w:szCs w:val="30"/>
                              </w:rPr>
                            </w:pPr>
                            <w:r>
                              <w:rPr>
                                <w:rFonts w:hint="eastAsia"/>
                                <w:sz w:val="30"/>
                                <w:szCs w:val="30"/>
                              </w:rPr>
                              <w:t>商</w:t>
                            </w:r>
                            <w:r>
                              <w:rPr>
                                <w:rFonts w:hint="eastAsia"/>
                                <w:sz w:val="30"/>
                                <w:szCs w:val="30"/>
                              </w:rPr>
                              <w:t xml:space="preserve">   </w:t>
                            </w:r>
                            <w:r>
                              <w:rPr>
                                <w:rFonts w:hint="eastAsia"/>
                                <w:sz w:val="30"/>
                                <w:szCs w:val="30"/>
                              </w:rPr>
                              <w:t>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 o:spid="_x0000_s1032" type="#_x0000_t202" style="position:absolute;left:0;text-align:left;margin-left:231pt;margin-top:9.3pt;width:87pt;height:3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">
                <v:textbox>
                  <w:txbxContent>
                    <w:p w:rsidR="008C4417" w:rsidRPr="00FF0E5C" w:rsidRDefault="008C4417" w:rsidP="008C4417">
                      <w:pPr>
                        <w:ind w:firstLineChars="50" w:firstLine="150"/>
                        <w:rPr>
                          <w:sz w:val="30"/>
                          <w:szCs w:val="30"/>
                        </w:rPr>
                      </w:pPr>
                      <w:r>
                        <w:rPr>
                          <w:rFonts w:hint="eastAsia"/>
                          <w:sz w:val="30"/>
                          <w:szCs w:val="30"/>
                        </w:rPr>
                        <w:t>商</w:t>
                      </w:r>
                      <w:r>
                        <w:rPr>
                          <w:rFonts w:hint="eastAsia"/>
                          <w:sz w:val="30"/>
                          <w:szCs w:val="30"/>
                        </w:rPr>
                        <w:t xml:space="preserve">   </w:t>
                      </w:r>
                      <w:r>
                        <w:rPr>
                          <w:rFonts w:hint="eastAsia"/>
                          <w:sz w:val="30"/>
                          <w:szCs w:val="30"/>
                        </w:rPr>
                        <w:t>场</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89984" behindDoc="0" locked="0" layoutInCell="1" allowOverlap="1" wp14:anchorId="4FB22C71" wp14:editId="015FDBD2">
                <wp:simplePos x="0" y="0"/>
                <wp:positionH relativeFrom="column">
                  <wp:posOffset>952500</wp:posOffset>
                </wp:positionH>
                <wp:positionV relativeFrom="paragraph">
                  <wp:posOffset>213360</wp:posOffset>
                </wp:positionV>
                <wp:extent cx="1104900" cy="495300"/>
                <wp:effectExtent l="9525" t="13335" r="9525" b="5715"/>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solidFill>
                          <a:srgbClr val="FFFFFF"/>
                        </a:solidFill>
                        <a:ln w="9525">
                          <a:solidFill>
                            <a:srgbClr val="000000"/>
                          </a:solidFill>
                          <a:miter lim="800000"/>
                          <a:headEnd/>
                          <a:tailEnd/>
                        </a:ln>
                      </wps:spPr>
                      <wps:txbx>
                        <w:txbxContent>
                          <w:p w14:paraId="24EDDD38" w14:textId="77777777" w:rsidR="008C4417" w:rsidRPr="00FF0E5C" w:rsidRDefault="008C4417" w:rsidP="008C4417">
                            <w:pPr>
                              <w:rPr>
                                <w:szCs w:val="21"/>
                              </w:rPr>
                            </w:pPr>
                            <w:r w:rsidRPr="00FF0E5C">
                              <w:rPr>
                                <w:rFonts w:hint="eastAsia"/>
                                <w:szCs w:val="21"/>
                              </w:rPr>
                              <w:t>中国光大银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 o:spid="_x0000_s1033" type="#_x0000_t202" style="position:absolute;left:0;text-align:left;margin-left:75pt;margin-top:16.8pt;width:87pt;height:3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">
                <v:textbox>
                  <w:txbxContent>
                    <w:p w:rsidR="008C4417" w:rsidRPr="00FF0E5C" w:rsidRDefault="008C4417" w:rsidP="008C4417">
                      <w:pPr>
                        <w:rPr>
                          <w:szCs w:val="21"/>
                        </w:rPr>
                      </w:pPr>
                      <w:r w:rsidRPr="00FF0E5C">
                        <w:rPr>
                          <w:rFonts w:hint="eastAsia"/>
                          <w:szCs w:val="21"/>
                        </w:rPr>
                        <w:t>中国光大银行</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85888" behindDoc="0" locked="0" layoutInCell="1" allowOverlap="1" wp14:anchorId="5580C8ED" wp14:editId="48A90A6F">
                <wp:simplePos x="0" y="0"/>
                <wp:positionH relativeFrom="column">
                  <wp:posOffset>4305300</wp:posOffset>
                </wp:positionH>
                <wp:positionV relativeFrom="paragraph">
                  <wp:posOffset>127635</wp:posOffset>
                </wp:positionV>
                <wp:extent cx="0" cy="685800"/>
                <wp:effectExtent l="9525" t="13335" r="9525" b="5715"/>
                <wp:wrapNone/>
                <wp:docPr id="21" name="直接箭头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DAB77F" id="直接箭头连接符 21" o:spid="_x0000_s1026" type="#_x0000_t32" style="position:absolute;left:0;text-align:left;margin-left:339pt;margin-top:10.05pt;width:0;height:5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84864" behindDoc="0" locked="0" layoutInCell="1" allowOverlap="1" wp14:anchorId="18021D91" wp14:editId="243503F7">
                <wp:simplePos x="0" y="0"/>
                <wp:positionH relativeFrom="column">
                  <wp:posOffset>4305300</wp:posOffset>
                </wp:positionH>
                <wp:positionV relativeFrom="paragraph">
                  <wp:posOffset>118110</wp:posOffset>
                </wp:positionV>
                <wp:extent cx="800100" cy="9525"/>
                <wp:effectExtent l="9525" t="13335" r="9525" b="5715"/>
                <wp:wrapNone/>
                <wp:docPr id="20" name="直接箭头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13B32" id="直接箭头连接符 20" o:spid="_x0000_s1026" type="#_x0000_t32" style="position:absolute;left:0;text-align:left;margin-left:339pt;margin-top:9.3pt;width:63pt;height:.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"/>
            </w:pict>
          </mc:Fallback>
        </mc:AlternateContent>
      </w:r>
      <w:r w:rsidRPr="00A94510">
        <w:rPr>
          <w:rFonts w:ascii="宋体" w:hAnsi="宋体" w:hint="eastAsia"/>
          <w:noProof/>
          <w:szCs w:val="21"/>
        </w:rPr>
        <mc:AlternateContent>
          <mc:Choice Requires="wps">
            <w:drawing>
              <wp:anchor distT="0" distB="0" distL="114300" distR="114300" simplePos="0" relativeHeight="251677696" behindDoc="0" locked="0" layoutInCell="1" allowOverlap="1" wp14:anchorId="20E5EEBA" wp14:editId="300420CD">
                <wp:simplePos x="0" y="0"/>
                <wp:positionH relativeFrom="column">
                  <wp:posOffset>657225</wp:posOffset>
                </wp:positionH>
                <wp:positionV relativeFrom="paragraph">
                  <wp:posOffset>213360</wp:posOffset>
                </wp:positionV>
                <wp:extent cx="0" cy="657225"/>
                <wp:effectExtent l="9525" t="13335" r="9525" b="5715"/>
                <wp:wrapNone/>
                <wp:docPr id="19" name="直接箭头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7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314E8B" id="直接箭头连接符 19" o:spid="_x0000_s1026" type="#_x0000_t32" style="position:absolute;left:0;text-align:left;margin-left:51.75pt;margin-top:16.8pt;width:0;height:5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"/>
            </w:pict>
          </mc:Fallback>
        </mc:AlternateContent>
      </w:r>
      <w:r w:rsidRPr="00A94510">
        <w:rPr>
          <w:rFonts w:ascii="宋体" w:hAnsi="宋体" w:hint="eastAsia"/>
          <w:noProof/>
          <w:szCs w:val="21"/>
        </w:rPr>
        <mc:AlternateContent>
          <mc:Choice Requires="wps">
            <w:drawing>
              <wp:anchor distT="0" distB="0" distL="114300" distR="114300" simplePos="0" relativeHeight="251676672" behindDoc="0" locked="0" layoutInCell="1" allowOverlap="1" wp14:anchorId="296B1A09" wp14:editId="0CD2A2A4">
                <wp:simplePos x="0" y="0"/>
                <wp:positionH relativeFrom="column">
                  <wp:posOffset>47625</wp:posOffset>
                </wp:positionH>
                <wp:positionV relativeFrom="paragraph">
                  <wp:posOffset>213360</wp:posOffset>
                </wp:positionV>
                <wp:extent cx="609600" cy="0"/>
                <wp:effectExtent l="9525" t="13335" r="9525" b="5715"/>
                <wp:wrapNone/>
                <wp:docPr id="18" name="直接箭头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133D80" id="直接箭头连接符 18" o:spid="_x0000_s1026" type="#_x0000_t32" style="position:absolute;left:0;text-align:left;margin-left:3.75pt;margin-top:16.8pt;width:48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"/>
            </w:pict>
          </mc:Fallback>
        </mc:AlternateContent>
      </w:r>
    </w:p>
    <w:p w14:paraId="7BED6D7A" w14:textId="77777777" w:rsidR="008C4417" w:rsidRPr="00A94510" w:rsidRDefault="008C4417" w:rsidP="008C4417">
      <w:pPr>
        <w:rPr>
          <w:rFonts w:ascii="宋体" w:hAnsi="宋体"/>
          <w:szCs w:val="21"/>
        </w:rPr>
      </w:pPr>
    </w:p>
    <w:p w14:paraId="5E8DDD7A"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87936" behindDoc="0" locked="0" layoutInCell="1" allowOverlap="1" wp14:anchorId="07B6191D" wp14:editId="6FEE3577">
                <wp:simplePos x="0" y="0"/>
                <wp:positionH relativeFrom="column">
                  <wp:posOffset>2886075</wp:posOffset>
                </wp:positionH>
                <wp:positionV relativeFrom="paragraph">
                  <wp:posOffset>20955</wp:posOffset>
                </wp:positionV>
                <wp:extent cx="0" cy="781050"/>
                <wp:effectExtent l="9525" t="11430" r="9525" b="7620"/>
                <wp:wrapNone/>
                <wp:docPr id="17" name="直接箭头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0D35DD" id="直接箭头连接符 17" o:spid="_x0000_s1026" type="#_x0000_t32" style="position:absolute;left:0;text-align:left;margin-left:227.25pt;margin-top:1.65pt;width:0;height:6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86912" behindDoc="0" locked="0" layoutInCell="1" allowOverlap="1" wp14:anchorId="2085FE75" wp14:editId="4F7F9B74">
                <wp:simplePos x="0" y="0"/>
                <wp:positionH relativeFrom="column">
                  <wp:posOffset>2886075</wp:posOffset>
                </wp:positionH>
                <wp:positionV relativeFrom="paragraph">
                  <wp:posOffset>20955</wp:posOffset>
                </wp:positionV>
                <wp:extent cx="1419225" cy="0"/>
                <wp:effectExtent l="9525" t="11430" r="9525" b="7620"/>
                <wp:wrapNone/>
                <wp:docPr id="16" name="直接箭头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9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CEFB11" id="直接箭头连接符 16" o:spid="_x0000_s1026" type="#_x0000_t32" style="position:absolute;left:0;text-align:left;margin-left:227.25pt;margin-top:1.65pt;width:111.75pt;height:0;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"/>
            </w:pict>
          </mc:Fallback>
        </mc:AlternateContent>
      </w:r>
      <w:r w:rsidRPr="00A94510">
        <w:rPr>
          <w:rFonts w:ascii="宋体" w:hAnsi="宋体" w:hint="eastAsia"/>
          <w:noProof/>
          <w:szCs w:val="21"/>
        </w:rPr>
        <mc:AlternateContent>
          <mc:Choice Requires="wps">
            <w:drawing>
              <wp:anchor distT="0" distB="0" distL="114300" distR="114300" simplePos="0" relativeHeight="251679744" behindDoc="0" locked="0" layoutInCell="1" allowOverlap="1" wp14:anchorId="6D7B9FE2" wp14:editId="3AB18CC6">
                <wp:simplePos x="0" y="0"/>
                <wp:positionH relativeFrom="column">
                  <wp:posOffset>2057400</wp:posOffset>
                </wp:positionH>
                <wp:positionV relativeFrom="paragraph">
                  <wp:posOffset>78105</wp:posOffset>
                </wp:positionV>
                <wp:extent cx="0" cy="723900"/>
                <wp:effectExtent l="9525" t="11430" r="9525" b="7620"/>
                <wp:wrapNone/>
                <wp:docPr id="15" name="直接箭头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DE8BC4" id="直接箭头连接符 15" o:spid="_x0000_s1026" type="#_x0000_t32" style="position:absolute;left:0;text-align:left;margin-left:162pt;margin-top:6.15pt;width:0;height:5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78720" behindDoc="0" locked="0" layoutInCell="1" allowOverlap="1" wp14:anchorId="48726285" wp14:editId="673A52F1">
                <wp:simplePos x="0" y="0"/>
                <wp:positionH relativeFrom="column">
                  <wp:posOffset>657225</wp:posOffset>
                </wp:positionH>
                <wp:positionV relativeFrom="paragraph">
                  <wp:posOffset>78105</wp:posOffset>
                </wp:positionV>
                <wp:extent cx="1400175" cy="0"/>
                <wp:effectExtent l="9525" t="11430" r="9525" b="762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78B65A" id="直接箭头连接符 14" o:spid="_x0000_s1026" type="#_x0000_t32" style="position:absolute;left:0;text-align:left;margin-left:51.75pt;margin-top:6.15pt;width:110.2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"/>
            </w:pict>
          </mc:Fallback>
        </mc:AlternateContent>
      </w:r>
    </w:p>
    <w:p w14:paraId="03766A6A" w14:textId="77777777" w:rsidR="008C4417" w:rsidRPr="00A94510" w:rsidRDefault="008C4417" w:rsidP="008C4417">
      <w:pPr>
        <w:rPr>
          <w:rFonts w:ascii="宋体" w:hAnsi="宋体"/>
          <w:szCs w:val="21"/>
        </w:rPr>
      </w:pPr>
    </w:p>
    <w:p w14:paraId="70DD16DB" w14:textId="77777777" w:rsidR="008C4417" w:rsidRPr="00A94510" w:rsidRDefault="008C4417" w:rsidP="008C4417">
      <w:pPr>
        <w:rPr>
          <w:rFonts w:ascii="宋体" w:hAnsi="宋体"/>
          <w:szCs w:val="21"/>
        </w:rPr>
      </w:pPr>
    </w:p>
    <w:p w14:paraId="6CC2D228" w14:textId="77777777" w:rsidR="008C4417" w:rsidRPr="00A94510" w:rsidRDefault="008C4417" w:rsidP="008C4417">
      <w:pPr>
        <w:rPr>
          <w:rFonts w:ascii="宋体" w:hAnsi="宋体"/>
          <w:szCs w:val="21"/>
        </w:rPr>
      </w:pPr>
      <w:r w:rsidRPr="00A94510">
        <w:rPr>
          <w:rFonts w:ascii="宋体" w:hAnsi="宋体" w:hint="eastAsia"/>
          <w:szCs w:val="21"/>
        </w:rPr>
        <w:t>（2）. 红绿灯时间（中午12：0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0"/>
        <w:gridCol w:w="2841"/>
        <w:gridCol w:w="2841"/>
      </w:tblGrid>
      <w:tr w:rsidR="008C4417" w:rsidRPr="00A94510" w14:paraId="348507CD" w14:textId="77777777" w:rsidTr="00E95254">
        <w:tc>
          <w:tcPr>
            <w:tcW w:w="2840" w:type="dxa"/>
          </w:tcPr>
          <w:p w14:paraId="09053974" w14:textId="77777777" w:rsidR="008C4417" w:rsidRPr="00A94510" w:rsidRDefault="008C4417" w:rsidP="00E95254">
            <w:pPr>
              <w:rPr>
                <w:rFonts w:ascii="宋体" w:hAnsi="宋体"/>
                <w:szCs w:val="21"/>
              </w:rPr>
            </w:pPr>
          </w:p>
        </w:tc>
        <w:tc>
          <w:tcPr>
            <w:tcW w:w="2841" w:type="dxa"/>
          </w:tcPr>
          <w:p w14:paraId="2879C06E" w14:textId="77777777" w:rsidR="008C4417" w:rsidRPr="00A94510" w:rsidRDefault="008C4417" w:rsidP="00E95254">
            <w:pPr>
              <w:rPr>
                <w:rFonts w:ascii="宋体" w:hAnsi="宋体"/>
                <w:szCs w:val="21"/>
              </w:rPr>
            </w:pPr>
            <w:r w:rsidRPr="00A94510">
              <w:rPr>
                <w:rFonts w:ascii="宋体" w:hAnsi="宋体" w:hint="eastAsia"/>
                <w:szCs w:val="21"/>
              </w:rPr>
              <w:t>东西向(主)</w:t>
            </w:r>
          </w:p>
        </w:tc>
        <w:tc>
          <w:tcPr>
            <w:tcW w:w="2841" w:type="dxa"/>
          </w:tcPr>
          <w:p w14:paraId="61D7F2A8" w14:textId="77777777" w:rsidR="008C4417" w:rsidRPr="00A94510" w:rsidRDefault="008C4417" w:rsidP="00E95254">
            <w:pPr>
              <w:rPr>
                <w:rFonts w:ascii="宋体" w:hAnsi="宋体"/>
                <w:szCs w:val="21"/>
              </w:rPr>
            </w:pPr>
            <w:r w:rsidRPr="00A94510">
              <w:rPr>
                <w:rFonts w:ascii="宋体" w:hAnsi="宋体" w:hint="eastAsia"/>
                <w:szCs w:val="21"/>
              </w:rPr>
              <w:t>南北向(支)</w:t>
            </w:r>
          </w:p>
        </w:tc>
      </w:tr>
      <w:tr w:rsidR="008C4417" w:rsidRPr="00A94510" w14:paraId="5D6AFC8A" w14:textId="77777777" w:rsidTr="00E95254">
        <w:tc>
          <w:tcPr>
            <w:tcW w:w="2840" w:type="dxa"/>
          </w:tcPr>
          <w:p w14:paraId="6E89051B" w14:textId="77777777" w:rsidR="008C4417" w:rsidRPr="00A94510" w:rsidRDefault="008C4417" w:rsidP="00E95254">
            <w:pPr>
              <w:rPr>
                <w:rFonts w:ascii="宋体" w:hAnsi="宋体"/>
                <w:szCs w:val="21"/>
              </w:rPr>
            </w:pPr>
            <w:r w:rsidRPr="00A94510">
              <w:rPr>
                <w:rFonts w:ascii="宋体" w:hAnsi="宋体" w:hint="eastAsia"/>
                <w:szCs w:val="21"/>
              </w:rPr>
              <w:t xml:space="preserve">红 </w:t>
            </w:r>
          </w:p>
        </w:tc>
        <w:tc>
          <w:tcPr>
            <w:tcW w:w="2841" w:type="dxa"/>
          </w:tcPr>
          <w:p w14:paraId="1995E182" w14:textId="77777777" w:rsidR="008C4417" w:rsidRPr="00A94510" w:rsidRDefault="008C4417" w:rsidP="00E95254">
            <w:pPr>
              <w:rPr>
                <w:rFonts w:ascii="宋体" w:hAnsi="宋体"/>
                <w:szCs w:val="21"/>
              </w:rPr>
            </w:pPr>
            <w:r w:rsidRPr="00A94510">
              <w:rPr>
                <w:rFonts w:ascii="宋体" w:hAnsi="宋体" w:hint="eastAsia"/>
                <w:szCs w:val="21"/>
              </w:rPr>
              <w:t>91s</w:t>
            </w:r>
          </w:p>
        </w:tc>
        <w:tc>
          <w:tcPr>
            <w:tcW w:w="2841" w:type="dxa"/>
          </w:tcPr>
          <w:p w14:paraId="25F90614" w14:textId="77777777" w:rsidR="008C4417" w:rsidRPr="00A94510" w:rsidRDefault="008C4417" w:rsidP="00E95254">
            <w:pPr>
              <w:rPr>
                <w:rFonts w:ascii="宋体" w:hAnsi="宋体"/>
                <w:szCs w:val="21"/>
              </w:rPr>
            </w:pPr>
            <w:r w:rsidRPr="00A94510">
              <w:rPr>
                <w:rFonts w:ascii="宋体" w:hAnsi="宋体" w:hint="eastAsia"/>
                <w:szCs w:val="21"/>
              </w:rPr>
              <w:t>100s</w:t>
            </w:r>
          </w:p>
        </w:tc>
      </w:tr>
      <w:tr w:rsidR="008C4417" w:rsidRPr="00A94510" w14:paraId="46DA59B6" w14:textId="77777777" w:rsidTr="00E95254">
        <w:tc>
          <w:tcPr>
            <w:tcW w:w="2840" w:type="dxa"/>
          </w:tcPr>
          <w:p w14:paraId="6C671AB7" w14:textId="77777777" w:rsidR="008C4417" w:rsidRPr="00A94510" w:rsidRDefault="008C4417" w:rsidP="00E95254">
            <w:pPr>
              <w:rPr>
                <w:rFonts w:ascii="宋体" w:hAnsi="宋体"/>
                <w:szCs w:val="21"/>
              </w:rPr>
            </w:pPr>
            <w:r w:rsidRPr="00A94510">
              <w:rPr>
                <w:rFonts w:ascii="宋体" w:hAnsi="宋体" w:hint="eastAsia"/>
                <w:szCs w:val="21"/>
              </w:rPr>
              <w:t>绿</w:t>
            </w:r>
          </w:p>
        </w:tc>
        <w:tc>
          <w:tcPr>
            <w:tcW w:w="2841" w:type="dxa"/>
          </w:tcPr>
          <w:p w14:paraId="4A78BD7D" w14:textId="77777777" w:rsidR="008C4417" w:rsidRPr="00A94510" w:rsidRDefault="008C4417" w:rsidP="00E95254">
            <w:pPr>
              <w:rPr>
                <w:rFonts w:ascii="宋体" w:hAnsi="宋体"/>
                <w:szCs w:val="21"/>
              </w:rPr>
            </w:pPr>
            <w:r w:rsidRPr="00A94510">
              <w:rPr>
                <w:rFonts w:ascii="宋体" w:hAnsi="宋体" w:hint="eastAsia"/>
                <w:szCs w:val="21"/>
              </w:rPr>
              <w:t>90s</w:t>
            </w:r>
          </w:p>
        </w:tc>
        <w:tc>
          <w:tcPr>
            <w:tcW w:w="2841" w:type="dxa"/>
          </w:tcPr>
          <w:p w14:paraId="150A4A8A" w14:textId="77777777" w:rsidR="008C4417" w:rsidRPr="00A94510" w:rsidRDefault="008C4417" w:rsidP="00E95254">
            <w:pPr>
              <w:rPr>
                <w:rFonts w:ascii="宋体" w:hAnsi="宋体"/>
                <w:szCs w:val="21"/>
              </w:rPr>
            </w:pPr>
            <w:r w:rsidRPr="00A94510">
              <w:rPr>
                <w:rFonts w:ascii="宋体" w:hAnsi="宋体" w:hint="eastAsia"/>
                <w:szCs w:val="21"/>
              </w:rPr>
              <w:t>75s</w:t>
            </w:r>
          </w:p>
        </w:tc>
      </w:tr>
    </w:tbl>
    <w:p w14:paraId="41B08331" w14:textId="77777777" w:rsidR="008C4417" w:rsidRPr="00A94510" w:rsidRDefault="008C4417" w:rsidP="008C4417">
      <w:pPr>
        <w:rPr>
          <w:rFonts w:ascii="宋体" w:hAnsi="宋体"/>
          <w:szCs w:val="21"/>
        </w:rPr>
      </w:pPr>
      <w:r w:rsidRPr="00A94510">
        <w:rPr>
          <w:rFonts w:ascii="宋体" w:hAnsi="宋体" w:hint="eastAsia"/>
          <w:szCs w:val="21"/>
        </w:rPr>
        <w:t>车流量(一个绿灯内)</w:t>
      </w:r>
    </w:p>
    <w:p w14:paraId="2BA5D41B" w14:textId="77777777" w:rsidR="008C4417" w:rsidRPr="00A94510" w:rsidRDefault="008C4417" w:rsidP="008C4417">
      <w:pPr>
        <w:rPr>
          <w:rFonts w:ascii="宋体" w:hAnsi="宋体"/>
          <w:szCs w:val="21"/>
        </w:rPr>
      </w:pPr>
      <w:r w:rsidRPr="00A94510">
        <w:rPr>
          <w:rFonts w:ascii="宋体" w:hAnsi="宋体" w:hint="eastAsia"/>
          <w:szCs w:val="21"/>
        </w:rPr>
        <w:t>东西向  214辆  (单向)</w:t>
      </w:r>
    </w:p>
    <w:p w14:paraId="13C6D977" w14:textId="77777777" w:rsidR="008C4417" w:rsidRPr="00A94510" w:rsidRDefault="008C4417" w:rsidP="008C4417">
      <w:pPr>
        <w:rPr>
          <w:rFonts w:ascii="宋体" w:hAnsi="宋体"/>
          <w:szCs w:val="21"/>
        </w:rPr>
      </w:pPr>
      <w:r w:rsidRPr="00A94510">
        <w:rPr>
          <w:rFonts w:ascii="宋体" w:hAnsi="宋体" w:hint="eastAsia"/>
          <w:szCs w:val="21"/>
        </w:rPr>
        <w:t>南北向  156辆  (单向)</w:t>
      </w:r>
    </w:p>
    <w:p w14:paraId="4E9172E9" w14:textId="77777777" w:rsidR="008C4417" w:rsidRPr="00A94510" w:rsidRDefault="008C4417" w:rsidP="008C4417">
      <w:pPr>
        <w:rPr>
          <w:rFonts w:ascii="宋体" w:hAnsi="宋体"/>
          <w:szCs w:val="21"/>
        </w:rPr>
      </w:pPr>
      <w:r w:rsidRPr="00A94510">
        <w:rPr>
          <w:rFonts w:ascii="宋体" w:hAnsi="宋体" w:hint="eastAsia"/>
          <w:szCs w:val="21"/>
        </w:rPr>
        <w:t>（3）. 分析</w:t>
      </w:r>
    </w:p>
    <w:p w14:paraId="3CF235D4" w14:textId="77777777" w:rsidR="008C4417" w:rsidRPr="00A94510" w:rsidRDefault="008C4417" w:rsidP="008C4417">
      <w:pPr>
        <w:rPr>
          <w:rFonts w:ascii="宋体" w:hAnsi="宋体"/>
          <w:szCs w:val="21"/>
        </w:rPr>
      </w:pPr>
      <w:r w:rsidRPr="00A94510">
        <w:rPr>
          <w:rFonts w:ascii="宋体" w:hAnsi="宋体" w:hint="eastAsia"/>
          <w:szCs w:val="21"/>
        </w:rPr>
        <w:t xml:space="preserve">      西单是北京的繁华区，因此这个路口是长安街沿线上的重要路口，在长安街交通上占有举足轻重的地位。这个路口设计得较为合理，东西方向是长安街主干线，因此红灯稍短些，绿灯稍</w:t>
      </w:r>
      <w:r w:rsidRPr="00A94510">
        <w:rPr>
          <w:rFonts w:ascii="宋体" w:hAnsi="宋体" w:hint="eastAsia"/>
          <w:szCs w:val="21"/>
        </w:rPr>
        <w:lastRenderedPageBreak/>
        <w:t>长些，在早晚高峰时间段便于车辆通行。对于南北方向，由南往北方向较为合理，路口南边道路很宽，且车站不会阻碍交通，红灯时车辆较为分散，不会形成大规模拥堵现象，而路口北边由于有大面积的商业区，车辆行人都很多，且道路狭窄，易造成堵车（具体原因谈到下个路口会讲到），绿灯时间稍短有利于路口北车辆的疏散，这样由南向北不会太堵。而由北向南欠合理，一旦晚高峰到来，路北道路宽，车少，红灯将大量车辆积压在狭窄的北边车道，导致晚5：00至6：30路口北车道上堵车将近</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A94510">
          <w:rPr>
            <w:rFonts w:ascii="宋体" w:hAnsi="宋体" w:hint="eastAsia"/>
            <w:szCs w:val="21"/>
          </w:rPr>
          <w:t>500米</w:t>
        </w:r>
      </w:smartTag>
      <w:r w:rsidRPr="00A94510">
        <w:rPr>
          <w:rFonts w:ascii="宋体" w:hAnsi="宋体" w:hint="eastAsia"/>
          <w:szCs w:val="21"/>
        </w:rPr>
        <w:t>。这个路口的另一个问题是由东向西开的车辆右转时和直行的南北向车辆打架。这个路口无论东西向还是南北向车流辆都非常大,有时右转车辆强行转弯,或是发生剐蹭,或导致大量南北向车辆和东西向车辆被堵,严重时还有可能波及西单图书大厦前的小路口。</w:t>
      </w:r>
    </w:p>
    <w:p w14:paraId="444B59C0" w14:textId="77777777" w:rsidR="00417A43" w:rsidRDefault="00417A43" w:rsidP="008C4417">
      <w:pPr>
        <w:rPr>
          <w:rFonts w:ascii="宋体" w:hAnsi="宋体"/>
          <w:szCs w:val="21"/>
        </w:rPr>
      </w:pPr>
    </w:p>
    <w:p w14:paraId="3307D00C" w14:textId="13BFE89C" w:rsidR="008C4417" w:rsidRPr="00A94510" w:rsidRDefault="008C4417" w:rsidP="008C4417">
      <w:pPr>
        <w:rPr>
          <w:rFonts w:ascii="宋体" w:hAnsi="宋体"/>
          <w:szCs w:val="21"/>
        </w:rPr>
      </w:pPr>
      <w:r w:rsidRPr="00A94510">
        <w:rPr>
          <w:rFonts w:ascii="宋体" w:hAnsi="宋体" w:hint="eastAsia"/>
          <w:szCs w:val="21"/>
        </w:rPr>
        <w:t>综述：这是个重点路口，交通信号灯时间及车站位置都较合理，</w:t>
      </w:r>
    </w:p>
    <w:p w14:paraId="4DC52185" w14:textId="77777777" w:rsidR="008C4417" w:rsidRPr="00A94510" w:rsidRDefault="008C4417" w:rsidP="008C4417">
      <w:pPr>
        <w:rPr>
          <w:rFonts w:ascii="宋体" w:hAnsi="宋体"/>
          <w:szCs w:val="21"/>
        </w:rPr>
      </w:pPr>
      <w:r w:rsidRPr="00A94510">
        <w:rPr>
          <w:rFonts w:ascii="宋体" w:hAnsi="宋体" w:hint="eastAsia"/>
          <w:szCs w:val="21"/>
        </w:rPr>
        <w:t>有四个平面立交，交通状况良好，只是晚高峰由北往南的车辆在路北易发生拥堵，以及由东向西的右转处易拥堵</w:t>
      </w:r>
    </w:p>
    <w:p w14:paraId="1EA3B7E5" w14:textId="77777777" w:rsidR="008C4417" w:rsidRPr="00A94510" w:rsidRDefault="008C4417" w:rsidP="008C4417">
      <w:pPr>
        <w:rPr>
          <w:rFonts w:ascii="宋体" w:hAnsi="宋体"/>
          <w:szCs w:val="21"/>
        </w:rPr>
      </w:pPr>
      <w:r w:rsidRPr="00A94510">
        <w:rPr>
          <w:rFonts w:ascii="宋体" w:hAnsi="宋体" w:hint="eastAsia"/>
          <w:szCs w:val="21"/>
        </w:rPr>
        <w:t>路人评价：大多数路人认为路口设计合理。</w:t>
      </w:r>
    </w:p>
    <w:p w14:paraId="09D29819" w14:textId="77777777" w:rsidR="008C4417" w:rsidRPr="00A94510" w:rsidRDefault="008C4417" w:rsidP="008C4417">
      <w:pPr>
        <w:rPr>
          <w:rFonts w:ascii="宋体" w:hAnsi="宋体"/>
          <w:szCs w:val="21"/>
        </w:rPr>
      </w:pPr>
      <w:r w:rsidRPr="00A94510">
        <w:rPr>
          <w:rFonts w:ascii="宋体" w:hAnsi="宋体" w:hint="eastAsia"/>
          <w:szCs w:val="21"/>
        </w:rPr>
        <w:t>西单路口往北第一个路口：</w:t>
      </w:r>
    </w:p>
    <w:p w14:paraId="6F21AAA1" w14:textId="77777777" w:rsidR="008C4417" w:rsidRPr="00A94510" w:rsidRDefault="008C4417" w:rsidP="008C4417">
      <w:pPr>
        <w:rPr>
          <w:rFonts w:ascii="宋体" w:hAnsi="宋体"/>
          <w:szCs w:val="21"/>
        </w:rPr>
      </w:pPr>
      <w:r w:rsidRPr="00A94510">
        <w:rPr>
          <w:rFonts w:ascii="宋体" w:hAnsi="宋体" w:hint="eastAsia"/>
          <w:szCs w:val="21"/>
        </w:rPr>
        <w:t>路口平面图</w:t>
      </w:r>
    </w:p>
    <w:p w14:paraId="6C26741D" w14:textId="77777777" w:rsidR="008C4417" w:rsidRPr="00A94510" w:rsidRDefault="008C4417" w:rsidP="008C4417">
      <w:pPr>
        <w:rPr>
          <w:rFonts w:ascii="宋体" w:hAnsi="宋体" w:hint="eastAsia"/>
          <w:szCs w:val="21"/>
        </w:rPr>
      </w:pPr>
      <w:r w:rsidRPr="00A94510">
        <w:rPr>
          <w:rFonts w:ascii="宋体" w:hAnsi="宋体" w:hint="eastAsia"/>
          <w:noProof/>
          <w:szCs w:val="21"/>
        </w:rPr>
        <mc:AlternateContent>
          <mc:Choice Requires="wps">
            <w:drawing>
              <wp:anchor distT="0" distB="0" distL="114300" distR="114300" simplePos="0" relativeHeight="251662336" behindDoc="0" locked="0" layoutInCell="1" allowOverlap="1" wp14:anchorId="438CE475" wp14:editId="0F252E7B">
                <wp:simplePos x="0" y="0"/>
                <wp:positionH relativeFrom="column">
                  <wp:posOffset>3095625</wp:posOffset>
                </wp:positionH>
                <wp:positionV relativeFrom="paragraph">
                  <wp:posOffset>-76200</wp:posOffset>
                </wp:positionV>
                <wp:extent cx="0" cy="1066800"/>
                <wp:effectExtent l="9525" t="9525" r="9525" b="9525"/>
                <wp:wrapNone/>
                <wp:docPr id="13" name="直接箭头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6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235C1B" id="直接箭头连接符 13" o:spid="_x0000_s1026" type="#_x0000_t32" style="position:absolute;left:0;text-align:left;margin-left:243.75pt;margin-top:-6pt;width:0;height:8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"/>
            </w:pict>
          </mc:Fallback>
        </mc:AlternateContent>
      </w:r>
      <w:r w:rsidRPr="00A94510">
        <w:rPr>
          <w:rFonts w:ascii="宋体" w:hAnsi="宋体" w:hint="eastAsia"/>
          <w:noProof/>
          <w:szCs w:val="21"/>
        </w:rPr>
        <mc:AlternateContent>
          <mc:Choice Requires="wps">
            <w:drawing>
              <wp:anchor distT="0" distB="0" distL="114300" distR="114300" simplePos="0" relativeHeight="251660288" behindDoc="0" locked="0" layoutInCell="1" allowOverlap="1" wp14:anchorId="2074CD39" wp14:editId="3BF1C173">
                <wp:simplePos x="0" y="0"/>
                <wp:positionH relativeFrom="column">
                  <wp:posOffset>2257425</wp:posOffset>
                </wp:positionH>
                <wp:positionV relativeFrom="paragraph">
                  <wp:posOffset>-76200</wp:posOffset>
                </wp:positionV>
                <wp:extent cx="0" cy="1066800"/>
                <wp:effectExtent l="9525" t="9525" r="9525" b="9525"/>
                <wp:wrapNone/>
                <wp:docPr id="12" name="直接箭头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6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715C55" id="直接箭头连接符 12" o:spid="_x0000_s1026" type="#_x0000_t32" style="position:absolute;left:0;text-align:left;margin-left:177.75pt;margin-top:-6pt;width:0;height:84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"/>
            </w:pict>
          </mc:Fallback>
        </mc:AlternateContent>
      </w:r>
    </w:p>
    <w:p w14:paraId="1A41788B" w14:textId="77777777" w:rsidR="008C4417" w:rsidRPr="00A94510" w:rsidRDefault="008C4417" w:rsidP="008C4417">
      <w:pPr>
        <w:rPr>
          <w:rFonts w:ascii="宋体" w:hAnsi="宋体"/>
          <w:szCs w:val="21"/>
        </w:rPr>
      </w:pPr>
    </w:p>
    <w:p w14:paraId="5CBA37A6"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61312" behindDoc="0" locked="0" layoutInCell="1" allowOverlap="1" wp14:anchorId="44972607" wp14:editId="759ABECB">
                <wp:simplePos x="0" y="0"/>
                <wp:positionH relativeFrom="column">
                  <wp:posOffset>3095625</wp:posOffset>
                </wp:positionH>
                <wp:positionV relativeFrom="paragraph">
                  <wp:posOffset>198120</wp:posOffset>
                </wp:positionV>
                <wp:extent cx="1257300" cy="0"/>
                <wp:effectExtent l="9525" t="7620" r="9525" b="11430"/>
                <wp:wrapNone/>
                <wp:docPr id="11" name="直接箭头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A24D37" id="直接箭头连接符 11" o:spid="_x0000_s1026" type="#_x0000_t32" style="position:absolute;left:0;text-align:left;margin-left:243.75pt;margin-top:15.6pt;width:99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59264" behindDoc="0" locked="0" layoutInCell="1" allowOverlap="1" wp14:anchorId="4C96734C" wp14:editId="42D206B2">
                <wp:simplePos x="0" y="0"/>
                <wp:positionH relativeFrom="column">
                  <wp:posOffset>990600</wp:posOffset>
                </wp:positionH>
                <wp:positionV relativeFrom="paragraph">
                  <wp:posOffset>198120</wp:posOffset>
                </wp:positionV>
                <wp:extent cx="1266825" cy="0"/>
                <wp:effectExtent l="9525" t="7620" r="9525" b="11430"/>
                <wp:wrapNone/>
                <wp:docPr id="10"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06D968" id="直接箭头连接符 10" o:spid="_x0000_s1026" type="#_x0000_t32" style="position:absolute;left:0;text-align:left;margin-left:78pt;margin-top:15.6pt;width:9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"/>
            </w:pict>
          </mc:Fallback>
        </mc:AlternateContent>
      </w:r>
    </w:p>
    <w:p w14:paraId="6EF5BC42"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67456" behindDoc="0" locked="0" layoutInCell="1" allowOverlap="1" wp14:anchorId="0E57BD93" wp14:editId="57105AE3">
                <wp:simplePos x="0" y="0"/>
                <wp:positionH relativeFrom="column">
                  <wp:posOffset>2457450</wp:posOffset>
                </wp:positionH>
                <wp:positionV relativeFrom="paragraph">
                  <wp:posOffset>1905</wp:posOffset>
                </wp:positionV>
                <wp:extent cx="409575" cy="504825"/>
                <wp:effectExtent l="9525" t="11430" r="9525" b="762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504825"/>
                        </a:xfrm>
                        <a:prstGeom prst="rect">
                          <a:avLst/>
                        </a:prstGeom>
                        <a:solidFill>
                          <a:srgbClr val="FFFFFF"/>
                        </a:solidFill>
                        <a:ln w="9525">
                          <a:solidFill>
                            <a:srgbClr val="000000"/>
                          </a:solidFill>
                          <a:miter lim="800000"/>
                          <a:headEnd/>
                          <a:tailEnd/>
                        </a:ln>
                      </wps:spPr>
                      <wps:txbx>
                        <w:txbxContent>
                          <w:p w14:paraId="1361707D" w14:textId="77777777" w:rsidR="008C4417" w:rsidRPr="00FF0E5C" w:rsidRDefault="008C4417" w:rsidP="008C4417">
                            <w:pPr>
                              <w:rPr>
                                <w:sz w:val="32"/>
                                <w:szCs w:val="32"/>
                              </w:rPr>
                            </w:pPr>
                            <w:r w:rsidRPr="00FF0E5C">
                              <w:rPr>
                                <w:rFonts w:hint="eastAsia"/>
                                <w:sz w:val="32"/>
                                <w:szCs w:val="32"/>
                              </w:rPr>
                              <w:t>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34" type="#_x0000_t202" style="position:absolute;left:0;text-align:left;margin-left:193.5pt;margin-top:.15pt;width:32.25pt;height:39.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">
                <v:textbox>
                  <w:txbxContent>
                    <w:p w:rsidR="008C4417" w:rsidRPr="00FF0E5C" w:rsidRDefault="008C4417" w:rsidP="008C4417">
                      <w:pPr>
                        <w:rPr>
                          <w:sz w:val="32"/>
                          <w:szCs w:val="32"/>
                        </w:rPr>
                      </w:pPr>
                      <w:r w:rsidRPr="00FF0E5C">
                        <w:rPr>
                          <w:rFonts w:hint="eastAsia"/>
                          <w:sz w:val="32"/>
                          <w:szCs w:val="32"/>
                        </w:rPr>
                        <w:t>堵</w:t>
                      </w:r>
                    </w:p>
                  </w:txbxContent>
                </v:textbox>
              </v:shape>
            </w:pict>
          </mc:Fallback>
        </mc:AlternateContent>
      </w:r>
    </w:p>
    <w:p w14:paraId="644431D3"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66432" behindDoc="0" locked="0" layoutInCell="1" allowOverlap="1" wp14:anchorId="297B8FEE" wp14:editId="044D72A9">
                <wp:simplePos x="0" y="0"/>
                <wp:positionH relativeFrom="column">
                  <wp:posOffset>3095625</wp:posOffset>
                </wp:positionH>
                <wp:positionV relativeFrom="paragraph">
                  <wp:posOffset>62865</wp:posOffset>
                </wp:positionV>
                <wp:extent cx="0" cy="1276350"/>
                <wp:effectExtent l="9525" t="5715" r="9525" b="13335"/>
                <wp:wrapNone/>
                <wp:docPr id="8" name="直接箭头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6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DDA23" id="直接箭头连接符 8" o:spid="_x0000_s1026" type="#_x0000_t32" style="position:absolute;left:0;text-align:left;margin-left:243.75pt;margin-top:4.95pt;width:0;height:1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"/>
            </w:pict>
          </mc:Fallback>
        </mc:AlternateContent>
      </w:r>
      <w:r w:rsidRPr="00A94510">
        <w:rPr>
          <w:rFonts w:ascii="宋体" w:hAnsi="宋体" w:hint="eastAsia"/>
          <w:noProof/>
          <w:szCs w:val="21"/>
        </w:rPr>
        <mc:AlternateContent>
          <mc:Choice Requires="wps">
            <w:drawing>
              <wp:anchor distT="0" distB="0" distL="114300" distR="114300" simplePos="0" relativeHeight="251665408" behindDoc="0" locked="0" layoutInCell="1" allowOverlap="1" wp14:anchorId="2A345EAA" wp14:editId="36206C1C">
                <wp:simplePos x="0" y="0"/>
                <wp:positionH relativeFrom="column">
                  <wp:posOffset>3095625</wp:posOffset>
                </wp:positionH>
                <wp:positionV relativeFrom="paragraph">
                  <wp:posOffset>43815</wp:posOffset>
                </wp:positionV>
                <wp:extent cx="1257300" cy="0"/>
                <wp:effectExtent l="9525" t="5715" r="9525" b="13335"/>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790424" id="直接箭头连接符 7" o:spid="_x0000_s1026" type="#_x0000_t32" style="position:absolute;left:0;text-align:left;margin-left:243.75pt;margin-top:3.45pt;width:99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"/>
            </w:pict>
          </mc:Fallback>
        </mc:AlternateContent>
      </w:r>
      <w:r w:rsidRPr="00A94510">
        <w:rPr>
          <w:rFonts w:ascii="宋体" w:hAnsi="宋体" w:hint="eastAsia"/>
          <w:noProof/>
          <w:szCs w:val="21"/>
        </w:rPr>
        <mc:AlternateContent>
          <mc:Choice Requires="wps">
            <w:drawing>
              <wp:anchor distT="0" distB="0" distL="114300" distR="114300" simplePos="0" relativeHeight="251664384" behindDoc="0" locked="0" layoutInCell="1" allowOverlap="1" wp14:anchorId="14E04B89" wp14:editId="7BBE86AE">
                <wp:simplePos x="0" y="0"/>
                <wp:positionH relativeFrom="column">
                  <wp:posOffset>2257425</wp:posOffset>
                </wp:positionH>
                <wp:positionV relativeFrom="paragraph">
                  <wp:posOffset>62865</wp:posOffset>
                </wp:positionV>
                <wp:extent cx="0" cy="1276350"/>
                <wp:effectExtent l="9525" t="5715" r="9525" b="13335"/>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6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132D65" id="直接箭头连接符 6" o:spid="_x0000_s1026" type="#_x0000_t32" style="position:absolute;left:0;text-align:left;margin-left:177.75pt;margin-top:4.95pt;width:0;height:10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"/>
            </w:pict>
          </mc:Fallback>
        </mc:AlternateContent>
      </w:r>
      <w:r w:rsidRPr="00A94510">
        <w:rPr>
          <w:rFonts w:ascii="宋体" w:hAnsi="宋体" w:hint="eastAsia"/>
          <w:noProof/>
          <w:szCs w:val="21"/>
        </w:rPr>
        <mc:AlternateContent>
          <mc:Choice Requires="wps">
            <w:drawing>
              <wp:anchor distT="0" distB="0" distL="114300" distR="114300" simplePos="0" relativeHeight="251663360" behindDoc="0" locked="0" layoutInCell="1" allowOverlap="1" wp14:anchorId="5741BF17" wp14:editId="104CB531">
                <wp:simplePos x="0" y="0"/>
                <wp:positionH relativeFrom="column">
                  <wp:posOffset>990600</wp:posOffset>
                </wp:positionH>
                <wp:positionV relativeFrom="paragraph">
                  <wp:posOffset>43815</wp:posOffset>
                </wp:positionV>
                <wp:extent cx="1266825" cy="19050"/>
                <wp:effectExtent l="9525" t="5715" r="9525" b="13335"/>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682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50D642" id="直接箭头连接符 5" o:spid="_x0000_s1026" type="#_x0000_t32" style="position:absolute;left:0;text-align:left;margin-left:78pt;margin-top:3.45pt;width:99.75pt;height:1.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"/>
            </w:pict>
          </mc:Fallback>
        </mc:AlternateContent>
      </w:r>
    </w:p>
    <w:p w14:paraId="2738639D" w14:textId="77777777" w:rsidR="008C4417" w:rsidRPr="00A94510" w:rsidRDefault="008C4417" w:rsidP="008C4417">
      <w:pPr>
        <w:rPr>
          <w:rFonts w:ascii="宋体" w:hAnsi="宋体"/>
          <w:szCs w:val="21"/>
        </w:rPr>
      </w:pPr>
      <w:r w:rsidRPr="00A94510">
        <w:rPr>
          <w:rFonts w:ascii="宋体" w:hAnsi="宋体" w:hint="eastAsia"/>
          <w:noProof/>
          <w:szCs w:val="21"/>
        </w:rPr>
        <mc:AlternateContent>
          <mc:Choice Requires="wps">
            <w:drawing>
              <wp:anchor distT="0" distB="0" distL="114300" distR="114300" simplePos="0" relativeHeight="251671552" behindDoc="0" locked="0" layoutInCell="1" allowOverlap="1" wp14:anchorId="69CFD87D" wp14:editId="65B11C62">
                <wp:simplePos x="0" y="0"/>
                <wp:positionH relativeFrom="column">
                  <wp:posOffset>3438525</wp:posOffset>
                </wp:positionH>
                <wp:positionV relativeFrom="paragraph">
                  <wp:posOffset>190500</wp:posOffset>
                </wp:positionV>
                <wp:extent cx="1114425" cy="628650"/>
                <wp:effectExtent l="9525" t="9525" r="9525" b="952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628650"/>
                        </a:xfrm>
                        <a:prstGeom prst="rect">
                          <a:avLst/>
                        </a:prstGeom>
                        <a:solidFill>
                          <a:srgbClr val="FFFFFF"/>
                        </a:solidFill>
                        <a:ln w="9525">
                          <a:solidFill>
                            <a:srgbClr val="000000"/>
                          </a:solidFill>
                          <a:miter lim="800000"/>
                          <a:headEnd/>
                          <a:tailEnd/>
                        </a:ln>
                      </wps:spPr>
                      <wps:txbx>
                        <w:txbxContent>
                          <w:p w14:paraId="561EE7A5" w14:textId="77777777" w:rsidR="008C4417" w:rsidRPr="00FF0E5C" w:rsidRDefault="008C4417" w:rsidP="008C4417">
                            <w:pPr>
                              <w:rPr>
                                <w:sz w:val="32"/>
                                <w:szCs w:val="32"/>
                              </w:rPr>
                            </w:pPr>
                            <w:r>
                              <w:rPr>
                                <w:rFonts w:hint="eastAsia"/>
                                <w:sz w:val="32"/>
                                <w:szCs w:val="32"/>
                              </w:rPr>
                              <w:t>西单商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 o:spid="_x0000_s1035" type="#_x0000_t202" style="position:absolute;left:0;text-align:left;margin-left:270.75pt;margin-top:15pt;width:87.75pt;height:4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">
                <v:textbox>
                  <w:txbxContent>
                    <w:p w:rsidR="008C4417" w:rsidRPr="00FF0E5C" w:rsidRDefault="008C4417" w:rsidP="008C4417">
                      <w:pPr>
                        <w:rPr>
                          <w:sz w:val="32"/>
                          <w:szCs w:val="32"/>
                        </w:rPr>
                      </w:pPr>
                      <w:r>
                        <w:rPr>
                          <w:rFonts w:hint="eastAsia"/>
                          <w:sz w:val="32"/>
                          <w:szCs w:val="32"/>
                        </w:rPr>
                        <w:t>西单商场</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70528" behindDoc="0" locked="0" layoutInCell="1" allowOverlap="1" wp14:anchorId="569AC7CC" wp14:editId="0AEFC20B">
                <wp:simplePos x="0" y="0"/>
                <wp:positionH relativeFrom="column">
                  <wp:posOffset>1228725</wp:posOffset>
                </wp:positionH>
                <wp:positionV relativeFrom="paragraph">
                  <wp:posOffset>47625</wp:posOffset>
                </wp:positionV>
                <wp:extent cx="819150" cy="504825"/>
                <wp:effectExtent l="9525" t="9525" r="9525" b="9525"/>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504825"/>
                        </a:xfrm>
                        <a:prstGeom prst="rect">
                          <a:avLst/>
                        </a:prstGeom>
                        <a:solidFill>
                          <a:srgbClr val="FFFFFF"/>
                        </a:solidFill>
                        <a:ln w="9525">
                          <a:solidFill>
                            <a:srgbClr val="000000"/>
                          </a:solidFill>
                          <a:miter lim="800000"/>
                          <a:headEnd/>
                          <a:tailEnd/>
                        </a:ln>
                      </wps:spPr>
                      <wps:txbx>
                        <w:txbxContent>
                          <w:p w14:paraId="56994BFD" w14:textId="77777777" w:rsidR="008C4417" w:rsidRPr="00FF0E5C" w:rsidRDefault="008C4417" w:rsidP="008C4417">
                            <w:pPr>
                              <w:rPr>
                                <w:sz w:val="32"/>
                                <w:szCs w:val="32"/>
                              </w:rPr>
                            </w:pPr>
                            <w:r>
                              <w:rPr>
                                <w:rFonts w:hint="eastAsia"/>
                                <w:sz w:val="32"/>
                                <w:szCs w:val="32"/>
                              </w:rPr>
                              <w:t>商场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 o:spid="_x0000_s1036" type="#_x0000_t202" style="position:absolute;left:0;text-align:left;margin-left:96.75pt;margin-top:3.75pt;width:64.5pt;height:3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">
                <v:textbox>
                  <w:txbxContent>
                    <w:p w:rsidR="008C4417" w:rsidRPr="00FF0E5C" w:rsidRDefault="008C4417" w:rsidP="008C4417">
                      <w:pPr>
                        <w:rPr>
                          <w:sz w:val="32"/>
                          <w:szCs w:val="32"/>
                        </w:rPr>
                      </w:pPr>
                      <w:r>
                        <w:rPr>
                          <w:rFonts w:hint="eastAsia"/>
                          <w:sz w:val="32"/>
                          <w:szCs w:val="32"/>
                        </w:rPr>
                        <w:t>商场区</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69504" behindDoc="0" locked="0" layoutInCell="1" allowOverlap="1" wp14:anchorId="2AF3C6D0" wp14:editId="651ED07C">
                <wp:simplePos x="0" y="0"/>
                <wp:positionH relativeFrom="column">
                  <wp:posOffset>2867025</wp:posOffset>
                </wp:positionH>
                <wp:positionV relativeFrom="paragraph">
                  <wp:posOffset>314325</wp:posOffset>
                </wp:positionV>
                <wp:extent cx="228600" cy="504825"/>
                <wp:effectExtent l="9525" t="9525" r="9525" b="952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504825"/>
                        </a:xfrm>
                        <a:prstGeom prst="rect">
                          <a:avLst/>
                        </a:prstGeom>
                        <a:solidFill>
                          <a:srgbClr val="FFFFFF"/>
                        </a:solidFill>
                        <a:ln w="9525">
                          <a:solidFill>
                            <a:srgbClr val="000000"/>
                          </a:solidFill>
                          <a:miter lim="800000"/>
                          <a:headEnd/>
                          <a:tailEnd/>
                        </a:ln>
                      </wps:spPr>
                      <wps:txbx>
                        <w:txbxContent>
                          <w:p w14:paraId="2427DE5B" w14:textId="77777777" w:rsidR="008C4417" w:rsidRDefault="008C4417" w:rsidP="008C4417">
                            <w:pPr>
                              <w:rPr>
                                <w:szCs w:val="21"/>
                              </w:rPr>
                            </w:pPr>
                            <w:r>
                              <w:rPr>
                                <w:rFonts w:hint="eastAsia"/>
                                <w:szCs w:val="21"/>
                              </w:rPr>
                              <w:t>车</w:t>
                            </w:r>
                          </w:p>
                          <w:p w14:paraId="288A188F" w14:textId="77777777" w:rsidR="008C4417" w:rsidRPr="00FF0E5C" w:rsidRDefault="008C4417" w:rsidP="008C4417">
                            <w:pPr>
                              <w:rPr>
                                <w:szCs w:val="21"/>
                              </w:rPr>
                            </w:pPr>
                            <w:r>
                              <w:rPr>
                                <w:rFonts w:hint="eastAsia"/>
                                <w:szCs w:val="21"/>
                              </w:rPr>
                              <w:t>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 o:spid="_x0000_s1037" type="#_x0000_t202" style="position:absolute;left:0;text-align:left;margin-left:225.75pt;margin-top:24.75pt;width:18pt;height:39.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">
                <v:textbox>
                  <w:txbxContent>
                    <w:p w:rsidR="008C4417" w:rsidRDefault="008C4417" w:rsidP="008C4417">
                      <w:pPr>
                        <w:rPr>
                          <w:rFonts w:hint="eastAsia"/>
                          <w:szCs w:val="21"/>
                        </w:rPr>
                      </w:pPr>
                      <w:r>
                        <w:rPr>
                          <w:rFonts w:hint="eastAsia"/>
                          <w:szCs w:val="21"/>
                        </w:rPr>
                        <w:t>车</w:t>
                      </w:r>
                    </w:p>
                    <w:p w:rsidR="008C4417" w:rsidRPr="00FF0E5C" w:rsidRDefault="008C4417" w:rsidP="008C4417">
                      <w:pPr>
                        <w:rPr>
                          <w:szCs w:val="21"/>
                        </w:rPr>
                      </w:pPr>
                      <w:r>
                        <w:rPr>
                          <w:rFonts w:hint="eastAsia"/>
                          <w:szCs w:val="21"/>
                        </w:rPr>
                        <w:t>站</w:t>
                      </w:r>
                    </w:p>
                  </w:txbxContent>
                </v:textbox>
              </v:shape>
            </w:pict>
          </mc:Fallback>
        </mc:AlternateContent>
      </w:r>
      <w:r w:rsidRPr="00A94510">
        <w:rPr>
          <w:rFonts w:ascii="宋体" w:hAnsi="宋体" w:hint="eastAsia"/>
          <w:noProof/>
          <w:szCs w:val="21"/>
        </w:rPr>
        <mc:AlternateContent>
          <mc:Choice Requires="wps">
            <w:drawing>
              <wp:anchor distT="0" distB="0" distL="114300" distR="114300" simplePos="0" relativeHeight="251668480" behindDoc="0" locked="0" layoutInCell="1" allowOverlap="1" wp14:anchorId="6A31045A" wp14:editId="7580F2B1">
                <wp:simplePos x="0" y="0"/>
                <wp:positionH relativeFrom="column">
                  <wp:posOffset>2457450</wp:posOffset>
                </wp:positionH>
                <wp:positionV relativeFrom="paragraph">
                  <wp:posOffset>123825</wp:posOffset>
                </wp:positionV>
                <wp:extent cx="409575" cy="504825"/>
                <wp:effectExtent l="9525" t="9525" r="9525" b="952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504825"/>
                        </a:xfrm>
                        <a:prstGeom prst="rect">
                          <a:avLst/>
                        </a:prstGeom>
                        <a:solidFill>
                          <a:srgbClr val="FFFFFF"/>
                        </a:solidFill>
                        <a:ln w="9525">
                          <a:solidFill>
                            <a:srgbClr val="000000"/>
                          </a:solidFill>
                          <a:miter lim="800000"/>
                          <a:headEnd/>
                          <a:tailEnd/>
                        </a:ln>
                      </wps:spPr>
                      <wps:txbx>
                        <w:txbxContent>
                          <w:p w14:paraId="3BB2AC8D" w14:textId="77777777" w:rsidR="008C4417" w:rsidRPr="00FF0E5C" w:rsidRDefault="008C4417" w:rsidP="008C4417">
                            <w:pPr>
                              <w:rPr>
                                <w:sz w:val="32"/>
                                <w:szCs w:val="32"/>
                              </w:rPr>
                            </w:pPr>
                            <w:r w:rsidRPr="00FF0E5C">
                              <w:rPr>
                                <w:rFonts w:hint="eastAsia"/>
                                <w:sz w:val="32"/>
                                <w:szCs w:val="32"/>
                              </w:rPr>
                              <w:t>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38" type="#_x0000_t202" style="position:absolute;left:0;text-align:left;margin-left:193.5pt;margin-top:9.75pt;width:32.25pt;height:39.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">
                <v:textbox>
                  <w:txbxContent>
                    <w:p w:rsidR="008C4417" w:rsidRPr="00FF0E5C" w:rsidRDefault="008C4417" w:rsidP="008C4417">
                      <w:pPr>
                        <w:rPr>
                          <w:sz w:val="32"/>
                          <w:szCs w:val="32"/>
                        </w:rPr>
                      </w:pPr>
                      <w:r w:rsidRPr="00FF0E5C">
                        <w:rPr>
                          <w:rFonts w:hint="eastAsia"/>
                          <w:sz w:val="32"/>
                          <w:szCs w:val="32"/>
                        </w:rPr>
                        <w:t>堵</w:t>
                      </w:r>
                    </w:p>
                  </w:txbxContent>
                </v:textbox>
              </v:shape>
            </w:pict>
          </mc:Fallback>
        </mc:AlternateContent>
      </w:r>
    </w:p>
    <w:p w14:paraId="39525075" w14:textId="77777777" w:rsidR="008C4417" w:rsidRPr="00A94510" w:rsidRDefault="008C4417" w:rsidP="008C4417">
      <w:pPr>
        <w:rPr>
          <w:rFonts w:ascii="宋体" w:hAnsi="宋体"/>
          <w:szCs w:val="21"/>
        </w:rPr>
      </w:pPr>
    </w:p>
    <w:p w14:paraId="25E56ADA" w14:textId="77777777" w:rsidR="008C4417" w:rsidRPr="00A94510" w:rsidRDefault="008C4417" w:rsidP="008C4417">
      <w:pPr>
        <w:rPr>
          <w:rFonts w:ascii="宋体" w:hAnsi="宋体"/>
          <w:szCs w:val="21"/>
        </w:rPr>
      </w:pPr>
    </w:p>
    <w:p w14:paraId="6D40F892" w14:textId="77777777" w:rsidR="008C4417" w:rsidRPr="00A94510" w:rsidRDefault="008C4417" w:rsidP="008C4417">
      <w:pPr>
        <w:rPr>
          <w:rFonts w:ascii="宋体" w:hAnsi="宋体"/>
          <w:szCs w:val="21"/>
        </w:rPr>
      </w:pPr>
      <w:r w:rsidRPr="00A94510">
        <w:rPr>
          <w:rFonts w:ascii="宋体" w:hAnsi="宋体" w:hint="eastAsia"/>
          <w:szCs w:val="21"/>
        </w:rPr>
        <w:t>红绿灯时间（12：30）</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5"/>
        <w:gridCol w:w="1659"/>
        <w:gridCol w:w="1660"/>
        <w:gridCol w:w="1665"/>
        <w:gridCol w:w="1661"/>
      </w:tblGrid>
      <w:tr w:rsidR="008C4417" w:rsidRPr="00A94510" w14:paraId="3FD968E4" w14:textId="77777777" w:rsidTr="00E95254">
        <w:tc>
          <w:tcPr>
            <w:tcW w:w="1704" w:type="dxa"/>
          </w:tcPr>
          <w:p w14:paraId="708CEEE6" w14:textId="77777777" w:rsidR="008C4417" w:rsidRPr="00A94510" w:rsidRDefault="008C4417" w:rsidP="00E95254">
            <w:pPr>
              <w:rPr>
                <w:rFonts w:ascii="宋体" w:hAnsi="宋体"/>
                <w:szCs w:val="21"/>
              </w:rPr>
            </w:pPr>
          </w:p>
        </w:tc>
        <w:tc>
          <w:tcPr>
            <w:tcW w:w="1704" w:type="dxa"/>
          </w:tcPr>
          <w:p w14:paraId="69B5E31D" w14:textId="77777777" w:rsidR="008C4417" w:rsidRPr="00A94510" w:rsidRDefault="008C4417" w:rsidP="00E95254">
            <w:pPr>
              <w:rPr>
                <w:rFonts w:ascii="宋体" w:hAnsi="宋体"/>
                <w:szCs w:val="21"/>
              </w:rPr>
            </w:pPr>
            <w:r w:rsidRPr="00A94510">
              <w:rPr>
                <w:rFonts w:ascii="宋体" w:hAnsi="宋体" w:hint="eastAsia"/>
                <w:szCs w:val="21"/>
              </w:rPr>
              <w:t>南→北</w:t>
            </w:r>
          </w:p>
        </w:tc>
        <w:tc>
          <w:tcPr>
            <w:tcW w:w="1704" w:type="dxa"/>
          </w:tcPr>
          <w:p w14:paraId="01D6CF97" w14:textId="77777777" w:rsidR="008C4417" w:rsidRPr="00A94510" w:rsidRDefault="008C4417" w:rsidP="00E95254">
            <w:pPr>
              <w:rPr>
                <w:rFonts w:ascii="宋体" w:hAnsi="宋体"/>
                <w:szCs w:val="21"/>
              </w:rPr>
            </w:pPr>
            <w:r w:rsidRPr="00A94510">
              <w:rPr>
                <w:rFonts w:ascii="宋体" w:hAnsi="宋体" w:hint="eastAsia"/>
                <w:szCs w:val="21"/>
              </w:rPr>
              <w:t>北→南</w:t>
            </w:r>
          </w:p>
        </w:tc>
        <w:tc>
          <w:tcPr>
            <w:tcW w:w="1705" w:type="dxa"/>
          </w:tcPr>
          <w:p w14:paraId="28E69798" w14:textId="77777777" w:rsidR="008C4417" w:rsidRPr="00A94510" w:rsidRDefault="008C4417" w:rsidP="00E95254">
            <w:pPr>
              <w:rPr>
                <w:rFonts w:ascii="宋体" w:hAnsi="宋体"/>
                <w:szCs w:val="21"/>
              </w:rPr>
            </w:pPr>
            <w:r w:rsidRPr="00A94510">
              <w:rPr>
                <w:rFonts w:ascii="宋体" w:hAnsi="宋体" w:hint="eastAsia"/>
                <w:szCs w:val="21"/>
              </w:rPr>
              <w:t>东→西</w:t>
            </w:r>
          </w:p>
        </w:tc>
        <w:tc>
          <w:tcPr>
            <w:tcW w:w="1705" w:type="dxa"/>
          </w:tcPr>
          <w:p w14:paraId="31525D7E" w14:textId="77777777" w:rsidR="008C4417" w:rsidRPr="00A94510" w:rsidRDefault="008C4417" w:rsidP="00E95254">
            <w:pPr>
              <w:rPr>
                <w:rFonts w:ascii="宋体" w:hAnsi="宋体"/>
                <w:szCs w:val="21"/>
              </w:rPr>
            </w:pPr>
            <w:r w:rsidRPr="00A94510">
              <w:rPr>
                <w:rFonts w:ascii="宋体" w:hAnsi="宋体" w:hint="eastAsia"/>
                <w:szCs w:val="21"/>
              </w:rPr>
              <w:t>西→东</w:t>
            </w:r>
          </w:p>
        </w:tc>
      </w:tr>
      <w:tr w:rsidR="008C4417" w:rsidRPr="00A94510" w14:paraId="4163D26E" w14:textId="77777777" w:rsidTr="00E95254">
        <w:tc>
          <w:tcPr>
            <w:tcW w:w="1704" w:type="dxa"/>
          </w:tcPr>
          <w:p w14:paraId="1299BC90" w14:textId="77777777" w:rsidR="008C4417" w:rsidRPr="00A94510" w:rsidRDefault="008C4417" w:rsidP="00E95254">
            <w:pPr>
              <w:rPr>
                <w:rFonts w:ascii="宋体" w:hAnsi="宋体"/>
                <w:szCs w:val="21"/>
              </w:rPr>
            </w:pPr>
            <w:r w:rsidRPr="00A94510">
              <w:rPr>
                <w:rFonts w:ascii="宋体" w:hAnsi="宋体" w:hint="eastAsia"/>
                <w:szCs w:val="21"/>
              </w:rPr>
              <w:t>红</w:t>
            </w:r>
          </w:p>
        </w:tc>
        <w:tc>
          <w:tcPr>
            <w:tcW w:w="1704" w:type="dxa"/>
          </w:tcPr>
          <w:p w14:paraId="2EE38999" w14:textId="77777777" w:rsidR="008C4417" w:rsidRPr="00A94510" w:rsidRDefault="008C4417" w:rsidP="00E95254">
            <w:pPr>
              <w:rPr>
                <w:rFonts w:ascii="宋体" w:hAnsi="宋体"/>
                <w:szCs w:val="21"/>
              </w:rPr>
            </w:pPr>
            <w:r w:rsidRPr="00A94510">
              <w:rPr>
                <w:rFonts w:ascii="宋体" w:hAnsi="宋体" w:hint="eastAsia"/>
                <w:szCs w:val="21"/>
              </w:rPr>
              <w:t>56s</w:t>
            </w:r>
          </w:p>
        </w:tc>
        <w:tc>
          <w:tcPr>
            <w:tcW w:w="1704" w:type="dxa"/>
          </w:tcPr>
          <w:p w14:paraId="6A228FA4" w14:textId="77777777" w:rsidR="008C4417" w:rsidRPr="00A94510" w:rsidRDefault="008C4417" w:rsidP="00E95254">
            <w:pPr>
              <w:rPr>
                <w:rFonts w:ascii="宋体" w:hAnsi="宋体"/>
                <w:szCs w:val="21"/>
              </w:rPr>
            </w:pPr>
            <w:r w:rsidRPr="00A94510">
              <w:rPr>
                <w:rFonts w:ascii="宋体" w:hAnsi="宋体" w:hint="eastAsia"/>
                <w:szCs w:val="21"/>
              </w:rPr>
              <w:t>57s</w:t>
            </w:r>
          </w:p>
        </w:tc>
        <w:tc>
          <w:tcPr>
            <w:tcW w:w="1705" w:type="dxa"/>
          </w:tcPr>
          <w:p w14:paraId="4AED7758" w14:textId="77777777" w:rsidR="008C4417" w:rsidRPr="00A94510" w:rsidRDefault="008C4417" w:rsidP="00E95254">
            <w:pPr>
              <w:rPr>
                <w:rFonts w:ascii="宋体" w:hAnsi="宋体"/>
                <w:szCs w:val="21"/>
              </w:rPr>
            </w:pPr>
            <w:r w:rsidRPr="00A94510">
              <w:rPr>
                <w:rFonts w:ascii="宋体" w:hAnsi="宋体" w:hint="eastAsia"/>
                <w:szCs w:val="21"/>
              </w:rPr>
              <w:t>100s</w:t>
            </w:r>
          </w:p>
        </w:tc>
        <w:tc>
          <w:tcPr>
            <w:tcW w:w="1705" w:type="dxa"/>
          </w:tcPr>
          <w:p w14:paraId="130852F9" w14:textId="77777777" w:rsidR="008C4417" w:rsidRPr="00A94510" w:rsidRDefault="008C4417" w:rsidP="00E95254">
            <w:pPr>
              <w:rPr>
                <w:rFonts w:ascii="宋体" w:hAnsi="宋体"/>
                <w:szCs w:val="21"/>
              </w:rPr>
            </w:pPr>
            <w:r w:rsidRPr="00A94510">
              <w:rPr>
                <w:rFonts w:ascii="宋体" w:hAnsi="宋体" w:hint="eastAsia"/>
                <w:szCs w:val="21"/>
              </w:rPr>
              <w:t>95s</w:t>
            </w:r>
          </w:p>
        </w:tc>
      </w:tr>
      <w:tr w:rsidR="008C4417" w:rsidRPr="00A94510" w14:paraId="6FEC5DDA" w14:textId="77777777" w:rsidTr="00E95254">
        <w:tc>
          <w:tcPr>
            <w:tcW w:w="1704" w:type="dxa"/>
          </w:tcPr>
          <w:p w14:paraId="2D8C93BD" w14:textId="77777777" w:rsidR="008C4417" w:rsidRPr="00A94510" w:rsidRDefault="008C4417" w:rsidP="00E95254">
            <w:pPr>
              <w:rPr>
                <w:rFonts w:ascii="宋体" w:hAnsi="宋体"/>
                <w:szCs w:val="21"/>
              </w:rPr>
            </w:pPr>
            <w:r w:rsidRPr="00A94510">
              <w:rPr>
                <w:rFonts w:ascii="宋体" w:hAnsi="宋体" w:hint="eastAsia"/>
                <w:szCs w:val="21"/>
              </w:rPr>
              <w:t>绿</w:t>
            </w:r>
          </w:p>
        </w:tc>
        <w:tc>
          <w:tcPr>
            <w:tcW w:w="1704" w:type="dxa"/>
          </w:tcPr>
          <w:p w14:paraId="050C81F8" w14:textId="77777777" w:rsidR="008C4417" w:rsidRPr="00A94510" w:rsidRDefault="008C4417" w:rsidP="00E95254">
            <w:pPr>
              <w:rPr>
                <w:rFonts w:ascii="宋体" w:hAnsi="宋体"/>
                <w:szCs w:val="21"/>
              </w:rPr>
            </w:pPr>
            <w:r w:rsidRPr="00A94510">
              <w:rPr>
                <w:rFonts w:ascii="宋体" w:hAnsi="宋体" w:hint="eastAsia"/>
                <w:szCs w:val="21"/>
              </w:rPr>
              <w:t>68s</w:t>
            </w:r>
          </w:p>
        </w:tc>
        <w:tc>
          <w:tcPr>
            <w:tcW w:w="1704" w:type="dxa"/>
          </w:tcPr>
          <w:p w14:paraId="4BE2C56F" w14:textId="77777777" w:rsidR="008C4417" w:rsidRPr="00A94510" w:rsidRDefault="008C4417" w:rsidP="00E95254">
            <w:pPr>
              <w:rPr>
                <w:rFonts w:ascii="宋体" w:hAnsi="宋体"/>
                <w:szCs w:val="21"/>
              </w:rPr>
            </w:pPr>
            <w:r w:rsidRPr="00A94510">
              <w:rPr>
                <w:rFonts w:ascii="宋体" w:hAnsi="宋体" w:hint="eastAsia"/>
                <w:szCs w:val="21"/>
              </w:rPr>
              <w:t>68s</w:t>
            </w:r>
          </w:p>
        </w:tc>
        <w:tc>
          <w:tcPr>
            <w:tcW w:w="1705" w:type="dxa"/>
          </w:tcPr>
          <w:p w14:paraId="55BD11F5" w14:textId="77777777" w:rsidR="008C4417" w:rsidRPr="00A94510" w:rsidRDefault="008C4417" w:rsidP="00E95254">
            <w:pPr>
              <w:rPr>
                <w:rFonts w:ascii="宋体" w:hAnsi="宋体"/>
                <w:szCs w:val="21"/>
              </w:rPr>
            </w:pPr>
            <w:r w:rsidRPr="00A94510">
              <w:rPr>
                <w:rFonts w:ascii="宋体" w:hAnsi="宋体" w:hint="eastAsia"/>
                <w:szCs w:val="21"/>
              </w:rPr>
              <w:t>35s</w:t>
            </w:r>
          </w:p>
        </w:tc>
        <w:tc>
          <w:tcPr>
            <w:tcW w:w="1705" w:type="dxa"/>
          </w:tcPr>
          <w:p w14:paraId="5166CDA7" w14:textId="77777777" w:rsidR="008C4417" w:rsidRPr="00A94510" w:rsidRDefault="008C4417" w:rsidP="00E95254">
            <w:pPr>
              <w:rPr>
                <w:rFonts w:ascii="宋体" w:hAnsi="宋体"/>
                <w:szCs w:val="21"/>
              </w:rPr>
            </w:pPr>
            <w:r w:rsidRPr="00A94510">
              <w:rPr>
                <w:rFonts w:ascii="宋体" w:hAnsi="宋体" w:hint="eastAsia"/>
                <w:szCs w:val="21"/>
              </w:rPr>
              <w:t>30s</w:t>
            </w:r>
          </w:p>
        </w:tc>
      </w:tr>
    </w:tbl>
    <w:p w14:paraId="7E1C66D3" w14:textId="77777777" w:rsidR="00417A43" w:rsidRDefault="00417A43" w:rsidP="008C4417">
      <w:pPr>
        <w:rPr>
          <w:rFonts w:ascii="宋体" w:hAnsi="宋体"/>
          <w:szCs w:val="21"/>
        </w:rPr>
      </w:pPr>
    </w:p>
    <w:p w14:paraId="59D95A65" w14:textId="7642DCC5" w:rsidR="008C4417" w:rsidRPr="00A94510" w:rsidRDefault="008C4417" w:rsidP="008C4417">
      <w:pPr>
        <w:rPr>
          <w:rFonts w:ascii="宋体" w:hAnsi="宋体"/>
          <w:szCs w:val="21"/>
        </w:rPr>
      </w:pPr>
      <w:r w:rsidRPr="00A94510">
        <w:rPr>
          <w:rFonts w:ascii="宋体" w:hAnsi="宋体" w:hint="eastAsia"/>
          <w:szCs w:val="21"/>
        </w:rPr>
        <w:t>分析</w:t>
      </w:r>
    </w:p>
    <w:p w14:paraId="026DCB9B" w14:textId="77777777" w:rsidR="008C4417" w:rsidRPr="00A94510" w:rsidRDefault="008C4417" w:rsidP="008C4417">
      <w:pPr>
        <w:rPr>
          <w:rFonts w:ascii="宋体" w:hAnsi="宋体"/>
          <w:szCs w:val="21"/>
        </w:rPr>
      </w:pPr>
      <w:r w:rsidRPr="00A94510">
        <w:rPr>
          <w:rFonts w:ascii="宋体" w:hAnsi="宋体" w:hint="eastAsia"/>
          <w:szCs w:val="21"/>
        </w:rPr>
        <w:t>这个路口的设计不甚合理，情况也比较复杂，先从商场区旁边说起，南北方向就是西单路口往北的这条路，上文已经说过南北方向的路非常窄，由南往北两条车道，由北往南两条车道，这条路从西单路口往北第一个平面立交入口到该路口在早高峰的时候暴堵，经常是连动都动不了，原因之一就是西单商场旁边的这个车站，这个车站设计的很不是位置，为什么说呢？由于建设北京城的需要，西单商场占用了很大一块地方，导致这条道路被急剧压缩，这条路没有辅路，所以就导致车站被直接设在主路上，而这又不是一路车进站，有五、六路，所以结果就是本来就窄的两条车道的其中一条长时间被几辆大车牢牢占据，别的车根本不能走，而且不少司机还偷懒，大车司机进站前走左边车道，要进站时才并到右边车道，可是狭窄的道路根本并不过去，这就导致后面的车经常动弹不得，直接反映在道路上就是长达</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A94510">
          <w:rPr>
            <w:rFonts w:ascii="宋体" w:hAnsi="宋体" w:hint="eastAsia"/>
            <w:szCs w:val="21"/>
          </w:rPr>
          <w:t>500米</w:t>
        </w:r>
      </w:smartTag>
      <w:r w:rsidRPr="00A94510">
        <w:rPr>
          <w:rFonts w:ascii="宋体" w:hAnsi="宋体" w:hint="eastAsia"/>
          <w:szCs w:val="21"/>
        </w:rPr>
        <w:t>的车队，早高峰时还进场堵到西单路口，我想这也是西单路口南北向绿灯短的原因吧。</w:t>
      </w:r>
    </w:p>
    <w:p w14:paraId="30FDCD76" w14:textId="77777777" w:rsidR="00417A43" w:rsidRDefault="00417A43" w:rsidP="008C4417">
      <w:pPr>
        <w:rPr>
          <w:rFonts w:ascii="宋体" w:hAnsi="宋体"/>
          <w:szCs w:val="21"/>
        </w:rPr>
      </w:pPr>
    </w:p>
    <w:p w14:paraId="4928B6E6" w14:textId="22A1B732" w:rsidR="008C4417" w:rsidRPr="00A94510" w:rsidRDefault="008C4417" w:rsidP="008C4417">
      <w:pPr>
        <w:rPr>
          <w:rFonts w:ascii="宋体" w:hAnsi="宋体"/>
          <w:szCs w:val="21"/>
        </w:rPr>
      </w:pPr>
      <w:r w:rsidRPr="00A94510">
        <w:rPr>
          <w:rFonts w:ascii="宋体" w:hAnsi="宋体" w:hint="eastAsia"/>
          <w:szCs w:val="21"/>
        </w:rPr>
        <w:t>另一个堵车原因就要归罪于路口的信号灯设置了，东西向的设置很人性化，由东向西的绿灯要长5秒，这是因为从东边左转的车辆经常很多，先开5秒绿灯让</w:t>
      </w:r>
      <w:proofErr w:type="gramStart"/>
      <w:r w:rsidRPr="00A94510">
        <w:rPr>
          <w:rFonts w:ascii="宋体" w:hAnsi="宋体" w:hint="eastAsia"/>
          <w:szCs w:val="21"/>
        </w:rPr>
        <w:t>左转车</w:t>
      </w:r>
      <w:proofErr w:type="gramEnd"/>
      <w:r w:rsidRPr="00A94510">
        <w:rPr>
          <w:rFonts w:ascii="宋体" w:hAnsi="宋体" w:hint="eastAsia"/>
          <w:szCs w:val="21"/>
        </w:rPr>
        <w:t>先过避免堵塞，事实上这是在道路狭窄的情况下很好用的办法，但是东西向的绿灯是在是太短了，</w:t>
      </w:r>
      <w:proofErr w:type="gramStart"/>
      <w:r w:rsidRPr="00A94510">
        <w:rPr>
          <w:rFonts w:ascii="宋体" w:hAnsi="宋体" w:hint="eastAsia"/>
          <w:szCs w:val="21"/>
        </w:rPr>
        <w:t>这使晚高峰</w:t>
      </w:r>
      <w:proofErr w:type="gramEnd"/>
      <w:r w:rsidRPr="00A94510">
        <w:rPr>
          <w:rFonts w:ascii="宋体" w:hAnsi="宋体" w:hint="eastAsia"/>
          <w:szCs w:val="21"/>
        </w:rPr>
        <w:t>时由东往西的道路上经常也要排二，</w:t>
      </w:r>
      <w:smartTag w:uri="urn:schemas-microsoft-com:office:smarttags" w:element="chmetcnv">
        <w:smartTagPr>
          <w:attr w:name="TCSC" w:val="1"/>
          <w:attr w:name="NumberType" w:val="3"/>
          <w:attr w:name="Negative" w:val="False"/>
          <w:attr w:name="HasSpace" w:val="False"/>
          <w:attr w:name="SourceValue" w:val="300"/>
          <w:attr w:name="UnitName" w:val="米"/>
        </w:smartTagPr>
        <w:r w:rsidRPr="00A94510">
          <w:rPr>
            <w:rFonts w:ascii="宋体" w:hAnsi="宋体" w:hint="eastAsia"/>
            <w:szCs w:val="21"/>
          </w:rPr>
          <w:t>三百米</w:t>
        </w:r>
      </w:smartTag>
      <w:r w:rsidRPr="00A94510">
        <w:rPr>
          <w:rFonts w:ascii="宋体" w:hAnsi="宋体" w:hint="eastAsia"/>
          <w:szCs w:val="21"/>
        </w:rPr>
        <w:t>的长队，既然东西向的绿灯可以长5秒，我不明白为什么南北向的不行？事实上不这样做的结果是容易加剧道路拥堵，早高峰时由南向北的两条车道一条被左转车占据，像由北向南的直行车根本不肯让左转车，这就使左边车道上排着一大串左转车，而且还是有车辆快到路口才并线，这就使车站到路口的</w:t>
      </w:r>
      <w:smartTag w:uri="urn:schemas-microsoft-com:office:smarttags" w:element="chmetcnv">
        <w:smartTagPr>
          <w:attr w:name="TCSC" w:val="0"/>
          <w:attr w:name="NumberType" w:val="1"/>
          <w:attr w:name="Negative" w:val="False"/>
          <w:attr w:name="HasSpace" w:val="False"/>
          <w:attr w:name="SourceValue" w:val="300"/>
          <w:attr w:name="UnitName" w:val="米"/>
        </w:smartTagPr>
        <w:r w:rsidRPr="00A94510">
          <w:rPr>
            <w:rFonts w:ascii="宋体" w:hAnsi="宋体" w:hint="eastAsia"/>
            <w:szCs w:val="21"/>
          </w:rPr>
          <w:t>300米</w:t>
        </w:r>
      </w:smartTag>
      <w:r w:rsidRPr="00A94510">
        <w:rPr>
          <w:rFonts w:ascii="宋体" w:hAnsi="宋体" w:hint="eastAsia"/>
          <w:szCs w:val="21"/>
        </w:rPr>
        <w:t>又变成了停车场，直接后果就是整条路都变成了停车场，给赶早高峰的市民带来极大不便。</w:t>
      </w:r>
    </w:p>
    <w:p w14:paraId="39FD7B3C" w14:textId="77777777" w:rsidR="008C4417" w:rsidRPr="00A94510" w:rsidRDefault="008C4417" w:rsidP="008C4417">
      <w:pPr>
        <w:rPr>
          <w:rFonts w:ascii="宋体" w:hAnsi="宋体"/>
          <w:szCs w:val="21"/>
        </w:rPr>
      </w:pPr>
      <w:r w:rsidRPr="00A94510">
        <w:rPr>
          <w:rFonts w:ascii="宋体" w:hAnsi="宋体" w:hint="eastAsia"/>
          <w:szCs w:val="21"/>
        </w:rPr>
        <w:t>综述：本路口信号灯的设置极其有问题，早晚高峰都是一通狂堵，再加上一个不恰当的车站，使“西单”在人民心中就意味着“堵车”。</w:t>
      </w:r>
    </w:p>
    <w:p w14:paraId="4C6D89EF" w14:textId="77777777" w:rsidR="008C4417" w:rsidRPr="003F5BBE" w:rsidRDefault="008C4417" w:rsidP="008C4417">
      <w:pPr>
        <w:rPr>
          <w:rFonts w:ascii="宋体" w:hAnsi="宋体"/>
          <w:b/>
          <w:szCs w:val="21"/>
        </w:rPr>
      </w:pPr>
      <w:r w:rsidRPr="003F5BBE">
        <w:rPr>
          <w:rFonts w:ascii="宋体" w:hAnsi="宋体" w:hint="eastAsia"/>
          <w:b/>
          <w:szCs w:val="21"/>
        </w:rPr>
        <w:lastRenderedPageBreak/>
        <w:t>合理化建议：</w:t>
      </w:r>
    </w:p>
    <w:p w14:paraId="21516733" w14:textId="77777777" w:rsidR="008C4417" w:rsidRPr="00A94510" w:rsidRDefault="008C4417" w:rsidP="008C4417">
      <w:pPr>
        <w:rPr>
          <w:rFonts w:ascii="宋体" w:hAnsi="宋体"/>
          <w:szCs w:val="21"/>
        </w:rPr>
      </w:pPr>
      <w:r w:rsidRPr="00A94510">
        <w:rPr>
          <w:rFonts w:ascii="宋体" w:hAnsi="宋体" w:hint="eastAsia"/>
          <w:szCs w:val="21"/>
        </w:rPr>
        <w:t>西单路口：由北向南的绿灯应延长5～10秒，以便疏通晚高峰时北边过多的车辆。</w:t>
      </w:r>
    </w:p>
    <w:p w14:paraId="4AF0CD0B" w14:textId="77777777" w:rsidR="008C4417" w:rsidRPr="00A94510" w:rsidRDefault="008C4417" w:rsidP="008C4417">
      <w:pPr>
        <w:rPr>
          <w:rFonts w:ascii="宋体" w:hAnsi="宋体"/>
          <w:szCs w:val="21"/>
        </w:rPr>
      </w:pPr>
      <w:r w:rsidRPr="00A94510">
        <w:rPr>
          <w:rFonts w:ascii="宋体" w:hAnsi="宋体" w:hint="eastAsia"/>
          <w:szCs w:val="21"/>
        </w:rPr>
        <w:t xml:space="preserve">西单路口往北的第一个路口：由南向北绿灯延长5～10秒，              </w:t>
      </w:r>
    </w:p>
    <w:p w14:paraId="12F6FDB5" w14:textId="77777777" w:rsidR="008C4417" w:rsidRPr="00A94510" w:rsidRDefault="008C4417" w:rsidP="008C4417">
      <w:pPr>
        <w:rPr>
          <w:rFonts w:ascii="宋体" w:hAnsi="宋体"/>
          <w:szCs w:val="21"/>
        </w:rPr>
      </w:pPr>
      <w:r w:rsidRPr="00A94510">
        <w:rPr>
          <w:rFonts w:ascii="宋体" w:hAnsi="宋体" w:hint="eastAsia"/>
          <w:szCs w:val="21"/>
        </w:rPr>
        <w:t>或取消左转弯，这样可以使早晚高峰时的左转弯车先过，避免左转车和直行车卡住。东西向绿灯再延长10秒。以便更好地疏通车辆。</w:t>
      </w:r>
    </w:p>
    <w:p w14:paraId="286FD302" w14:textId="77777777" w:rsidR="008C4417" w:rsidRPr="00A94510" w:rsidRDefault="008C4417" w:rsidP="008C4417">
      <w:pPr>
        <w:rPr>
          <w:rFonts w:ascii="宋体" w:hAnsi="宋体"/>
          <w:szCs w:val="21"/>
        </w:rPr>
      </w:pPr>
      <w:r w:rsidRPr="00A94510">
        <w:rPr>
          <w:rFonts w:ascii="宋体" w:hAnsi="宋体" w:hint="eastAsia"/>
          <w:szCs w:val="21"/>
        </w:rPr>
        <w:t>对造成拥堵的车站的建议：这个车站应该是为了西单商场</w:t>
      </w:r>
    </w:p>
    <w:p w14:paraId="64FECDCA" w14:textId="3269F552" w:rsidR="008C4417" w:rsidRDefault="008C4417" w:rsidP="008C4417">
      <w:pPr>
        <w:rPr>
          <w:rFonts w:ascii="宋体" w:hAnsi="宋体"/>
          <w:szCs w:val="21"/>
        </w:rPr>
      </w:pPr>
      <w:r w:rsidRPr="00A94510">
        <w:rPr>
          <w:rFonts w:ascii="宋体" w:hAnsi="宋体" w:hint="eastAsia"/>
          <w:szCs w:val="21"/>
        </w:rPr>
        <w:t>而设计的，不过我还是认为应撤掉这个车站（改站），或者改到路口</w:t>
      </w:r>
      <w:proofErr w:type="gramStart"/>
      <w:r w:rsidRPr="00A94510">
        <w:rPr>
          <w:rFonts w:ascii="宋体" w:hAnsi="宋体" w:hint="eastAsia"/>
          <w:szCs w:val="21"/>
        </w:rPr>
        <w:t>北边也</w:t>
      </w:r>
      <w:proofErr w:type="gramEnd"/>
      <w:r w:rsidRPr="00A94510">
        <w:rPr>
          <w:rFonts w:ascii="宋体" w:hAnsi="宋体" w:hint="eastAsia"/>
          <w:szCs w:val="21"/>
        </w:rPr>
        <w:t>可以，毕竟不应为商场而毁掉长安街的交通。</w:t>
      </w:r>
    </w:p>
    <w:p w14:paraId="25F52561" w14:textId="77777777" w:rsidR="00417A43" w:rsidRPr="00A94510" w:rsidRDefault="00417A43" w:rsidP="008C4417">
      <w:pPr>
        <w:rPr>
          <w:rFonts w:ascii="宋体" w:hAnsi="宋体" w:hint="eastAsia"/>
          <w:szCs w:val="21"/>
        </w:rPr>
      </w:pPr>
    </w:p>
    <w:p w14:paraId="1E29A4F6" w14:textId="77777777" w:rsidR="008C4417" w:rsidRPr="003F5BBE" w:rsidRDefault="008C4417" w:rsidP="008C4417">
      <w:pPr>
        <w:rPr>
          <w:rFonts w:ascii="宋体" w:hAnsi="宋体"/>
          <w:b/>
          <w:szCs w:val="21"/>
        </w:rPr>
      </w:pPr>
      <w:r w:rsidRPr="003F5BBE">
        <w:rPr>
          <w:rFonts w:ascii="宋体" w:hAnsi="宋体" w:hint="eastAsia"/>
          <w:b/>
          <w:szCs w:val="21"/>
        </w:rPr>
        <w:t>反思与评价：</w:t>
      </w:r>
    </w:p>
    <w:p w14:paraId="3EAA3E65"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应用前景：</w:t>
      </w:r>
    </w:p>
    <w:p w14:paraId="2428780B" w14:textId="77777777" w:rsidR="008C4417" w:rsidRPr="00A94510" w:rsidRDefault="008C4417" w:rsidP="008C4417">
      <w:pPr>
        <w:ind w:firstLineChars="200" w:firstLine="420"/>
        <w:rPr>
          <w:rFonts w:ascii="宋体" w:hAnsi="宋体" w:cs="宋体"/>
          <w:color w:val="545454"/>
          <w:kern w:val="0"/>
          <w:szCs w:val="21"/>
          <w:lang w:val="zh-CN"/>
        </w:rPr>
      </w:pPr>
      <w:r w:rsidRPr="00A94510">
        <w:rPr>
          <w:rFonts w:ascii="宋体" w:hAnsi="宋体" w:cs="宋体" w:hint="eastAsia"/>
          <w:color w:val="545454"/>
          <w:kern w:val="0"/>
          <w:szCs w:val="21"/>
          <w:lang w:val="zh-CN"/>
        </w:rPr>
        <w:t>西单路口向北的第一个路口由北向南绿灯延长10秒应该很好办，东西向延长绿灯时间也不难，但由于人们的需要和长久的习惯，撤掉车站可能有一定的难度，随之而来的就是另一路口的红绿灯变化也有一定的难度。</w:t>
      </w:r>
    </w:p>
    <w:p w14:paraId="3F91FF2F"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问题：</w:t>
      </w:r>
    </w:p>
    <w:p w14:paraId="5EF788F6" w14:textId="48A7C4DE" w:rsidR="008C4417" w:rsidRDefault="008C4417" w:rsidP="008C4417">
      <w:pPr>
        <w:ind w:firstLineChars="200" w:firstLine="420"/>
        <w:rPr>
          <w:rFonts w:ascii="宋体" w:hAnsi="宋体" w:cs="宋体"/>
          <w:color w:val="545454"/>
          <w:kern w:val="0"/>
          <w:szCs w:val="21"/>
          <w:lang w:val="zh-CN"/>
        </w:rPr>
      </w:pPr>
      <w:r w:rsidRPr="00A94510">
        <w:rPr>
          <w:rFonts w:ascii="宋体" w:hAnsi="宋体" w:cs="宋体" w:hint="eastAsia"/>
          <w:color w:val="545454"/>
          <w:kern w:val="0"/>
          <w:szCs w:val="21"/>
          <w:lang w:val="zh-CN"/>
        </w:rPr>
        <w:t>由于时间仓促，我只在中午，在我家附近的长安街实验了一次，并没有在早晚高峰进行实验，所得数据可能不是很有代表性，另外要彻底改善北京的交通，还应在其他拥堵路口，在不同时间进行多次实验。</w:t>
      </w:r>
    </w:p>
    <w:p w14:paraId="67384F30" w14:textId="77777777" w:rsidR="00417A43" w:rsidRPr="00A94510" w:rsidRDefault="00417A43" w:rsidP="008C4417">
      <w:pPr>
        <w:ind w:firstLineChars="200" w:firstLine="420"/>
        <w:rPr>
          <w:rFonts w:ascii="宋体" w:hAnsi="宋体" w:cs="宋体" w:hint="eastAsia"/>
          <w:color w:val="545454"/>
          <w:kern w:val="0"/>
          <w:szCs w:val="21"/>
          <w:lang w:val="zh-CN"/>
        </w:rPr>
      </w:pPr>
    </w:p>
    <w:p w14:paraId="594E2BDE" w14:textId="77777777" w:rsidR="008C4417" w:rsidRPr="003F5BBE" w:rsidRDefault="008C4417" w:rsidP="008C4417">
      <w:pPr>
        <w:rPr>
          <w:rFonts w:ascii="宋体" w:hAnsi="宋体" w:cs="宋体"/>
          <w:b/>
          <w:color w:val="545454"/>
          <w:kern w:val="0"/>
          <w:szCs w:val="21"/>
          <w:lang w:val="zh-CN"/>
        </w:rPr>
      </w:pPr>
      <w:r w:rsidRPr="003F5BBE">
        <w:rPr>
          <w:rFonts w:ascii="宋体" w:hAnsi="宋体" w:cs="宋体" w:hint="eastAsia"/>
          <w:b/>
          <w:color w:val="545454"/>
          <w:kern w:val="0"/>
          <w:szCs w:val="21"/>
          <w:lang w:val="zh-CN"/>
        </w:rPr>
        <w:t>参考资料：</w:t>
      </w:r>
    </w:p>
    <w:p w14:paraId="26F5D012" w14:textId="77777777" w:rsidR="008C4417" w:rsidRPr="00A94510"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道路交通那个及道路标志信号协定》</w:t>
      </w:r>
    </w:p>
    <w:p w14:paraId="3F3C1602" w14:textId="77777777" w:rsidR="008C4417" w:rsidRDefault="008C4417" w:rsidP="008C4417">
      <w:pPr>
        <w:rPr>
          <w:rFonts w:ascii="宋体" w:hAnsi="宋体" w:cs="宋体"/>
          <w:color w:val="545454"/>
          <w:kern w:val="0"/>
          <w:szCs w:val="21"/>
          <w:lang w:val="zh-CN"/>
        </w:rPr>
      </w:pPr>
      <w:r w:rsidRPr="00A94510">
        <w:rPr>
          <w:rFonts w:ascii="宋体" w:hAnsi="宋体" w:cs="宋体" w:hint="eastAsia"/>
          <w:color w:val="545454"/>
          <w:kern w:val="0"/>
          <w:szCs w:val="21"/>
          <w:lang w:val="zh-CN"/>
        </w:rPr>
        <w:t>《道路交通安全法》</w:t>
      </w:r>
    </w:p>
    <w:p w14:paraId="7F2531E6" w14:textId="77777777" w:rsidR="008C4417" w:rsidRDefault="008C4417" w:rsidP="008C4417">
      <w:pPr>
        <w:rPr>
          <w:rFonts w:ascii="宋体" w:hAnsi="宋体" w:cs="宋体"/>
          <w:color w:val="545454"/>
          <w:kern w:val="0"/>
          <w:szCs w:val="21"/>
          <w:lang w:val="zh-CN"/>
        </w:rPr>
      </w:pPr>
    </w:p>
    <w:p w14:paraId="50F84954" w14:textId="77777777" w:rsidR="008C4417" w:rsidRDefault="008C4417" w:rsidP="008C4417">
      <w:pPr>
        <w:rPr>
          <w:rFonts w:ascii="宋体" w:hAnsi="宋体" w:cs="宋体"/>
          <w:color w:val="545454"/>
          <w:kern w:val="0"/>
          <w:szCs w:val="21"/>
          <w:lang w:val="zh-CN"/>
        </w:rPr>
      </w:pPr>
    </w:p>
    <w:p w14:paraId="6021F042" w14:textId="77777777" w:rsidR="002D4C81" w:rsidRDefault="002D4C81">
      <w:pPr>
        <w:widowControl/>
        <w:jc w:val="left"/>
        <w:rPr>
          <w:rFonts w:ascii="宋体" w:hAnsi="宋体" w:cs="宋体"/>
          <w:color w:val="545454"/>
          <w:kern w:val="0"/>
          <w:szCs w:val="21"/>
          <w:lang w:val="zh-CN"/>
        </w:rPr>
      </w:pPr>
      <w:r>
        <w:rPr>
          <w:rFonts w:ascii="宋体" w:hAnsi="宋体" w:cs="宋体"/>
          <w:color w:val="545454"/>
          <w:kern w:val="0"/>
          <w:szCs w:val="21"/>
          <w:lang w:val="zh-CN"/>
        </w:rPr>
        <w:br w:type="page"/>
      </w:r>
    </w:p>
    <w:p w14:paraId="110AFE87" w14:textId="77777777" w:rsidR="000505DC" w:rsidRPr="003F5BBE" w:rsidRDefault="000505DC" w:rsidP="000505DC">
      <w:pPr>
        <w:jc w:val="center"/>
        <w:rPr>
          <w:rFonts w:ascii="宋体" w:hAnsi="宋体"/>
          <w:b/>
          <w:sz w:val="32"/>
          <w:szCs w:val="32"/>
        </w:rPr>
      </w:pPr>
      <w:r w:rsidRPr="003F5BBE">
        <w:rPr>
          <w:rFonts w:ascii="宋体" w:hAnsi="宋体" w:hint="eastAsia"/>
          <w:b/>
          <w:sz w:val="32"/>
          <w:szCs w:val="32"/>
        </w:rPr>
        <w:lastRenderedPageBreak/>
        <w:t>投篮中的数学问题</w:t>
      </w:r>
    </w:p>
    <w:p w14:paraId="6DD33FC1" w14:textId="77777777" w:rsidR="000505DC" w:rsidRPr="003F5BBE" w:rsidRDefault="000505DC" w:rsidP="000505DC">
      <w:pPr>
        <w:jc w:val="center"/>
        <w:rPr>
          <w:rFonts w:ascii="宋体" w:hAnsi="宋体"/>
          <w:b/>
          <w:szCs w:val="21"/>
        </w:rPr>
      </w:pPr>
      <w:r w:rsidRPr="003F5BBE">
        <w:rPr>
          <w:rFonts w:ascii="宋体" w:hAnsi="宋体" w:hint="eastAsia"/>
          <w:b/>
          <w:szCs w:val="21"/>
        </w:rPr>
        <w:t>北京四中</w:t>
      </w:r>
      <w:r>
        <w:rPr>
          <w:rFonts w:ascii="宋体" w:hAnsi="宋体" w:hint="eastAsia"/>
          <w:b/>
          <w:szCs w:val="21"/>
        </w:rPr>
        <w:t>高一年级：</w:t>
      </w:r>
      <w:r w:rsidRPr="003F5BBE">
        <w:rPr>
          <w:rFonts w:ascii="宋体" w:hAnsi="宋体" w:hint="eastAsia"/>
          <w:b/>
          <w:szCs w:val="21"/>
        </w:rPr>
        <w:t>毛天奇        指导老师</w:t>
      </w:r>
      <w:r>
        <w:rPr>
          <w:rFonts w:ascii="宋体" w:hAnsi="宋体" w:hint="eastAsia"/>
          <w:b/>
          <w:szCs w:val="21"/>
        </w:rPr>
        <w:t>：</w:t>
      </w:r>
      <w:r w:rsidRPr="003F5BBE">
        <w:rPr>
          <w:rFonts w:ascii="宋体" w:hAnsi="宋体" w:hint="eastAsia"/>
          <w:b/>
          <w:szCs w:val="21"/>
        </w:rPr>
        <w:t>杨虎</w:t>
      </w:r>
    </w:p>
    <w:p w14:paraId="5C41D097" w14:textId="77777777" w:rsidR="000505DC" w:rsidRPr="00A94510" w:rsidRDefault="000505DC" w:rsidP="000505DC">
      <w:pPr>
        <w:rPr>
          <w:rFonts w:ascii="宋体" w:hAnsi="宋体"/>
          <w:szCs w:val="21"/>
        </w:rPr>
      </w:pPr>
      <w:r w:rsidRPr="00A94510">
        <w:rPr>
          <w:rFonts w:ascii="宋体" w:hAnsi="宋体" w:hint="eastAsia"/>
          <w:szCs w:val="21"/>
        </w:rPr>
        <w:t>摘要：</w:t>
      </w:r>
    </w:p>
    <w:p w14:paraId="63EC05E6" w14:textId="77777777" w:rsidR="000505DC" w:rsidRPr="00A94510" w:rsidRDefault="000505DC" w:rsidP="000505DC">
      <w:pPr>
        <w:rPr>
          <w:rFonts w:ascii="宋体" w:hAnsi="宋体"/>
          <w:szCs w:val="21"/>
        </w:rPr>
      </w:pPr>
      <w:r w:rsidRPr="00A94510">
        <w:rPr>
          <w:rFonts w:ascii="宋体" w:hAnsi="宋体" w:hint="eastAsia"/>
          <w:szCs w:val="21"/>
        </w:rPr>
        <w:t xml:space="preserve">     我是一名篮球运动爱好者。本文试图使用我们所学过的数学和物理知识，包括方程、函数、矢量（向量）及 运动和力等，基于对定点远投空心篮运动过程的分析，建立初步的数学模形，并对出手高度、投篮力的方向和角度进行分析，得出了提高投篮命中率的有关结果，可供训练时参考。</w:t>
      </w:r>
    </w:p>
    <w:p w14:paraId="70AB289C" w14:textId="77777777" w:rsidR="000505DC" w:rsidRPr="00A94510" w:rsidRDefault="000505DC" w:rsidP="000505DC">
      <w:pPr>
        <w:rPr>
          <w:rFonts w:ascii="宋体" w:hAnsi="宋体"/>
          <w:szCs w:val="21"/>
        </w:rPr>
      </w:pPr>
      <w:r w:rsidRPr="00A94510">
        <w:rPr>
          <w:rFonts w:ascii="宋体" w:hAnsi="宋体" w:hint="eastAsia"/>
          <w:szCs w:val="21"/>
        </w:rPr>
        <w:t>关键词：力 方向  矢量 函数 分解  篮球</w:t>
      </w:r>
    </w:p>
    <w:p w14:paraId="7141E3A0" w14:textId="77777777" w:rsidR="000505DC" w:rsidRPr="00A94510" w:rsidRDefault="000505DC" w:rsidP="000505DC">
      <w:pPr>
        <w:rPr>
          <w:rFonts w:ascii="宋体" w:hAnsi="宋体"/>
          <w:szCs w:val="21"/>
        </w:rPr>
      </w:pPr>
      <w:r w:rsidRPr="00A94510">
        <w:rPr>
          <w:rFonts w:ascii="宋体" w:hAnsi="宋体" w:hint="eastAsia"/>
          <w:szCs w:val="21"/>
        </w:rPr>
        <w:t>前言</w:t>
      </w:r>
      <w:r>
        <w:rPr>
          <w:rFonts w:ascii="宋体" w:hAnsi="宋体" w:hint="eastAsia"/>
          <w:szCs w:val="21"/>
        </w:rPr>
        <w:t>：</w:t>
      </w:r>
    </w:p>
    <w:p w14:paraId="07C6742E" w14:textId="77777777" w:rsidR="000505DC" w:rsidRPr="00A94510" w:rsidRDefault="000505DC" w:rsidP="000505DC">
      <w:pPr>
        <w:ind w:firstLineChars="200" w:firstLine="420"/>
        <w:rPr>
          <w:rFonts w:ascii="宋体" w:hAnsi="宋体"/>
          <w:szCs w:val="21"/>
        </w:rPr>
      </w:pPr>
      <w:r w:rsidRPr="00A94510">
        <w:rPr>
          <w:rFonts w:ascii="宋体" w:hAnsi="宋体" w:hint="eastAsia"/>
          <w:szCs w:val="21"/>
        </w:rPr>
        <w:t>远投3分球在现代篮球比赛中十分重要。我是一个篮球投手，因此对投篮运动的分析很感兴趣，在学习了有关数理知识后，试图用建立数学模型的方法，分析在某一距离投篮，手对球的作用力大小方向如何，如何让人能够控制好出手力度，才能使篮球的命中率最大，从而使我们的训练和比赛有科学的依据，而不只是靠运气。</w:t>
      </w:r>
    </w:p>
    <w:p w14:paraId="6363B059" w14:textId="77777777" w:rsidR="000505DC" w:rsidRPr="00A94510" w:rsidRDefault="000505DC" w:rsidP="000505DC">
      <w:pPr>
        <w:rPr>
          <w:rFonts w:ascii="宋体" w:hAnsi="宋体"/>
          <w:szCs w:val="21"/>
        </w:rPr>
      </w:pPr>
      <w:r w:rsidRPr="00A94510">
        <w:rPr>
          <w:rFonts w:ascii="宋体" w:hAnsi="宋体" w:hint="eastAsia"/>
          <w:szCs w:val="21"/>
        </w:rPr>
        <w:t>对于定点远投，篮球出手高度、速度和角度是影响命中率的三大因素。本文在分析投蓝的运动学过程的基础上，运用相关数学知识建立了定点远投空心篮的数学模型，讨论了各关键因素之间的关系，并计算有关的数据。</w:t>
      </w:r>
    </w:p>
    <w:p w14:paraId="0271238C" w14:textId="77777777" w:rsidR="000505DC" w:rsidRPr="00A94510" w:rsidRDefault="000505DC" w:rsidP="000505DC">
      <w:pPr>
        <w:rPr>
          <w:rFonts w:ascii="宋体" w:hAnsi="宋体"/>
          <w:szCs w:val="21"/>
        </w:rPr>
      </w:pPr>
      <w:r w:rsidRPr="00A94510">
        <w:rPr>
          <w:rFonts w:ascii="宋体" w:hAnsi="宋体" w:hint="eastAsia"/>
          <w:szCs w:val="21"/>
        </w:rPr>
        <w:t>主体</w:t>
      </w:r>
    </w:p>
    <w:p w14:paraId="496D63D6" w14:textId="77777777" w:rsidR="000505DC" w:rsidRPr="00A94510" w:rsidRDefault="000505DC" w:rsidP="000505DC">
      <w:pPr>
        <w:rPr>
          <w:rFonts w:ascii="宋体" w:hAnsi="宋体" w:cs="Arial"/>
          <w:spacing w:val="8"/>
          <w:szCs w:val="21"/>
        </w:rPr>
      </w:pPr>
      <w:r w:rsidRPr="00A94510">
        <w:rPr>
          <w:rFonts w:ascii="宋体" w:hAnsi="宋体" w:hint="eastAsia"/>
          <w:szCs w:val="21"/>
        </w:rPr>
        <w:t>基本数据：篮球场</w:t>
      </w:r>
      <w:r w:rsidRPr="00A94510">
        <w:rPr>
          <w:rFonts w:ascii="宋体" w:hAnsi="宋体" w:cs="Arial"/>
          <w:spacing w:val="8"/>
          <w:szCs w:val="21"/>
        </w:rPr>
        <w:t>长度为</w:t>
      </w:r>
      <w:smartTag w:uri="urn:schemas-microsoft-com:office:smarttags" w:element="chmetcnv">
        <w:smartTagPr>
          <w:attr w:name="UnitName" w:val="米"/>
          <w:attr w:name="SourceValue" w:val="28"/>
          <w:attr w:name="HasSpace" w:val="False"/>
          <w:attr w:name="Negative" w:val="False"/>
          <w:attr w:name="NumberType" w:val="1"/>
          <w:attr w:name="TCSC" w:val="0"/>
        </w:smartTagPr>
        <w:r w:rsidRPr="00A94510">
          <w:rPr>
            <w:rFonts w:ascii="宋体" w:hAnsi="宋体" w:cs="Arial"/>
            <w:spacing w:val="8"/>
            <w:szCs w:val="21"/>
          </w:rPr>
          <w:t>28米</w:t>
        </w:r>
      </w:smartTag>
      <w:r w:rsidRPr="00A94510">
        <w:rPr>
          <w:rFonts w:ascii="宋体" w:hAnsi="宋体" w:cs="Arial"/>
          <w:spacing w:val="8"/>
          <w:szCs w:val="21"/>
        </w:rPr>
        <w:t>，宽</w:t>
      </w:r>
      <w:smartTag w:uri="urn:schemas-microsoft-com:office:smarttags" w:element="chmetcnv">
        <w:smartTagPr>
          <w:attr w:name="UnitName" w:val="米"/>
          <w:attr w:name="SourceValue" w:val="15"/>
          <w:attr w:name="HasSpace" w:val="False"/>
          <w:attr w:name="Negative" w:val="False"/>
          <w:attr w:name="NumberType" w:val="1"/>
          <w:attr w:name="TCSC" w:val="0"/>
        </w:smartTagPr>
        <w:r w:rsidRPr="00A94510">
          <w:rPr>
            <w:rFonts w:ascii="宋体" w:hAnsi="宋体" w:cs="Arial"/>
            <w:spacing w:val="8"/>
            <w:szCs w:val="21"/>
          </w:rPr>
          <w:t>15米</w:t>
        </w:r>
      </w:smartTag>
      <w:r w:rsidRPr="00A94510">
        <w:rPr>
          <w:rFonts w:ascii="宋体" w:hAnsi="宋体" w:cs="Arial" w:hint="eastAsia"/>
          <w:spacing w:val="8"/>
          <w:szCs w:val="21"/>
        </w:rPr>
        <w:t>，</w:t>
      </w:r>
      <w:r w:rsidRPr="00A94510">
        <w:rPr>
          <w:rFonts w:ascii="宋体" w:hAnsi="宋体" w:cs="Arial"/>
          <w:spacing w:val="8"/>
          <w:szCs w:val="21"/>
        </w:rPr>
        <w:t>篮筐高</w:t>
      </w:r>
      <w:smartTag w:uri="urn:schemas-microsoft-com:office:smarttags" w:element="chmetcnv">
        <w:smartTagPr>
          <w:attr w:name="UnitName" w:val="米"/>
          <w:attr w:name="SourceValue" w:val="3.05"/>
          <w:attr w:name="HasSpace" w:val="False"/>
          <w:attr w:name="Negative" w:val="False"/>
          <w:attr w:name="NumberType" w:val="1"/>
          <w:attr w:name="TCSC" w:val="0"/>
        </w:smartTagPr>
        <w:r w:rsidRPr="00A94510">
          <w:rPr>
            <w:rFonts w:ascii="宋体" w:hAnsi="宋体" w:cs="Arial"/>
            <w:spacing w:val="8"/>
            <w:szCs w:val="21"/>
          </w:rPr>
          <w:t>3.05米</w:t>
        </w:r>
      </w:smartTag>
      <w:r w:rsidRPr="00A94510">
        <w:rPr>
          <w:rFonts w:ascii="宋体" w:hAnsi="宋体" w:cs="Arial" w:hint="eastAsia"/>
          <w:spacing w:val="8"/>
          <w:szCs w:val="21"/>
        </w:rPr>
        <w:t>，g可取10N/kg。</w:t>
      </w:r>
      <w:r w:rsidRPr="00A94510">
        <w:rPr>
          <w:rFonts w:ascii="宋体" w:hAnsi="宋体" w:hint="eastAsia"/>
          <w:szCs w:val="21"/>
        </w:rPr>
        <w:t>篮球质量一般约为</w:t>
      </w:r>
      <w:smartTag w:uri="urn:schemas-microsoft-com:office:smarttags" w:element="chmetcnv">
        <w:smartTagPr>
          <w:attr w:name="UnitName" w:val="kg"/>
          <w:attr w:name="SourceValue" w:val=".6"/>
          <w:attr w:name="HasSpace" w:val="False"/>
          <w:attr w:name="Negative" w:val="False"/>
          <w:attr w:name="NumberType" w:val="1"/>
          <w:attr w:name="TCSC" w:val="0"/>
        </w:smartTagPr>
        <w:r w:rsidRPr="00A94510">
          <w:rPr>
            <w:rFonts w:ascii="宋体" w:hAnsi="宋体" w:hint="eastAsia"/>
            <w:szCs w:val="21"/>
          </w:rPr>
          <w:t>0.6kg</w:t>
        </w:r>
      </w:smartTag>
      <w:r w:rsidRPr="00A94510">
        <w:rPr>
          <w:rFonts w:ascii="宋体" w:hAnsi="宋体" w:hint="eastAsia"/>
          <w:szCs w:val="21"/>
        </w:rPr>
        <w:t>。</w:t>
      </w:r>
    </w:p>
    <w:p w14:paraId="049BE882" w14:textId="77777777" w:rsidR="000505DC" w:rsidRPr="00A94510" w:rsidRDefault="000505DC" w:rsidP="000505DC">
      <w:pPr>
        <w:rPr>
          <w:rFonts w:ascii="宋体" w:hAnsi="宋体"/>
          <w:szCs w:val="21"/>
        </w:rPr>
      </w:pPr>
      <w:r w:rsidRPr="00A94510">
        <w:rPr>
          <w:rFonts w:ascii="宋体" w:hAnsi="宋体" w:cs="Arial" w:hint="eastAsia"/>
          <w:spacing w:val="8"/>
          <w:szCs w:val="21"/>
        </w:rPr>
        <w:t>我们可以用平面代替立体，暂且不考虑三维的情况，即默认无侧面刮来的风。</w:t>
      </w:r>
    </w:p>
    <w:p w14:paraId="6C336C96" w14:textId="77777777" w:rsidR="000505DC" w:rsidRPr="00A94510" w:rsidRDefault="000505DC" w:rsidP="000505DC">
      <w:pPr>
        <w:rPr>
          <w:rFonts w:ascii="宋体" w:hAnsi="宋体" w:cs="Arial"/>
          <w:spacing w:val="8"/>
          <w:szCs w:val="21"/>
        </w:rPr>
      </w:pPr>
      <w:r w:rsidRPr="00A94510">
        <w:rPr>
          <w:rFonts w:ascii="宋体" w:hAnsi="宋体" w:cs="Arial" w:hint="eastAsia"/>
          <w:spacing w:val="8"/>
          <w:szCs w:val="21"/>
        </w:rPr>
        <w:t>那么可以建立2维直角坐标系对问题进行简化研究，如下图：</w:t>
      </w:r>
    </w:p>
    <w:p w14:paraId="0BD99A86" w14:textId="77777777" w:rsidR="000505DC" w:rsidRPr="00A94510" w:rsidRDefault="000505DC" w:rsidP="000505DC">
      <w:pPr>
        <w:rPr>
          <w:rFonts w:ascii="宋体" w:hAnsi="宋体" w:cs="Arial"/>
          <w:spacing w:val="8"/>
          <w:szCs w:val="21"/>
        </w:rPr>
      </w:pPr>
      <w:r w:rsidRPr="00A94510">
        <w:rPr>
          <w:rFonts w:ascii="宋体" w:hAnsi="宋体"/>
          <w:noProof/>
          <w:szCs w:val="21"/>
        </w:rPr>
        <mc:AlternateContent>
          <mc:Choice Requires="wps">
            <w:drawing>
              <wp:anchor distT="0" distB="0" distL="114300" distR="114300" simplePos="0" relativeHeight="251699200" behindDoc="0" locked="0" layoutInCell="1" allowOverlap="1" wp14:anchorId="6EEB761F" wp14:editId="5A1F6CFC">
                <wp:simplePos x="0" y="0"/>
                <wp:positionH relativeFrom="column">
                  <wp:posOffset>114300</wp:posOffset>
                </wp:positionH>
                <wp:positionV relativeFrom="paragraph">
                  <wp:posOffset>165100</wp:posOffset>
                </wp:positionV>
                <wp:extent cx="0" cy="2968625"/>
                <wp:effectExtent l="57150" t="22225" r="57150" b="9525"/>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68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11829" id="直接连接符 72" o:spid="_x0000_s1026" style="position:absolute;left:0;text-align:lef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pt" to="9pt,2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">
                <v:stroke endarrow="block"/>
              </v:line>
            </w:pict>
          </mc:Fallback>
        </mc:AlternateContent>
      </w:r>
    </w:p>
    <w:p w14:paraId="3609CD0A" w14:textId="77777777" w:rsidR="000505DC" w:rsidRPr="00A94510" w:rsidRDefault="000505DC" w:rsidP="000505DC">
      <w:pPr>
        <w:rPr>
          <w:rFonts w:ascii="宋体" w:hAnsi="宋体"/>
          <w:szCs w:val="21"/>
        </w:rPr>
      </w:pPr>
      <w:r w:rsidRPr="00A94510">
        <w:rPr>
          <w:rFonts w:ascii="宋体" w:hAnsi="宋体"/>
          <w:noProof/>
          <w:szCs w:val="21"/>
        </w:rPr>
        <mc:AlternateContent>
          <mc:Choice Requires="wps">
            <w:drawing>
              <wp:anchor distT="0" distB="0" distL="114300" distR="114300" simplePos="0" relativeHeight="251702272" behindDoc="0" locked="0" layoutInCell="1" allowOverlap="1" wp14:anchorId="02A4E4C7" wp14:editId="0AE968FC">
                <wp:simplePos x="0" y="0"/>
                <wp:positionH relativeFrom="column">
                  <wp:posOffset>1828800</wp:posOffset>
                </wp:positionH>
                <wp:positionV relativeFrom="paragraph">
                  <wp:posOffset>3302000</wp:posOffset>
                </wp:positionV>
                <wp:extent cx="1257300" cy="396240"/>
                <wp:effectExtent l="9525" t="6350" r="9525" b="6985"/>
                <wp:wrapNone/>
                <wp:docPr id="71" name="文本框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96240"/>
                        </a:xfrm>
                        <a:prstGeom prst="rect">
                          <a:avLst/>
                        </a:prstGeom>
                        <a:solidFill>
                          <a:srgbClr val="FFFFFF"/>
                        </a:solidFill>
                        <a:ln w="9525">
                          <a:solidFill>
                            <a:srgbClr val="FFFFFF"/>
                          </a:solidFill>
                          <a:miter lim="800000"/>
                          <a:headEnd/>
                          <a:tailEnd/>
                        </a:ln>
                      </wps:spPr>
                      <wps:txbx>
                        <w:txbxContent>
                          <w:p w14:paraId="1A313D8D" w14:textId="77777777" w:rsidR="000505DC" w:rsidRDefault="000505DC" w:rsidP="000505DC">
                            <w:pPr>
                              <w:ind w:firstLineChars="300" w:firstLine="630"/>
                              <w:rPr>
                                <w:color w:val="FFFFFF"/>
                              </w:rPr>
                            </w:pPr>
                            <w:r>
                              <w:rPr>
                                <w:rFonts w:hint="eastAsia"/>
                              </w:rPr>
                              <w:t>图</w:t>
                            </w: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1" o:spid="_x0000_s1039" type="#_x0000_t202" style="position:absolute;left:0;text-align:left;margin-left:2in;margin-top:260pt;width:99pt;height:31.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" strokecolor="white">
                <v:textbox>
                  <w:txbxContent>
                    <w:p w:rsidR="000505DC" w:rsidRDefault="000505DC" w:rsidP="000505DC">
                      <w:pPr>
                        <w:ind w:firstLineChars="300" w:firstLine="630"/>
                        <w:rPr>
                          <w:color w:val="FFFFFF"/>
                        </w:rPr>
                      </w:pPr>
                      <w:r>
                        <w:rPr>
                          <w:rFonts w:hint="eastAsia"/>
                        </w:rPr>
                        <w:t>图</w:t>
                      </w:r>
                      <w:r>
                        <w:rPr>
                          <w:rFonts w:hint="eastAsia"/>
                        </w:rPr>
                        <w:t>1</w:t>
                      </w:r>
                    </w:p>
                  </w:txbxContent>
                </v:textbox>
              </v:shape>
            </w:pict>
          </mc:Fallback>
        </mc:AlternateContent>
      </w:r>
      <w:r w:rsidRPr="00A94510">
        <w:rPr>
          <w:rFonts w:ascii="宋体" w:hAnsi="宋体"/>
          <w:noProof/>
          <w:szCs w:val="21"/>
        </w:rPr>
        <mc:AlternateContent>
          <mc:Choice Requires="wps">
            <w:drawing>
              <wp:anchor distT="0" distB="0" distL="114300" distR="114300" simplePos="0" relativeHeight="251698176" behindDoc="0" locked="0" layoutInCell="1" allowOverlap="1" wp14:anchorId="376D31FD" wp14:editId="73238858">
                <wp:simplePos x="0" y="0"/>
                <wp:positionH relativeFrom="column">
                  <wp:posOffset>0</wp:posOffset>
                </wp:positionH>
                <wp:positionV relativeFrom="paragraph">
                  <wp:posOffset>3235960</wp:posOffset>
                </wp:positionV>
                <wp:extent cx="342900" cy="495300"/>
                <wp:effectExtent l="0" t="0" r="0" b="2540"/>
                <wp:wrapNone/>
                <wp:docPr id="70" name="文本框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9BB64" w14:textId="77777777" w:rsidR="000505DC" w:rsidRDefault="000505DC" w:rsidP="000505DC">
                            <w:pPr>
                              <w:rPr>
                                <w:b/>
                                <w:color w:val="000080"/>
                                <w:sz w:val="28"/>
                                <w:szCs w:val="28"/>
                              </w:rPr>
                            </w:pPr>
                            <w:r>
                              <w:rPr>
                                <w:rFonts w:hint="eastAsia"/>
                                <w:b/>
                                <w:color w:val="000080"/>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0" o:spid="_x0000_s1040" type="#_x0000_t202" style="position:absolute;left:0;text-align:left;margin-left:0;margin-top:254.8pt;width:27pt;height:3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" stroked="f">
                <v:textbox>
                  <w:txbxContent>
                    <w:p w:rsidR="000505DC" w:rsidRDefault="000505DC" w:rsidP="000505DC">
                      <w:pPr>
                        <w:rPr>
                          <w:rFonts w:hint="eastAsia"/>
                          <w:b/>
                          <w:color w:val="000080"/>
                          <w:sz w:val="28"/>
                          <w:szCs w:val="28"/>
                        </w:rPr>
                      </w:pPr>
                      <w:r>
                        <w:rPr>
                          <w:rFonts w:hint="eastAsia"/>
                          <w:b/>
                          <w:color w:val="000080"/>
                          <w:sz w:val="28"/>
                          <w:szCs w:val="28"/>
                        </w:rPr>
                        <w:t>o</w:t>
                      </w:r>
                    </w:p>
                  </w:txbxContent>
                </v:textbox>
              </v:shape>
            </w:pict>
          </mc:Fallback>
        </mc:AlternateContent>
      </w:r>
      <w:r w:rsidRPr="00A94510">
        <w:rPr>
          <w:rFonts w:ascii="宋体" w:hAnsi="宋体"/>
          <w:noProof/>
          <w:szCs w:val="21"/>
        </w:rPr>
        <mc:AlternateContent>
          <mc:Choice Requires="wpc">
            <w:drawing>
              <wp:inline distT="0" distB="0" distL="0" distR="0" wp14:anchorId="353299E5" wp14:editId="7146BED4">
                <wp:extent cx="5257800" cy="3169920"/>
                <wp:effectExtent l="0" t="0" r="0" b="11430"/>
                <wp:docPr id="69" name="画布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 name="Rectangle 41"/>
                        <wps:cNvSpPr>
                          <a:spLocks noChangeArrowheads="1"/>
                        </wps:cNvSpPr>
                        <wps:spPr bwMode="auto">
                          <a:xfrm>
                            <a:off x="4000310" y="891631"/>
                            <a:ext cx="800354" cy="5949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Oval 42"/>
                        <wps:cNvSpPr>
                          <a:spLocks noChangeArrowheads="1"/>
                        </wps:cNvSpPr>
                        <wps:spPr bwMode="auto">
                          <a:xfrm>
                            <a:off x="3543173" y="1189085"/>
                            <a:ext cx="685705" cy="98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Line 43"/>
                        <wps:cNvCnPr>
                          <a:cxnSpLocks noChangeShapeType="1"/>
                        </wps:cNvCnPr>
                        <wps:spPr bwMode="auto">
                          <a:xfrm>
                            <a:off x="114649" y="198302"/>
                            <a:ext cx="730" cy="29716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Oval 44"/>
                        <wps:cNvSpPr>
                          <a:spLocks noChangeArrowheads="1"/>
                        </wps:cNvSpPr>
                        <wps:spPr bwMode="auto">
                          <a:xfrm>
                            <a:off x="114649" y="2079987"/>
                            <a:ext cx="112459" cy="99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Freeform 45"/>
                        <wps:cNvSpPr>
                          <a:spLocks/>
                        </wps:cNvSpPr>
                        <wps:spPr bwMode="auto">
                          <a:xfrm>
                            <a:off x="200089" y="273395"/>
                            <a:ext cx="3628612" cy="1840857"/>
                          </a:xfrm>
                          <a:custGeom>
                            <a:avLst/>
                            <a:gdLst>
                              <a:gd name="T0" fmla="*/ 0 w 5715"/>
                              <a:gd name="T1" fmla="*/ 2899 h 2899"/>
                              <a:gd name="T2" fmla="*/ 45 w 5715"/>
                              <a:gd name="T3" fmla="*/ 2854 h 2899"/>
                              <a:gd name="T4" fmla="*/ 105 w 5715"/>
                              <a:gd name="T5" fmla="*/ 2779 h 2899"/>
                              <a:gd name="T6" fmla="*/ 240 w 5715"/>
                              <a:gd name="T7" fmla="*/ 2494 h 2899"/>
                              <a:gd name="T8" fmla="*/ 285 w 5715"/>
                              <a:gd name="T9" fmla="*/ 2359 h 2899"/>
                              <a:gd name="T10" fmla="*/ 300 w 5715"/>
                              <a:gd name="T11" fmla="*/ 2284 h 2899"/>
                              <a:gd name="T12" fmla="*/ 450 w 5715"/>
                              <a:gd name="T13" fmla="*/ 2119 h 2899"/>
                              <a:gd name="T14" fmla="*/ 540 w 5715"/>
                              <a:gd name="T15" fmla="*/ 1924 h 2899"/>
                              <a:gd name="T16" fmla="*/ 570 w 5715"/>
                              <a:gd name="T17" fmla="*/ 1834 h 2899"/>
                              <a:gd name="T18" fmla="*/ 630 w 5715"/>
                              <a:gd name="T19" fmla="*/ 1744 h 2899"/>
                              <a:gd name="T20" fmla="*/ 720 w 5715"/>
                              <a:gd name="T21" fmla="*/ 1564 h 2899"/>
                              <a:gd name="T22" fmla="*/ 735 w 5715"/>
                              <a:gd name="T23" fmla="*/ 1519 h 2899"/>
                              <a:gd name="T24" fmla="*/ 840 w 5715"/>
                              <a:gd name="T25" fmla="*/ 1399 h 2899"/>
                              <a:gd name="T26" fmla="*/ 945 w 5715"/>
                              <a:gd name="T27" fmla="*/ 1279 h 2899"/>
                              <a:gd name="T28" fmla="*/ 975 w 5715"/>
                              <a:gd name="T29" fmla="*/ 1234 h 2899"/>
                              <a:gd name="T30" fmla="*/ 1020 w 5715"/>
                              <a:gd name="T31" fmla="*/ 1204 h 2899"/>
                              <a:gd name="T32" fmla="*/ 1035 w 5715"/>
                              <a:gd name="T33" fmla="*/ 1159 h 2899"/>
                              <a:gd name="T34" fmla="*/ 1140 w 5715"/>
                              <a:gd name="T35" fmla="*/ 1039 h 2899"/>
                              <a:gd name="T36" fmla="*/ 1200 w 5715"/>
                              <a:gd name="T37" fmla="*/ 904 h 2899"/>
                              <a:gd name="T38" fmla="*/ 1290 w 5715"/>
                              <a:gd name="T39" fmla="*/ 829 h 2899"/>
                              <a:gd name="T40" fmla="*/ 1320 w 5715"/>
                              <a:gd name="T41" fmla="*/ 784 h 2899"/>
                              <a:gd name="T42" fmla="*/ 1455 w 5715"/>
                              <a:gd name="T43" fmla="*/ 694 h 2899"/>
                              <a:gd name="T44" fmla="*/ 1500 w 5715"/>
                              <a:gd name="T45" fmla="*/ 664 h 2899"/>
                              <a:gd name="T46" fmla="*/ 1575 w 5715"/>
                              <a:gd name="T47" fmla="*/ 574 h 2899"/>
                              <a:gd name="T48" fmla="*/ 1620 w 5715"/>
                              <a:gd name="T49" fmla="*/ 559 h 2899"/>
                              <a:gd name="T50" fmla="*/ 1815 w 5715"/>
                              <a:gd name="T51" fmla="*/ 439 h 2899"/>
                              <a:gd name="T52" fmla="*/ 1950 w 5715"/>
                              <a:gd name="T53" fmla="*/ 349 h 2899"/>
                              <a:gd name="T54" fmla="*/ 1995 w 5715"/>
                              <a:gd name="T55" fmla="*/ 304 h 2899"/>
                              <a:gd name="T56" fmla="*/ 2055 w 5715"/>
                              <a:gd name="T57" fmla="*/ 289 h 2899"/>
                              <a:gd name="T58" fmla="*/ 2160 w 5715"/>
                              <a:gd name="T59" fmla="*/ 244 h 2899"/>
                              <a:gd name="T60" fmla="*/ 2355 w 5715"/>
                              <a:gd name="T61" fmla="*/ 139 h 2899"/>
                              <a:gd name="T62" fmla="*/ 3000 w 5715"/>
                              <a:gd name="T63" fmla="*/ 34 h 2899"/>
                              <a:gd name="T64" fmla="*/ 3615 w 5715"/>
                              <a:gd name="T65" fmla="*/ 49 h 2899"/>
                              <a:gd name="T66" fmla="*/ 3900 w 5715"/>
                              <a:gd name="T67" fmla="*/ 109 h 2899"/>
                              <a:gd name="T68" fmla="*/ 4170 w 5715"/>
                              <a:gd name="T69" fmla="*/ 214 h 2899"/>
                              <a:gd name="T70" fmla="*/ 4335 w 5715"/>
                              <a:gd name="T71" fmla="*/ 229 h 2899"/>
                              <a:gd name="T72" fmla="*/ 4425 w 5715"/>
                              <a:gd name="T73" fmla="*/ 274 h 2899"/>
                              <a:gd name="T74" fmla="*/ 4500 w 5715"/>
                              <a:gd name="T75" fmla="*/ 349 h 2899"/>
                              <a:gd name="T76" fmla="*/ 4680 w 5715"/>
                              <a:gd name="T77" fmla="*/ 439 h 2899"/>
                              <a:gd name="T78" fmla="*/ 4755 w 5715"/>
                              <a:gd name="T79" fmla="*/ 514 h 2899"/>
                              <a:gd name="T80" fmla="*/ 4785 w 5715"/>
                              <a:gd name="T81" fmla="*/ 559 h 2899"/>
                              <a:gd name="T82" fmla="*/ 4875 w 5715"/>
                              <a:gd name="T83" fmla="*/ 589 h 2899"/>
                              <a:gd name="T84" fmla="*/ 4920 w 5715"/>
                              <a:gd name="T85" fmla="*/ 604 h 2899"/>
                              <a:gd name="T86" fmla="*/ 5040 w 5715"/>
                              <a:gd name="T87" fmla="*/ 739 h 2899"/>
                              <a:gd name="T88" fmla="*/ 5055 w 5715"/>
                              <a:gd name="T89" fmla="*/ 784 h 2899"/>
                              <a:gd name="T90" fmla="*/ 5100 w 5715"/>
                              <a:gd name="T91" fmla="*/ 814 h 2899"/>
                              <a:gd name="T92" fmla="*/ 5190 w 5715"/>
                              <a:gd name="T93" fmla="*/ 889 h 2899"/>
                              <a:gd name="T94" fmla="*/ 5265 w 5715"/>
                              <a:gd name="T95" fmla="*/ 964 h 2899"/>
                              <a:gd name="T96" fmla="*/ 5295 w 5715"/>
                              <a:gd name="T97" fmla="*/ 1009 h 2899"/>
                              <a:gd name="T98" fmla="*/ 5385 w 5715"/>
                              <a:gd name="T99" fmla="*/ 1069 h 2899"/>
                              <a:gd name="T100" fmla="*/ 5505 w 5715"/>
                              <a:gd name="T101" fmla="*/ 1279 h 2899"/>
                              <a:gd name="T102" fmla="*/ 5535 w 5715"/>
                              <a:gd name="T103" fmla="*/ 1324 h 2899"/>
                              <a:gd name="T104" fmla="*/ 5625 w 5715"/>
                              <a:gd name="T105" fmla="*/ 1384 h 2899"/>
                              <a:gd name="T106" fmla="*/ 5715 w 5715"/>
                              <a:gd name="T107" fmla="*/ 1549 h 2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715" h="2899">
                                <a:moveTo>
                                  <a:pt x="0" y="2899"/>
                                </a:moveTo>
                                <a:cubicBezTo>
                                  <a:pt x="15" y="2884"/>
                                  <a:pt x="33" y="2872"/>
                                  <a:pt x="45" y="2854"/>
                                </a:cubicBezTo>
                                <a:cubicBezTo>
                                  <a:pt x="103" y="2767"/>
                                  <a:pt x="4" y="2846"/>
                                  <a:pt x="105" y="2779"/>
                                </a:cubicBezTo>
                                <a:cubicBezTo>
                                  <a:pt x="127" y="2669"/>
                                  <a:pt x="143" y="2559"/>
                                  <a:pt x="240" y="2494"/>
                                </a:cubicBezTo>
                                <a:cubicBezTo>
                                  <a:pt x="255" y="2449"/>
                                  <a:pt x="276" y="2406"/>
                                  <a:pt x="285" y="2359"/>
                                </a:cubicBezTo>
                                <a:cubicBezTo>
                                  <a:pt x="290" y="2334"/>
                                  <a:pt x="291" y="2308"/>
                                  <a:pt x="300" y="2284"/>
                                </a:cubicBezTo>
                                <a:cubicBezTo>
                                  <a:pt x="319" y="2234"/>
                                  <a:pt x="406" y="2148"/>
                                  <a:pt x="450" y="2119"/>
                                </a:cubicBezTo>
                                <a:cubicBezTo>
                                  <a:pt x="471" y="2033"/>
                                  <a:pt x="488" y="2002"/>
                                  <a:pt x="540" y="1924"/>
                                </a:cubicBezTo>
                                <a:cubicBezTo>
                                  <a:pt x="558" y="1898"/>
                                  <a:pt x="552" y="1860"/>
                                  <a:pt x="570" y="1834"/>
                                </a:cubicBezTo>
                                <a:cubicBezTo>
                                  <a:pt x="590" y="1804"/>
                                  <a:pt x="619" y="1778"/>
                                  <a:pt x="630" y="1744"/>
                                </a:cubicBezTo>
                                <a:cubicBezTo>
                                  <a:pt x="671" y="1620"/>
                                  <a:pt x="642" y="1680"/>
                                  <a:pt x="720" y="1564"/>
                                </a:cubicBezTo>
                                <a:cubicBezTo>
                                  <a:pt x="729" y="1551"/>
                                  <a:pt x="727" y="1533"/>
                                  <a:pt x="735" y="1519"/>
                                </a:cubicBezTo>
                                <a:cubicBezTo>
                                  <a:pt x="786" y="1426"/>
                                  <a:pt x="774" y="1443"/>
                                  <a:pt x="840" y="1399"/>
                                </a:cubicBezTo>
                                <a:cubicBezTo>
                                  <a:pt x="910" y="1294"/>
                                  <a:pt x="870" y="1329"/>
                                  <a:pt x="945" y="1279"/>
                                </a:cubicBezTo>
                                <a:cubicBezTo>
                                  <a:pt x="955" y="1264"/>
                                  <a:pt x="962" y="1247"/>
                                  <a:pt x="975" y="1234"/>
                                </a:cubicBezTo>
                                <a:cubicBezTo>
                                  <a:pt x="988" y="1221"/>
                                  <a:pt x="1009" y="1218"/>
                                  <a:pt x="1020" y="1204"/>
                                </a:cubicBezTo>
                                <a:cubicBezTo>
                                  <a:pt x="1030" y="1192"/>
                                  <a:pt x="1027" y="1173"/>
                                  <a:pt x="1035" y="1159"/>
                                </a:cubicBezTo>
                                <a:cubicBezTo>
                                  <a:pt x="1086" y="1066"/>
                                  <a:pt x="1074" y="1083"/>
                                  <a:pt x="1140" y="1039"/>
                                </a:cubicBezTo>
                                <a:cubicBezTo>
                                  <a:pt x="1155" y="994"/>
                                  <a:pt x="1164" y="940"/>
                                  <a:pt x="1200" y="904"/>
                                </a:cubicBezTo>
                                <a:cubicBezTo>
                                  <a:pt x="1318" y="786"/>
                                  <a:pt x="1167" y="976"/>
                                  <a:pt x="1290" y="829"/>
                                </a:cubicBezTo>
                                <a:cubicBezTo>
                                  <a:pt x="1302" y="815"/>
                                  <a:pt x="1306" y="796"/>
                                  <a:pt x="1320" y="784"/>
                                </a:cubicBezTo>
                                <a:cubicBezTo>
                                  <a:pt x="1320" y="784"/>
                                  <a:pt x="1432" y="709"/>
                                  <a:pt x="1455" y="694"/>
                                </a:cubicBezTo>
                                <a:cubicBezTo>
                                  <a:pt x="1470" y="684"/>
                                  <a:pt x="1500" y="664"/>
                                  <a:pt x="1500" y="664"/>
                                </a:cubicBezTo>
                                <a:cubicBezTo>
                                  <a:pt x="1522" y="631"/>
                                  <a:pt x="1540" y="597"/>
                                  <a:pt x="1575" y="574"/>
                                </a:cubicBezTo>
                                <a:cubicBezTo>
                                  <a:pt x="1588" y="565"/>
                                  <a:pt x="1606" y="567"/>
                                  <a:pt x="1620" y="559"/>
                                </a:cubicBezTo>
                                <a:cubicBezTo>
                                  <a:pt x="1684" y="523"/>
                                  <a:pt x="1751" y="477"/>
                                  <a:pt x="1815" y="439"/>
                                </a:cubicBezTo>
                                <a:cubicBezTo>
                                  <a:pt x="1815" y="439"/>
                                  <a:pt x="1927" y="364"/>
                                  <a:pt x="1950" y="349"/>
                                </a:cubicBezTo>
                                <a:cubicBezTo>
                                  <a:pt x="1968" y="337"/>
                                  <a:pt x="1977" y="315"/>
                                  <a:pt x="1995" y="304"/>
                                </a:cubicBezTo>
                                <a:cubicBezTo>
                                  <a:pt x="2013" y="294"/>
                                  <a:pt x="2035" y="294"/>
                                  <a:pt x="2055" y="289"/>
                                </a:cubicBezTo>
                                <a:cubicBezTo>
                                  <a:pt x="2168" y="214"/>
                                  <a:pt x="2024" y="302"/>
                                  <a:pt x="2160" y="244"/>
                                </a:cubicBezTo>
                                <a:cubicBezTo>
                                  <a:pt x="2226" y="216"/>
                                  <a:pt x="2289" y="168"/>
                                  <a:pt x="2355" y="139"/>
                                </a:cubicBezTo>
                                <a:cubicBezTo>
                                  <a:pt x="2554" y="51"/>
                                  <a:pt x="2790" y="55"/>
                                  <a:pt x="3000" y="34"/>
                                </a:cubicBezTo>
                                <a:cubicBezTo>
                                  <a:pt x="3102" y="0"/>
                                  <a:pt x="3553" y="46"/>
                                  <a:pt x="3615" y="49"/>
                                </a:cubicBezTo>
                                <a:cubicBezTo>
                                  <a:pt x="3709" y="72"/>
                                  <a:pt x="3808" y="81"/>
                                  <a:pt x="3900" y="109"/>
                                </a:cubicBezTo>
                                <a:cubicBezTo>
                                  <a:pt x="3989" y="136"/>
                                  <a:pt x="4078" y="206"/>
                                  <a:pt x="4170" y="214"/>
                                </a:cubicBezTo>
                                <a:cubicBezTo>
                                  <a:pt x="4225" y="219"/>
                                  <a:pt x="4280" y="224"/>
                                  <a:pt x="4335" y="229"/>
                                </a:cubicBezTo>
                                <a:cubicBezTo>
                                  <a:pt x="4372" y="241"/>
                                  <a:pt x="4396" y="245"/>
                                  <a:pt x="4425" y="274"/>
                                </a:cubicBezTo>
                                <a:cubicBezTo>
                                  <a:pt x="4485" y="334"/>
                                  <a:pt x="4420" y="309"/>
                                  <a:pt x="4500" y="349"/>
                                </a:cubicBezTo>
                                <a:cubicBezTo>
                                  <a:pt x="4560" y="379"/>
                                  <a:pt x="4623" y="401"/>
                                  <a:pt x="4680" y="439"/>
                                </a:cubicBezTo>
                                <a:cubicBezTo>
                                  <a:pt x="4760" y="559"/>
                                  <a:pt x="4655" y="414"/>
                                  <a:pt x="4755" y="514"/>
                                </a:cubicBezTo>
                                <a:cubicBezTo>
                                  <a:pt x="4768" y="527"/>
                                  <a:pt x="4770" y="549"/>
                                  <a:pt x="4785" y="559"/>
                                </a:cubicBezTo>
                                <a:cubicBezTo>
                                  <a:pt x="4812" y="576"/>
                                  <a:pt x="4845" y="579"/>
                                  <a:pt x="4875" y="589"/>
                                </a:cubicBezTo>
                                <a:cubicBezTo>
                                  <a:pt x="4890" y="594"/>
                                  <a:pt x="4920" y="604"/>
                                  <a:pt x="4920" y="604"/>
                                </a:cubicBezTo>
                                <a:cubicBezTo>
                                  <a:pt x="4960" y="644"/>
                                  <a:pt x="5013" y="685"/>
                                  <a:pt x="5040" y="739"/>
                                </a:cubicBezTo>
                                <a:cubicBezTo>
                                  <a:pt x="5047" y="753"/>
                                  <a:pt x="5045" y="772"/>
                                  <a:pt x="5055" y="784"/>
                                </a:cubicBezTo>
                                <a:cubicBezTo>
                                  <a:pt x="5066" y="798"/>
                                  <a:pt x="5086" y="802"/>
                                  <a:pt x="5100" y="814"/>
                                </a:cubicBezTo>
                                <a:cubicBezTo>
                                  <a:pt x="5215" y="910"/>
                                  <a:pt x="5078" y="815"/>
                                  <a:pt x="5190" y="889"/>
                                </a:cubicBezTo>
                                <a:cubicBezTo>
                                  <a:pt x="5270" y="1009"/>
                                  <a:pt x="5165" y="864"/>
                                  <a:pt x="5265" y="964"/>
                                </a:cubicBezTo>
                                <a:cubicBezTo>
                                  <a:pt x="5278" y="977"/>
                                  <a:pt x="5281" y="997"/>
                                  <a:pt x="5295" y="1009"/>
                                </a:cubicBezTo>
                                <a:cubicBezTo>
                                  <a:pt x="5322" y="1033"/>
                                  <a:pt x="5385" y="1069"/>
                                  <a:pt x="5385" y="1069"/>
                                </a:cubicBezTo>
                                <a:cubicBezTo>
                                  <a:pt x="5418" y="1169"/>
                                  <a:pt x="5417" y="1220"/>
                                  <a:pt x="5505" y="1279"/>
                                </a:cubicBezTo>
                                <a:cubicBezTo>
                                  <a:pt x="5515" y="1294"/>
                                  <a:pt x="5521" y="1312"/>
                                  <a:pt x="5535" y="1324"/>
                                </a:cubicBezTo>
                                <a:cubicBezTo>
                                  <a:pt x="5562" y="1348"/>
                                  <a:pt x="5625" y="1384"/>
                                  <a:pt x="5625" y="1384"/>
                                </a:cubicBezTo>
                                <a:cubicBezTo>
                                  <a:pt x="5651" y="1461"/>
                                  <a:pt x="5659" y="1493"/>
                                  <a:pt x="5715" y="154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46"/>
                        <wps:cNvSpPr>
                          <a:spLocks noChangeArrowheads="1"/>
                        </wps:cNvSpPr>
                        <wps:spPr bwMode="auto">
                          <a:xfrm>
                            <a:off x="2057114" y="198302"/>
                            <a:ext cx="114649" cy="99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Oval 47"/>
                        <wps:cNvSpPr>
                          <a:spLocks noChangeArrowheads="1"/>
                        </wps:cNvSpPr>
                        <wps:spPr bwMode="auto">
                          <a:xfrm>
                            <a:off x="3771741" y="1189085"/>
                            <a:ext cx="114649" cy="98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Text Box 48"/>
                        <wps:cNvSpPr txBox="1">
                          <a:spLocks noChangeArrowheads="1"/>
                        </wps:cNvSpPr>
                        <wps:spPr bwMode="auto">
                          <a:xfrm>
                            <a:off x="228568" y="2179138"/>
                            <a:ext cx="228568" cy="396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1C6EB" w14:textId="77777777" w:rsidR="000505DC" w:rsidRDefault="000505DC" w:rsidP="000505DC">
                              <w:pPr>
                                <w:rPr>
                                  <w:b/>
                                  <w:color w:val="FF0000"/>
                                  <w:sz w:val="24"/>
                                </w:rPr>
                              </w:pPr>
                              <w:r>
                                <w:rPr>
                                  <w:rFonts w:hint="eastAsia"/>
                                  <w:b/>
                                  <w:color w:val="FF0000"/>
                                  <w:sz w:val="24"/>
                                </w:rPr>
                                <w:t>A</w:t>
                              </w:r>
                            </w:p>
                          </w:txbxContent>
                        </wps:txbx>
                        <wps:bodyPr rot="0" vert="horz" wrap="square" lIns="91440" tIns="45720" rIns="91440" bIns="45720" anchor="t" anchorCtr="0" upright="1">
                          <a:noAutofit/>
                        </wps:bodyPr>
                      </wps:wsp>
                      <wps:wsp>
                        <wps:cNvPr id="57" name="Text Box 49"/>
                        <wps:cNvSpPr txBox="1">
                          <a:spLocks noChangeArrowheads="1"/>
                        </wps:cNvSpPr>
                        <wps:spPr bwMode="auto">
                          <a:xfrm>
                            <a:off x="2057114" y="297453"/>
                            <a:ext cx="228568" cy="2967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E0AC6C" w14:textId="77777777" w:rsidR="000505DC" w:rsidRDefault="000505DC" w:rsidP="000505DC">
                              <w:pPr>
                                <w:rPr>
                                  <w:b/>
                                  <w:color w:val="FF0000"/>
                                  <w:sz w:val="24"/>
                                </w:rPr>
                              </w:pPr>
                              <w:r>
                                <w:rPr>
                                  <w:rFonts w:hint="eastAsia"/>
                                  <w:b/>
                                  <w:color w:val="FF0000"/>
                                  <w:sz w:val="24"/>
                                </w:rPr>
                                <w:t>B</w:t>
                              </w:r>
                            </w:p>
                          </w:txbxContent>
                        </wps:txbx>
                        <wps:bodyPr rot="0" vert="horz" wrap="square" lIns="91440" tIns="45720" rIns="91440" bIns="45720" anchor="t" anchorCtr="0" upright="1">
                          <a:noAutofit/>
                        </wps:bodyPr>
                      </wps:wsp>
                      <wps:wsp>
                        <wps:cNvPr id="58" name="Text Box 50"/>
                        <wps:cNvSpPr txBox="1">
                          <a:spLocks noChangeArrowheads="1"/>
                        </wps:cNvSpPr>
                        <wps:spPr bwMode="auto">
                          <a:xfrm>
                            <a:off x="3543173" y="1386658"/>
                            <a:ext cx="343218" cy="297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24F753" w14:textId="77777777" w:rsidR="000505DC" w:rsidRDefault="000505DC" w:rsidP="000505DC">
                              <w:pPr>
                                <w:rPr>
                                  <w:b/>
                                  <w:color w:val="FF0000"/>
                                  <w:sz w:val="24"/>
                                </w:rPr>
                              </w:pPr>
                              <w:r>
                                <w:rPr>
                                  <w:rFonts w:hint="eastAsia"/>
                                  <w:b/>
                                  <w:color w:val="FF0000"/>
                                  <w:sz w:val="24"/>
                                </w:rPr>
                                <w:t>C</w:t>
                              </w:r>
                            </w:p>
                          </w:txbxContent>
                        </wps:txbx>
                        <wps:bodyPr rot="0" vert="horz" wrap="square" lIns="91440" tIns="45720" rIns="91440" bIns="45720" anchor="t" anchorCtr="0" upright="1">
                          <a:noAutofit/>
                        </wps:bodyPr>
                      </wps:wsp>
                      <wps:wsp>
                        <wps:cNvPr id="59" name="Line 51"/>
                        <wps:cNvCnPr>
                          <a:cxnSpLocks noChangeShapeType="1"/>
                        </wps:cNvCnPr>
                        <wps:spPr bwMode="auto">
                          <a:xfrm>
                            <a:off x="114649" y="3070769"/>
                            <a:ext cx="5027771"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52"/>
                        <wps:cNvSpPr txBox="1">
                          <a:spLocks noChangeArrowheads="1"/>
                        </wps:cNvSpPr>
                        <wps:spPr bwMode="auto">
                          <a:xfrm>
                            <a:off x="228568" y="217258"/>
                            <a:ext cx="457137" cy="4760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5EF4C" w14:textId="77777777" w:rsidR="000505DC" w:rsidRDefault="000505DC" w:rsidP="000505DC">
                              <w:pPr>
                                <w:rPr>
                                  <w:b/>
                                  <w:color w:val="000080"/>
                                  <w:sz w:val="30"/>
                                  <w:szCs w:val="30"/>
                                </w:rPr>
                              </w:pPr>
                              <w:r>
                                <w:rPr>
                                  <w:rFonts w:hint="eastAsia"/>
                                  <w:b/>
                                  <w:color w:val="000080"/>
                                  <w:sz w:val="30"/>
                                  <w:szCs w:val="30"/>
                                </w:rPr>
                                <w:t>y</w:t>
                              </w:r>
                            </w:p>
                          </w:txbxContent>
                        </wps:txbx>
                        <wps:bodyPr rot="0" vert="horz" wrap="square" lIns="91440" tIns="45720" rIns="91440" bIns="45720" anchor="t" anchorCtr="0" upright="1">
                          <a:noAutofit/>
                        </wps:bodyPr>
                      </wps:wsp>
                      <wps:wsp>
                        <wps:cNvPr id="61" name="Text Box 53"/>
                        <wps:cNvSpPr txBox="1">
                          <a:spLocks noChangeArrowheads="1"/>
                        </wps:cNvSpPr>
                        <wps:spPr bwMode="auto">
                          <a:xfrm>
                            <a:off x="4686014" y="2575742"/>
                            <a:ext cx="343218" cy="395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F55CD1" w14:textId="77777777" w:rsidR="000505DC" w:rsidRDefault="000505DC" w:rsidP="000505DC">
                              <w:pPr>
                                <w:rPr>
                                  <w:b/>
                                  <w:color w:val="000080"/>
                                  <w:sz w:val="28"/>
                                  <w:szCs w:val="28"/>
                                </w:rPr>
                              </w:pPr>
                              <w:r>
                                <w:rPr>
                                  <w:rFonts w:hint="eastAsia"/>
                                  <w:b/>
                                  <w:color w:val="000080"/>
                                  <w:sz w:val="28"/>
                                  <w:szCs w:val="28"/>
                                </w:rPr>
                                <w:t>x</w:t>
                              </w:r>
                            </w:p>
                          </w:txbxContent>
                        </wps:txbx>
                        <wps:bodyPr rot="0" vert="horz" wrap="square" lIns="91440" tIns="45720" rIns="91440" bIns="45720" anchor="t" anchorCtr="0" upright="1">
                          <a:noAutofit/>
                        </wps:bodyPr>
                      </wps:wsp>
                      <wps:wsp>
                        <wps:cNvPr id="62" name="Line 54"/>
                        <wps:cNvCnPr>
                          <a:cxnSpLocks noChangeShapeType="1"/>
                        </wps:cNvCnPr>
                        <wps:spPr bwMode="auto">
                          <a:xfrm flipH="1" flipV="1">
                            <a:off x="114649" y="1981565"/>
                            <a:ext cx="730" cy="98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5"/>
                        <wps:cNvCnPr>
                          <a:cxnSpLocks noChangeShapeType="1"/>
                        </wps:cNvCnPr>
                        <wps:spPr bwMode="auto">
                          <a:xfrm flipV="1">
                            <a:off x="228568" y="1386658"/>
                            <a:ext cx="342487" cy="694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56"/>
                        <wps:cNvCnPr>
                          <a:cxnSpLocks noChangeShapeType="1"/>
                        </wps:cNvCnPr>
                        <wps:spPr bwMode="auto">
                          <a:xfrm>
                            <a:off x="228568" y="2079987"/>
                            <a:ext cx="343218"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57"/>
                        <wps:cNvCnPr>
                          <a:cxnSpLocks noChangeShapeType="1"/>
                        </wps:cNvCnPr>
                        <wps:spPr bwMode="auto">
                          <a:xfrm flipV="1">
                            <a:off x="228568" y="1386658"/>
                            <a:ext cx="730" cy="6933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58"/>
                        <wps:cNvCnPr>
                          <a:cxnSpLocks noChangeShapeType="1"/>
                        </wps:cNvCnPr>
                        <wps:spPr bwMode="auto">
                          <a:xfrm>
                            <a:off x="228568" y="2079987"/>
                            <a:ext cx="0" cy="3966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Freeform 59"/>
                        <wps:cNvSpPr>
                          <a:spLocks/>
                        </wps:cNvSpPr>
                        <wps:spPr bwMode="auto">
                          <a:xfrm>
                            <a:off x="352711" y="1865645"/>
                            <a:ext cx="132906" cy="228922"/>
                          </a:xfrm>
                          <a:custGeom>
                            <a:avLst/>
                            <a:gdLst>
                              <a:gd name="T0" fmla="*/ 0 w 210"/>
                              <a:gd name="T1" fmla="*/ 0 h 360"/>
                              <a:gd name="T2" fmla="*/ 45 w 210"/>
                              <a:gd name="T3" fmla="*/ 30 h 360"/>
                              <a:gd name="T4" fmla="*/ 90 w 210"/>
                              <a:gd name="T5" fmla="*/ 45 h 360"/>
                              <a:gd name="T6" fmla="*/ 180 w 210"/>
                              <a:gd name="T7" fmla="*/ 105 h 360"/>
                              <a:gd name="T8" fmla="*/ 195 w 210"/>
                              <a:gd name="T9" fmla="*/ 180 h 360"/>
                              <a:gd name="T10" fmla="*/ 210 w 210"/>
                              <a:gd name="T11" fmla="*/ 360 h 360"/>
                            </a:gdLst>
                            <a:ahLst/>
                            <a:cxnLst>
                              <a:cxn ang="0">
                                <a:pos x="T0" y="T1"/>
                              </a:cxn>
                              <a:cxn ang="0">
                                <a:pos x="T2" y="T3"/>
                              </a:cxn>
                              <a:cxn ang="0">
                                <a:pos x="T4" y="T5"/>
                              </a:cxn>
                              <a:cxn ang="0">
                                <a:pos x="T6" y="T7"/>
                              </a:cxn>
                              <a:cxn ang="0">
                                <a:pos x="T8" y="T9"/>
                              </a:cxn>
                              <a:cxn ang="0">
                                <a:pos x="T10" y="T11"/>
                              </a:cxn>
                            </a:cxnLst>
                            <a:rect l="0" t="0" r="r" b="b"/>
                            <a:pathLst>
                              <a:path w="210" h="360">
                                <a:moveTo>
                                  <a:pt x="0" y="0"/>
                                </a:moveTo>
                                <a:cubicBezTo>
                                  <a:pt x="15" y="10"/>
                                  <a:pt x="29" y="22"/>
                                  <a:pt x="45" y="30"/>
                                </a:cubicBezTo>
                                <a:cubicBezTo>
                                  <a:pt x="59" y="37"/>
                                  <a:pt x="76" y="37"/>
                                  <a:pt x="90" y="45"/>
                                </a:cubicBezTo>
                                <a:cubicBezTo>
                                  <a:pt x="122" y="63"/>
                                  <a:pt x="180" y="105"/>
                                  <a:pt x="180" y="105"/>
                                </a:cubicBezTo>
                                <a:cubicBezTo>
                                  <a:pt x="185" y="130"/>
                                  <a:pt x="192" y="155"/>
                                  <a:pt x="195" y="180"/>
                                </a:cubicBezTo>
                                <a:cubicBezTo>
                                  <a:pt x="202" y="240"/>
                                  <a:pt x="210" y="360"/>
                                  <a:pt x="21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Text Box 60"/>
                        <wps:cNvSpPr txBox="1">
                          <a:spLocks noChangeArrowheads="1"/>
                        </wps:cNvSpPr>
                        <wps:spPr bwMode="auto">
                          <a:xfrm>
                            <a:off x="571786" y="1485809"/>
                            <a:ext cx="571056" cy="297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35AF0" w14:textId="77777777" w:rsidR="000505DC" w:rsidRDefault="000505DC" w:rsidP="000505DC">
                              <w:r>
                                <w:rPr>
                                  <w:rFonts w:hint="eastAsia"/>
                                </w:rPr>
                                <w:t>F</w:t>
                              </w:r>
                            </w:p>
                          </w:txbxContent>
                        </wps:txbx>
                        <wps:bodyPr rot="0" vert="horz" wrap="square" lIns="91440" tIns="45720" rIns="91440" bIns="45720" anchor="t" anchorCtr="0" upright="1">
                          <a:noAutofit/>
                        </wps:bodyPr>
                      </wps:wsp>
                    </wpc:wpc>
                  </a:graphicData>
                </a:graphic>
              </wp:inline>
            </w:drawing>
          </mc:Choice>
          <mc:Fallback>
            <w:pict>
              <v:group id="画布 69" o:spid="_x0000_s1041" editas="canvas" style="width:414pt;height:249.6pt;mso-position-horizontal-relative:char;mso-position-vertical-relative:line" coordsize="52578,31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width:52578;height:31699;visibility:visible;mso-wrap-style:square">
                  <v:fill o:detectmouseclick="t"/>
                  <v:path o:connecttype="none"/>
                </v:shape>
                <v:rect id="Rectangle 41" o:spid="_x0000_s1043" style="position:absolute;left:40003;top:8916;width:8003;height:5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oval id="Oval 42" o:spid="_x0000_s1044" style="position:absolute;left:35431;top:11890;width:6857;height: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"/>
                <v:line id="Line 43" o:spid="_x0000_s1045" style="position:absolute;visibility:visible;mso-wrap-style:square" from="1146,1983" to="1153,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oval id="Oval 44" o:spid="_x0000_s1046" style="position:absolute;left:1146;top:20799;width:1125;height: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"/>
                <v:shape id="Freeform 45" o:spid="_x0000_s1047" style="position:absolute;left:2000;top:2733;width:36287;height:18409;visibility:visible;mso-wrap-style:square;v-text-anchor:top" coordsize="5715,2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" path="m,2899v15,-15,33,-27,45,-45c103,2767,4,2846,105,2779v22,-110,38,-220,135,-285c255,2449,276,2406,285,2359v5,-25,6,-51,15,-75c319,2234,406,2148,450,2119v21,-86,38,-117,90,-195c558,1898,552,1860,570,1834v20,-30,49,-56,60,-90c671,1620,642,1680,720,1564v9,-13,7,-31,15,-45c786,1426,774,1443,840,1399v70,-105,30,-70,105,-120c955,1264,962,1247,975,1234v13,-13,34,-16,45,-30c1030,1192,1027,1173,1035,1159v51,-93,39,-76,105,-120c1155,994,1164,940,1200,904v118,-118,-33,72,90,-75c1302,815,1306,796,1320,784v,,112,-75,135,-90c1470,684,1500,664,1500,664v22,-33,40,-67,75,-90c1588,565,1606,567,1620,559v64,-36,131,-82,195,-120c1815,439,1927,364,1950,349v18,-12,27,-34,45,-45c2013,294,2035,294,2055,289v113,-75,-31,13,105,-45c2226,216,2289,168,2355,139,2554,51,2790,55,3000,34,3102,,3553,46,3615,49v94,23,193,32,285,60c3989,136,4078,206,4170,214v55,5,110,10,165,15c4372,241,4396,245,4425,274v60,60,-5,35,75,75c4560,379,4623,401,4680,439v80,120,-25,-25,75,75c4768,527,4770,549,4785,559v27,17,60,20,90,30c4890,594,4920,604,4920,604v40,40,93,81,120,135c5047,753,5045,772,5055,784v11,14,31,18,45,30c5215,910,5078,815,5190,889v80,120,-25,-25,75,75c5278,977,5281,997,5295,1009v27,24,90,60,90,60c5418,1169,5417,1220,5505,1279v10,15,16,33,30,45c5562,1348,5625,1384,5625,1384v26,77,34,109,90,165e" filled="f">
                  <v:path arrowok="t" o:connecttype="custom" o:connectlocs="0,1840857;28572,1812282;66667,1764657;152383,1583683;180954,1497958;190478,1450334;285717,1345559;342861,1221735;361909,1164585;400004,1107435;457148,993136;466672,964561;533339,888361;600007,812161;619055,783587;647626,764537;657150,735962;723818,659762;761913,574038;819057,526413;838105,497838;923820,440688;952392,421638;1000011,364488;1028583,354963;1152394,278764;1238109,221614;1266681,193039;1304776,183514;1371444,154939;1495255,88265;1904783,21590;2295264,31115;2476218,69215;2647649,135889;2752412,145414;2809555,173989;2857175,221614;2971462,278764;3019081,326389;3038129,354963;3095273,374013;3123844,383538;3200036,469263;3209560,497838;3238131,516888;3295275,564513;3342895,612137;3361942,640712;3419086,678812;3495277,812161;3514325,840736;3571469,878836;3628612,983611" o:connectangles="0,0,0,0,0,0,0,0,0,0,0,0,0,0,0,0,0,0,0,0,0,0,0,0,0,0,0,0,0,0,0,0,0,0,0,0,0,0,0,0,0,0,0,0,0,0,0,0,0,0,0,0,0,0"/>
                </v:shape>
                <v:oval id="Oval 46" o:spid="_x0000_s1048" style="position:absolute;left:20571;top:1983;width:1146;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"/>
                <v:oval id="Oval 47" o:spid="_x0000_s1049" style="position:absolute;left:37717;top:11890;width:1146;height: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"/>
                <v:shape id="Text Box 48" o:spid="_x0000_s1050" type="#_x0000_t202" style="position:absolute;left:2285;top:21791;width:2286;height:3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rsidR="000505DC" w:rsidRDefault="000505DC" w:rsidP="000505DC">
                        <w:pPr>
                          <w:rPr>
                            <w:rFonts w:hint="eastAsia"/>
                            <w:b/>
                            <w:color w:val="FF0000"/>
                            <w:sz w:val="24"/>
                          </w:rPr>
                        </w:pPr>
                        <w:r>
                          <w:rPr>
                            <w:rFonts w:hint="eastAsia"/>
                            <w:b/>
                            <w:color w:val="FF0000"/>
                            <w:sz w:val="24"/>
                          </w:rPr>
                          <w:t>A</w:t>
                        </w:r>
                      </w:p>
                    </w:txbxContent>
                  </v:textbox>
                </v:shape>
                <v:shape id="Text Box 49" o:spid="_x0000_s1051" type="#_x0000_t202" style="position:absolute;left:20571;top:2974;width:2285;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0505DC" w:rsidRDefault="000505DC" w:rsidP="000505DC">
                        <w:pPr>
                          <w:rPr>
                            <w:rFonts w:hint="eastAsia"/>
                            <w:b/>
                            <w:color w:val="FF0000"/>
                            <w:sz w:val="24"/>
                          </w:rPr>
                        </w:pPr>
                        <w:r>
                          <w:rPr>
                            <w:rFonts w:hint="eastAsia"/>
                            <w:b/>
                            <w:color w:val="FF0000"/>
                            <w:sz w:val="24"/>
                          </w:rPr>
                          <w:t>B</w:t>
                        </w:r>
                      </w:p>
                    </w:txbxContent>
                  </v:textbox>
                </v:shape>
                <v:shape id="Text Box 50" o:spid="_x0000_s1052" type="#_x0000_t202" style="position:absolute;left:35431;top:13866;width:3432;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rsidR="000505DC" w:rsidRDefault="000505DC" w:rsidP="000505DC">
                        <w:pPr>
                          <w:rPr>
                            <w:rFonts w:hint="eastAsia"/>
                            <w:b/>
                            <w:color w:val="FF0000"/>
                            <w:sz w:val="24"/>
                          </w:rPr>
                        </w:pPr>
                        <w:r>
                          <w:rPr>
                            <w:rFonts w:hint="eastAsia"/>
                            <w:b/>
                            <w:color w:val="FF0000"/>
                            <w:sz w:val="24"/>
                          </w:rPr>
                          <w:t>C</w:t>
                        </w:r>
                      </w:p>
                    </w:txbxContent>
                  </v:textbox>
                </v:shape>
                <v:line id="Line 51" o:spid="_x0000_s1053" style="position:absolute;visibility:visible;mso-wrap-style:square" from="1146,30707" to="51424,30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shape id="Text Box 52" o:spid="_x0000_s1054" type="#_x0000_t202" style="position:absolute;left:2285;top:2172;width:4572;height:4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rsidR="000505DC" w:rsidRDefault="000505DC" w:rsidP="000505DC">
                        <w:pPr>
                          <w:rPr>
                            <w:rFonts w:hint="eastAsia"/>
                            <w:b/>
                            <w:color w:val="000080"/>
                            <w:sz w:val="30"/>
                            <w:szCs w:val="30"/>
                          </w:rPr>
                        </w:pPr>
                        <w:r>
                          <w:rPr>
                            <w:rFonts w:hint="eastAsia"/>
                            <w:b/>
                            <w:color w:val="000080"/>
                            <w:sz w:val="30"/>
                            <w:szCs w:val="30"/>
                          </w:rPr>
                          <w:t>y</w:t>
                        </w:r>
                      </w:p>
                    </w:txbxContent>
                  </v:textbox>
                </v:shape>
                <v:shape id="Text Box 53" o:spid="_x0000_s1055" type="#_x0000_t202" style="position:absolute;left:46860;top:25757;width:3432;height:3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rsidR="000505DC" w:rsidRDefault="000505DC" w:rsidP="000505DC">
                        <w:pPr>
                          <w:rPr>
                            <w:rFonts w:hint="eastAsia"/>
                            <w:b/>
                            <w:color w:val="000080"/>
                            <w:sz w:val="28"/>
                            <w:szCs w:val="28"/>
                          </w:rPr>
                        </w:pPr>
                        <w:r>
                          <w:rPr>
                            <w:rFonts w:hint="eastAsia"/>
                            <w:b/>
                            <w:color w:val="000080"/>
                            <w:sz w:val="28"/>
                            <w:szCs w:val="28"/>
                          </w:rPr>
                          <w:t>x</w:t>
                        </w:r>
                      </w:p>
                    </w:txbxContent>
                  </v:textbox>
                </v:shape>
                <v:line id="Line 54" o:spid="_x0000_s1056" style="position:absolute;flip:x y;visibility:visible;mso-wrap-style:square" from="1146,19815" to="1153,2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"/>
                <v:line id="Line 55" o:spid="_x0000_s1057" style="position:absolute;flip:y;visibility:visible;mso-wrap-style:square" from="2285,13866" to="5710,2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">
                  <v:stroke endarrow="block"/>
                </v:line>
                <v:line id="Line 56" o:spid="_x0000_s1058" style="position:absolute;visibility:visible;mso-wrap-style:square" from="2285,20799" to="5717,2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v:line id="Line 57" o:spid="_x0000_s1059" style="position:absolute;flip:y;visibility:visible;mso-wrap-style:square" from="2285,13866" to="2292,2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">
                  <v:stroke endarrow="block"/>
                </v:line>
                <v:line id="Line 58" o:spid="_x0000_s1060" style="position:absolute;visibility:visible;mso-wrap-style:square" from="2285,20799" to="2285,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">
                  <v:stroke endarrow="block"/>
                </v:line>
                <v:shape id="Freeform 59" o:spid="_x0000_s1061" style="position:absolute;left:3527;top:18656;width:1329;height:2289;visibility:visible;mso-wrap-style:square;v-text-anchor:top" coordsize="21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" path="m,c15,10,29,22,45,30v14,7,31,7,45,15c122,63,180,105,180,105v5,25,12,50,15,75c202,240,210,360,210,360e" filled="f">
                  <v:path arrowok="t" o:connecttype="custom" o:connectlocs="0,0;28480,19077;56960,28615;113919,66769;123413,114461;132906,228922" o:connectangles="0,0,0,0,0,0"/>
                </v:shape>
                <v:shape id="Text Box 60" o:spid="_x0000_s1062" type="#_x0000_t202" style="position:absolute;left:5717;top:14858;width:5711;height:2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" stroked="f">
                  <v:textbox>
                    <w:txbxContent>
                      <w:p w:rsidR="000505DC" w:rsidRDefault="000505DC" w:rsidP="000505DC">
                        <w:r>
                          <w:rPr>
                            <w:rFonts w:hint="eastAsia"/>
                          </w:rPr>
                          <w:t>F</w:t>
                        </w:r>
                      </w:p>
                    </w:txbxContent>
                  </v:textbox>
                </v:shape>
                <w10:anchorlock/>
              </v:group>
            </w:pict>
          </mc:Fallback>
        </mc:AlternateContent>
      </w:r>
    </w:p>
    <w:p w14:paraId="310BC19D" w14:textId="77777777" w:rsidR="000505DC" w:rsidRPr="00A94510" w:rsidRDefault="000505DC" w:rsidP="000505DC">
      <w:pPr>
        <w:rPr>
          <w:rFonts w:ascii="宋体" w:hAnsi="宋体"/>
          <w:szCs w:val="21"/>
        </w:rPr>
      </w:pPr>
    </w:p>
    <w:p w14:paraId="2B0F7ABB" w14:textId="77777777" w:rsidR="000505DC" w:rsidRPr="00A94510" w:rsidRDefault="000505DC" w:rsidP="000505DC">
      <w:pPr>
        <w:rPr>
          <w:rFonts w:ascii="宋体" w:hAnsi="宋体"/>
          <w:szCs w:val="21"/>
        </w:rPr>
      </w:pPr>
    </w:p>
    <w:p w14:paraId="0BE4117B" w14:textId="77777777" w:rsidR="000505DC" w:rsidRPr="00A94510" w:rsidRDefault="000505DC" w:rsidP="000505DC">
      <w:pPr>
        <w:rPr>
          <w:rFonts w:ascii="宋体" w:hAnsi="宋体"/>
          <w:szCs w:val="21"/>
        </w:rPr>
      </w:pPr>
      <w:r w:rsidRPr="00A94510">
        <w:rPr>
          <w:rFonts w:ascii="宋体" w:hAnsi="宋体" w:hint="eastAsia"/>
          <w:szCs w:val="21"/>
        </w:rPr>
        <w:t>3.那么，我们可以进行有关于A点所施的力F的计算了。之前，为了计算简便，我们将受力时间t设为0.1s（可以知道这一时间很短，为简化问题，设它为0.1s），下面我们将在这一将球，其轨迹和球筐中心抽象到同一平面内的坐标系中计算F和人与篮筐距离L及人跳起投篮时球的高度h之间的关系。</w:t>
      </w:r>
    </w:p>
    <w:p w14:paraId="477F6257" w14:textId="77777777" w:rsidR="000505DC" w:rsidRPr="00A94510" w:rsidRDefault="000505DC" w:rsidP="000505DC">
      <w:pPr>
        <w:rPr>
          <w:rFonts w:ascii="宋体" w:hAnsi="宋体"/>
          <w:szCs w:val="21"/>
        </w:rPr>
      </w:pPr>
      <w:r w:rsidRPr="00A94510">
        <w:rPr>
          <w:rFonts w:ascii="宋体" w:hAnsi="宋体" w:hint="eastAsia"/>
          <w:szCs w:val="21"/>
        </w:rPr>
        <w:t>解： 将F正交分解：设F与水平方向交角为b。水平分力F1，竖直分力F2。F=ma</w:t>
      </w:r>
    </w:p>
    <w:p w14:paraId="7CEC8875" w14:textId="77777777" w:rsidR="000505DC" w:rsidRPr="00A94510" w:rsidRDefault="000505DC" w:rsidP="000505DC">
      <w:pPr>
        <w:rPr>
          <w:rFonts w:ascii="宋体" w:hAnsi="宋体"/>
          <w:szCs w:val="21"/>
        </w:rPr>
      </w:pPr>
      <w:r w:rsidRPr="00A94510">
        <w:rPr>
          <w:rFonts w:ascii="宋体" w:hAnsi="宋体" w:hint="eastAsia"/>
          <w:szCs w:val="21"/>
        </w:rPr>
        <w:t>（为过程简略部分省略单位）</w:t>
      </w:r>
    </w:p>
    <w:p w14:paraId="193BDD14" w14:textId="77777777" w:rsidR="000505DC" w:rsidRPr="00A94510" w:rsidRDefault="000505DC" w:rsidP="000505DC">
      <w:pPr>
        <w:rPr>
          <w:rFonts w:ascii="宋体" w:hAnsi="宋体"/>
          <w:szCs w:val="21"/>
        </w:rPr>
      </w:pPr>
      <w:r w:rsidRPr="00A94510">
        <w:rPr>
          <w:rFonts w:ascii="宋体" w:hAnsi="宋体" w:hint="eastAsia"/>
          <w:szCs w:val="21"/>
        </w:rPr>
        <w:t>V（水平）= F1/</w:t>
      </w:r>
      <w:smartTag w:uri="urn:schemas-microsoft-com:office:smarttags" w:element="chmetcnv">
        <w:smartTagPr>
          <w:attr w:name="UnitName" w:val="kg"/>
          <w:attr w:name="SourceValue" w:val=".6"/>
          <w:attr w:name="HasSpace" w:val="False"/>
          <w:attr w:name="Negative" w:val="False"/>
          <w:attr w:name="NumberType" w:val="1"/>
          <w:attr w:name="TCSC" w:val="0"/>
        </w:smartTagPr>
        <w:r w:rsidRPr="00A94510">
          <w:rPr>
            <w:rFonts w:ascii="宋体" w:hAnsi="宋体" w:hint="eastAsia"/>
            <w:szCs w:val="21"/>
          </w:rPr>
          <w:t>0.6kg</w:t>
        </w:r>
      </w:smartTag>
      <w:r w:rsidRPr="00A94510">
        <w:rPr>
          <w:rFonts w:ascii="宋体" w:hAnsi="宋体" w:hint="eastAsia"/>
          <w:szCs w:val="21"/>
        </w:rPr>
        <w:t>×0.1s= F1/6  T=L/ V（水平）V（竖直）=（F2</w:t>
      </w:r>
      <w:smartTag w:uri="urn:schemas-microsoft-com:office:smarttags" w:element="chmetcnv">
        <w:smartTagPr>
          <w:attr w:name="UnitName" w:val="kg"/>
          <w:attr w:name="SourceValue" w:val=".6"/>
          <w:attr w:name="HasSpace" w:val="False"/>
          <w:attr w:name="Negative" w:val="True"/>
          <w:attr w:name="NumberType" w:val="1"/>
          <w:attr w:name="TCSC" w:val="0"/>
        </w:smartTagPr>
        <w:r w:rsidRPr="00A94510">
          <w:rPr>
            <w:rFonts w:ascii="宋体" w:hAnsi="宋体" w:hint="eastAsia"/>
            <w:szCs w:val="21"/>
          </w:rPr>
          <w:t>-0.6kg</w:t>
        </w:r>
      </w:smartTag>
      <w:r w:rsidRPr="00A94510">
        <w:rPr>
          <w:rFonts w:ascii="宋体" w:hAnsi="宋体" w:hint="eastAsia"/>
          <w:szCs w:val="21"/>
        </w:rPr>
        <w:t>×g）/</w:t>
      </w:r>
      <w:smartTag w:uri="urn:schemas-microsoft-com:office:smarttags" w:element="chmetcnv">
        <w:smartTagPr>
          <w:attr w:name="UnitName" w:val="kg"/>
          <w:attr w:name="SourceValue" w:val=".6"/>
          <w:attr w:name="HasSpace" w:val="False"/>
          <w:attr w:name="Negative" w:val="False"/>
          <w:attr w:name="NumberType" w:val="1"/>
          <w:attr w:name="TCSC" w:val="0"/>
        </w:smartTagPr>
        <w:r w:rsidRPr="00A94510">
          <w:rPr>
            <w:rFonts w:ascii="宋体" w:hAnsi="宋体" w:hint="eastAsia"/>
            <w:szCs w:val="21"/>
          </w:rPr>
          <w:t>0.6kg</w:t>
        </w:r>
      </w:smartTag>
      <w:r w:rsidRPr="00A94510">
        <w:rPr>
          <w:rFonts w:ascii="宋体" w:hAnsi="宋体" w:hint="eastAsia"/>
          <w:szCs w:val="21"/>
        </w:rPr>
        <w:t xml:space="preserve">×0.1s= </w:t>
      </w:r>
      <w:r w:rsidRPr="00A94510">
        <w:rPr>
          <w:rFonts w:ascii="宋体" w:hAnsi="宋体" w:hint="eastAsia"/>
          <w:szCs w:val="21"/>
        </w:rPr>
        <w:lastRenderedPageBreak/>
        <w:t xml:space="preserve">F2/6-1       （1）  </w:t>
      </w:r>
    </w:p>
    <w:p w14:paraId="289D0363" w14:textId="77777777" w:rsidR="000505DC" w:rsidRPr="00A94510" w:rsidRDefault="000505DC" w:rsidP="000505DC">
      <w:pPr>
        <w:rPr>
          <w:rFonts w:ascii="宋体" w:hAnsi="宋体"/>
          <w:szCs w:val="21"/>
        </w:rPr>
      </w:pPr>
      <w:r w:rsidRPr="00A94510">
        <w:rPr>
          <w:rFonts w:ascii="宋体" w:hAnsi="宋体" w:hint="eastAsia"/>
          <w:szCs w:val="21"/>
        </w:rPr>
        <w:t>又有x=vt-1/2gt</w:t>
      </w:r>
      <w:r w:rsidRPr="00A94510">
        <w:rPr>
          <w:rFonts w:ascii="宋体" w:hAnsi="宋体" w:hint="eastAsia"/>
          <w:szCs w:val="21"/>
          <w:vertAlign w:val="superscript"/>
        </w:rPr>
        <w:t>2</w:t>
      </w:r>
    </w:p>
    <w:p w14:paraId="2A97AC81" w14:textId="77777777" w:rsidR="000505DC" w:rsidRPr="00A94510" w:rsidRDefault="000505DC" w:rsidP="000505DC">
      <w:pPr>
        <w:rPr>
          <w:rFonts w:ascii="宋体" w:hAnsi="宋体"/>
          <w:szCs w:val="21"/>
        </w:rPr>
      </w:pPr>
      <w:r w:rsidRPr="00A94510">
        <w:rPr>
          <w:rFonts w:ascii="宋体" w:hAnsi="宋体" w:hint="eastAsia"/>
          <w:szCs w:val="21"/>
          <w:vertAlign w:val="superscript"/>
        </w:rPr>
        <w:t xml:space="preserve">      </w:t>
      </w:r>
      <w:r w:rsidRPr="00A94510">
        <w:rPr>
          <w:rFonts w:ascii="宋体" w:hAnsi="宋体" w:hint="eastAsia"/>
          <w:szCs w:val="21"/>
        </w:rPr>
        <w:t>3.05-h=V（竖直）×</w:t>
      </w:r>
      <w:r w:rsidRPr="00A94510">
        <w:rPr>
          <w:rFonts w:ascii="宋体" w:hAnsi="宋体" w:hint="eastAsia"/>
          <w:szCs w:val="21"/>
          <w:vertAlign w:val="superscript"/>
        </w:rPr>
        <w:t xml:space="preserve"> </w:t>
      </w:r>
      <w:r w:rsidRPr="00A94510">
        <w:rPr>
          <w:rFonts w:ascii="宋体" w:hAnsi="宋体" w:hint="eastAsia"/>
          <w:szCs w:val="21"/>
        </w:rPr>
        <w:t xml:space="preserve"> T-5T</w:t>
      </w:r>
      <w:r w:rsidRPr="00A94510">
        <w:rPr>
          <w:rFonts w:ascii="宋体" w:hAnsi="宋体" w:hint="eastAsia"/>
          <w:szCs w:val="21"/>
          <w:vertAlign w:val="superscript"/>
        </w:rPr>
        <w:t>2</w:t>
      </w:r>
      <w:r w:rsidRPr="00A94510">
        <w:rPr>
          <w:rFonts w:ascii="宋体" w:hAnsi="宋体" w:hint="eastAsia"/>
          <w:szCs w:val="21"/>
        </w:rPr>
        <w:t xml:space="preserve"> (2)</w:t>
      </w:r>
    </w:p>
    <w:p w14:paraId="17C1ABE7" w14:textId="77777777" w:rsidR="000505DC" w:rsidRPr="00A94510" w:rsidRDefault="000505DC" w:rsidP="000505DC">
      <w:pPr>
        <w:rPr>
          <w:rFonts w:ascii="宋体" w:hAnsi="宋体"/>
          <w:szCs w:val="21"/>
        </w:rPr>
      </w:pPr>
      <w:r w:rsidRPr="00A94510">
        <w:rPr>
          <w:rFonts w:ascii="宋体" w:hAnsi="宋体" w:hint="eastAsia"/>
          <w:szCs w:val="21"/>
        </w:rPr>
        <w:t xml:space="preserve">     连立（1）（2）由T=T的关系可得：（F1=F×</w:t>
      </w:r>
      <w:proofErr w:type="spellStart"/>
      <w:r w:rsidRPr="00A94510">
        <w:rPr>
          <w:rFonts w:ascii="宋体" w:hAnsi="宋体" w:hint="eastAsia"/>
          <w:szCs w:val="21"/>
        </w:rPr>
        <w:t>cosb</w:t>
      </w:r>
      <w:proofErr w:type="spellEnd"/>
      <w:r w:rsidRPr="00A94510">
        <w:rPr>
          <w:rFonts w:ascii="宋体" w:hAnsi="宋体" w:hint="eastAsia"/>
          <w:szCs w:val="21"/>
        </w:rPr>
        <w:t xml:space="preserve">    F2=F×</w:t>
      </w:r>
      <w:proofErr w:type="spellStart"/>
      <w:r w:rsidRPr="00A94510">
        <w:rPr>
          <w:rFonts w:ascii="宋体" w:hAnsi="宋体" w:hint="eastAsia"/>
          <w:szCs w:val="21"/>
        </w:rPr>
        <w:t>sinb</w:t>
      </w:r>
      <w:proofErr w:type="spellEnd"/>
      <w:r w:rsidRPr="00A94510">
        <w:rPr>
          <w:rFonts w:ascii="宋体" w:hAnsi="宋体" w:hint="eastAsia"/>
          <w:szCs w:val="21"/>
        </w:rPr>
        <w:t>）</w:t>
      </w:r>
    </w:p>
    <w:p w14:paraId="7BEC8AFD" w14:textId="77777777" w:rsidR="000505DC" w:rsidRPr="00A94510" w:rsidRDefault="000505DC" w:rsidP="000505DC">
      <w:pPr>
        <w:rPr>
          <w:rFonts w:ascii="宋体" w:hAnsi="宋体"/>
          <w:szCs w:val="21"/>
        </w:rPr>
      </w:pPr>
      <w:r w:rsidRPr="00A94510">
        <w:rPr>
          <w:rFonts w:ascii="宋体" w:hAnsi="宋体" w:hint="eastAsia"/>
          <w:szCs w:val="21"/>
        </w:rPr>
        <w:t xml:space="preserve"> </w:t>
      </w:r>
      <w:proofErr w:type="spellStart"/>
      <w:r w:rsidRPr="00A94510">
        <w:rPr>
          <w:rFonts w:ascii="宋体" w:hAnsi="宋体" w:hint="eastAsia"/>
          <w:szCs w:val="21"/>
        </w:rPr>
        <w:t>tanb</w:t>
      </w:r>
      <w:proofErr w:type="spellEnd"/>
      <w:r w:rsidRPr="00A94510">
        <w:rPr>
          <w:rFonts w:ascii="宋体" w:hAnsi="宋体" w:hint="eastAsia"/>
          <w:szCs w:val="21"/>
        </w:rPr>
        <w:t>×L×F</w:t>
      </w:r>
      <w:r w:rsidRPr="00A94510">
        <w:rPr>
          <w:rFonts w:ascii="宋体" w:hAnsi="宋体" w:hint="eastAsia"/>
          <w:szCs w:val="21"/>
          <w:vertAlign w:val="superscript"/>
        </w:rPr>
        <w:t>2</w:t>
      </w:r>
      <w:r w:rsidRPr="00A94510">
        <w:rPr>
          <w:rFonts w:ascii="宋体" w:hAnsi="宋体" w:hint="eastAsia"/>
          <w:szCs w:val="21"/>
        </w:rPr>
        <w:t>×cos</w:t>
      </w:r>
      <w:r w:rsidRPr="00A94510">
        <w:rPr>
          <w:rFonts w:ascii="宋体" w:hAnsi="宋体" w:hint="eastAsia"/>
          <w:szCs w:val="21"/>
          <w:vertAlign w:val="superscript"/>
        </w:rPr>
        <w:t>2</w:t>
      </w:r>
      <w:r w:rsidRPr="00A94510">
        <w:rPr>
          <w:rFonts w:ascii="宋体" w:hAnsi="宋体" w:hint="eastAsia"/>
          <w:szCs w:val="21"/>
        </w:rPr>
        <w:t>b</w:t>
      </w:r>
      <w:smartTag w:uri="urn:schemas-microsoft-com:office:smarttags" w:element="chmetcnv">
        <w:smartTagPr>
          <w:attr w:name="UnitName" w:val="l"/>
          <w:attr w:name="SourceValue" w:val="6"/>
          <w:attr w:name="HasSpace" w:val="False"/>
          <w:attr w:name="Negative" w:val="True"/>
          <w:attr w:name="NumberType" w:val="1"/>
          <w:attr w:name="TCSC" w:val="0"/>
        </w:smartTagPr>
        <w:r w:rsidRPr="00A94510">
          <w:rPr>
            <w:rFonts w:ascii="宋体" w:hAnsi="宋体" w:hint="eastAsia"/>
            <w:szCs w:val="21"/>
          </w:rPr>
          <w:t>-6L</w:t>
        </w:r>
      </w:smartTag>
      <w:r w:rsidRPr="00A94510">
        <w:rPr>
          <w:rFonts w:ascii="宋体" w:hAnsi="宋体" w:hint="eastAsia"/>
          <w:szCs w:val="21"/>
        </w:rPr>
        <w:t>×F×cosb</w:t>
      </w:r>
      <w:smartTag w:uri="urn:schemas-microsoft-com:office:smarttags" w:element="chmetcnv">
        <w:smartTagPr>
          <w:attr w:name="UnitName" w:val="l"/>
          <w:attr w:name="SourceValue" w:val="180"/>
          <w:attr w:name="HasSpace" w:val="False"/>
          <w:attr w:name="Negative" w:val="True"/>
          <w:attr w:name="NumberType" w:val="1"/>
          <w:attr w:name="TCSC" w:val="0"/>
        </w:smartTagPr>
        <w:r w:rsidRPr="00A94510">
          <w:rPr>
            <w:rFonts w:ascii="宋体" w:hAnsi="宋体" w:hint="eastAsia"/>
            <w:szCs w:val="21"/>
          </w:rPr>
          <w:t>-180L</w:t>
        </w:r>
      </w:smartTag>
      <w:r w:rsidRPr="00A94510">
        <w:rPr>
          <w:rFonts w:ascii="宋体" w:hAnsi="宋体" w:hint="eastAsia"/>
          <w:szCs w:val="21"/>
          <w:vertAlign w:val="superscript"/>
        </w:rPr>
        <w:t>2</w:t>
      </w:r>
    </w:p>
    <w:p w14:paraId="3C9D1674" w14:textId="77777777" w:rsidR="000505DC" w:rsidRPr="00A94510" w:rsidRDefault="000505DC" w:rsidP="000505DC">
      <w:pPr>
        <w:rPr>
          <w:rFonts w:ascii="宋体" w:hAnsi="宋体"/>
          <w:szCs w:val="21"/>
        </w:rPr>
      </w:pPr>
      <w:r w:rsidRPr="00A94510">
        <w:rPr>
          <w:rFonts w:ascii="宋体" w:hAnsi="宋体"/>
          <w:noProof/>
          <w:szCs w:val="21"/>
        </w:rPr>
        <mc:AlternateContent>
          <mc:Choice Requires="wps">
            <w:drawing>
              <wp:anchor distT="0" distB="0" distL="114300" distR="114300" simplePos="0" relativeHeight="251700224" behindDoc="0" locked="0" layoutInCell="1" allowOverlap="1" wp14:anchorId="4213C6A6" wp14:editId="0BB89D0F">
                <wp:simplePos x="0" y="0"/>
                <wp:positionH relativeFrom="column">
                  <wp:posOffset>114300</wp:posOffset>
                </wp:positionH>
                <wp:positionV relativeFrom="paragraph">
                  <wp:posOffset>0</wp:posOffset>
                </wp:positionV>
                <wp:extent cx="2742565" cy="635"/>
                <wp:effectExtent l="9525" t="9525" r="10160" b="8890"/>
                <wp:wrapNone/>
                <wp:docPr id="48" name="直接连接符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25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2E3A1" id="直接连接符 48" o:spid="_x0000_s1026" style="position:absolute;left:0;text-align:lef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224.9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"/>
            </w:pict>
          </mc:Fallback>
        </mc:AlternateContent>
      </w:r>
      <w:r w:rsidRPr="00A94510">
        <w:rPr>
          <w:rFonts w:ascii="宋体" w:hAnsi="宋体" w:hint="eastAsia"/>
          <w:szCs w:val="21"/>
        </w:rPr>
        <w:t xml:space="preserve">               F</w:t>
      </w:r>
      <w:r w:rsidRPr="00A94510">
        <w:rPr>
          <w:rFonts w:ascii="宋体" w:hAnsi="宋体" w:hint="eastAsia"/>
          <w:szCs w:val="21"/>
          <w:vertAlign w:val="superscript"/>
        </w:rPr>
        <w:t>2</w:t>
      </w:r>
      <w:r w:rsidRPr="00A94510">
        <w:rPr>
          <w:rFonts w:ascii="宋体" w:hAnsi="宋体" w:hint="eastAsia"/>
          <w:szCs w:val="21"/>
        </w:rPr>
        <w:t>×cos</w:t>
      </w:r>
      <w:r w:rsidRPr="00A94510">
        <w:rPr>
          <w:rFonts w:ascii="宋体" w:hAnsi="宋体" w:hint="eastAsia"/>
          <w:szCs w:val="21"/>
          <w:vertAlign w:val="superscript"/>
        </w:rPr>
        <w:t>2</w:t>
      </w:r>
      <w:r w:rsidRPr="00A94510">
        <w:rPr>
          <w:rFonts w:ascii="宋体" w:hAnsi="宋体" w:hint="eastAsia"/>
          <w:szCs w:val="21"/>
        </w:rPr>
        <w:t>b</w:t>
      </w:r>
    </w:p>
    <w:p w14:paraId="7173346F" w14:textId="77777777" w:rsidR="000505DC" w:rsidRPr="00A94510" w:rsidRDefault="000505DC" w:rsidP="000505DC">
      <w:pPr>
        <w:rPr>
          <w:rFonts w:ascii="宋体" w:hAnsi="宋体"/>
          <w:szCs w:val="21"/>
        </w:rPr>
      </w:pPr>
      <w:r w:rsidRPr="00A94510">
        <w:rPr>
          <w:rFonts w:ascii="宋体" w:hAnsi="宋体" w:hint="eastAsia"/>
          <w:szCs w:val="21"/>
        </w:rPr>
        <w:t xml:space="preserve">     =3.05-h</w:t>
      </w:r>
    </w:p>
    <w:p w14:paraId="6BAF6D6C" w14:textId="77777777" w:rsidR="000505DC" w:rsidRDefault="000505DC" w:rsidP="000505DC">
      <w:pPr>
        <w:rPr>
          <w:rFonts w:ascii="宋体" w:hAnsi="宋体"/>
          <w:szCs w:val="21"/>
        </w:rPr>
      </w:pPr>
    </w:p>
    <w:p w14:paraId="4405C60A" w14:textId="77777777" w:rsidR="000505DC" w:rsidRPr="00A94510" w:rsidRDefault="000505DC" w:rsidP="000505DC">
      <w:pPr>
        <w:rPr>
          <w:rFonts w:ascii="宋体" w:hAnsi="宋体"/>
          <w:szCs w:val="21"/>
        </w:rPr>
      </w:pPr>
      <w:r w:rsidRPr="00A94510">
        <w:rPr>
          <w:rFonts w:ascii="宋体" w:hAnsi="宋体" w:hint="eastAsia"/>
          <w:szCs w:val="21"/>
        </w:rPr>
        <w:t xml:space="preserve">     </w:t>
      </w:r>
      <w:smartTag w:uri="urn:schemas-microsoft-com:office:smarttags" w:element="chmetcnv">
        <w:smartTagPr>
          <w:attr w:name="UnitName" w:val="l"/>
          <w:attr w:name="SourceValue" w:val="6"/>
          <w:attr w:name="HasSpace" w:val="False"/>
          <w:attr w:name="Negative" w:val="True"/>
          <w:attr w:name="NumberType" w:val="1"/>
          <w:attr w:name="TCSC" w:val="0"/>
        </w:smartTagPr>
        <w:r w:rsidRPr="00A94510">
          <w:rPr>
            <w:rFonts w:ascii="宋体" w:hAnsi="宋体" w:hint="eastAsia"/>
            <w:szCs w:val="21"/>
          </w:rPr>
          <w:t>-6L</w:t>
        </w:r>
      </w:smartTag>
      <w:r w:rsidRPr="00A94510">
        <w:rPr>
          <w:rFonts w:ascii="宋体" w:hAnsi="宋体" w:hint="eastAsia"/>
          <w:szCs w:val="21"/>
        </w:rPr>
        <w:t>×</w:t>
      </w:r>
      <w:proofErr w:type="spellStart"/>
      <w:r w:rsidRPr="00A94510">
        <w:rPr>
          <w:rFonts w:ascii="宋体" w:hAnsi="宋体" w:hint="eastAsia"/>
          <w:szCs w:val="21"/>
        </w:rPr>
        <w:t>cosb</w:t>
      </w:r>
      <w:proofErr w:type="spellEnd"/>
      <w:r w:rsidRPr="00A94510">
        <w:rPr>
          <w:rFonts w:ascii="宋体" w:hAnsi="宋体" w:hint="eastAsia"/>
          <w:szCs w:val="21"/>
        </w:rPr>
        <w:t>+ （</w:t>
      </w:r>
      <w:smartTag w:uri="urn:schemas-microsoft-com:office:smarttags" w:element="chmetcnv">
        <w:smartTagPr>
          <w:attr w:name="UnitName" w:val="l"/>
          <w:attr w:name="SourceValue" w:val="36"/>
          <w:attr w:name="HasSpace" w:val="False"/>
          <w:attr w:name="Negative" w:val="False"/>
          <w:attr w:name="NumberType" w:val="1"/>
          <w:attr w:name="TCSC" w:val="0"/>
        </w:smartTagPr>
        <w:r w:rsidRPr="00A94510">
          <w:rPr>
            <w:rFonts w:ascii="宋体" w:hAnsi="宋体" w:hint="eastAsia"/>
            <w:szCs w:val="21"/>
          </w:rPr>
          <w:t>36L</w:t>
        </w:r>
      </w:smartTag>
      <w:r w:rsidRPr="00A94510">
        <w:rPr>
          <w:rFonts w:ascii="宋体" w:hAnsi="宋体" w:hint="eastAsia"/>
          <w:szCs w:val="21"/>
          <w:vertAlign w:val="superscript"/>
        </w:rPr>
        <w:t>2</w:t>
      </w:r>
      <w:r w:rsidRPr="00A94510">
        <w:rPr>
          <w:rFonts w:ascii="宋体" w:hAnsi="宋体" w:hint="eastAsia"/>
          <w:szCs w:val="21"/>
        </w:rPr>
        <w:t>×cos</w:t>
      </w:r>
      <w:r w:rsidRPr="00A94510">
        <w:rPr>
          <w:rFonts w:ascii="宋体" w:hAnsi="宋体" w:hint="eastAsia"/>
          <w:szCs w:val="21"/>
          <w:vertAlign w:val="superscript"/>
        </w:rPr>
        <w:t>2</w:t>
      </w:r>
      <w:r w:rsidRPr="00A94510">
        <w:rPr>
          <w:rFonts w:ascii="宋体" w:hAnsi="宋体" w:hint="eastAsia"/>
          <w:szCs w:val="21"/>
        </w:rPr>
        <w:t xml:space="preserve">b </w:t>
      </w:r>
      <w:smartTag w:uri="urn:schemas-microsoft-com:office:smarttags" w:element="chmetcnv">
        <w:smartTagPr>
          <w:attr w:name="UnitName" w:val="l"/>
          <w:attr w:name="SourceValue" w:val="2196"/>
          <w:attr w:name="HasSpace" w:val="False"/>
          <w:attr w:name="Negative" w:val="True"/>
          <w:attr w:name="NumberType" w:val="1"/>
          <w:attr w:name="TCSC" w:val="0"/>
        </w:smartTagPr>
        <w:r w:rsidRPr="00A94510">
          <w:rPr>
            <w:rFonts w:ascii="宋体" w:hAnsi="宋体" w:hint="eastAsia"/>
            <w:szCs w:val="21"/>
          </w:rPr>
          <w:t>-2196L</w:t>
        </w:r>
      </w:smartTag>
      <w:r w:rsidRPr="00A94510">
        <w:rPr>
          <w:rFonts w:ascii="宋体" w:hAnsi="宋体" w:hint="eastAsia"/>
          <w:szCs w:val="21"/>
          <w:vertAlign w:val="superscript"/>
        </w:rPr>
        <w:t>2</w:t>
      </w:r>
      <w:r w:rsidRPr="00A94510">
        <w:rPr>
          <w:rFonts w:ascii="宋体" w:hAnsi="宋体" w:hint="eastAsia"/>
          <w:szCs w:val="21"/>
        </w:rPr>
        <w:t xml:space="preserve"> cos</w:t>
      </w:r>
      <w:r w:rsidRPr="00A94510">
        <w:rPr>
          <w:rFonts w:ascii="宋体" w:hAnsi="宋体" w:hint="eastAsia"/>
          <w:szCs w:val="21"/>
          <w:vertAlign w:val="superscript"/>
        </w:rPr>
        <w:t>2</w:t>
      </w:r>
      <w:r w:rsidRPr="00A94510">
        <w:rPr>
          <w:rFonts w:ascii="宋体" w:hAnsi="宋体" w:hint="eastAsia"/>
          <w:szCs w:val="21"/>
        </w:rPr>
        <w:t>b+720 cos</w:t>
      </w:r>
      <w:r w:rsidRPr="00A94510">
        <w:rPr>
          <w:rFonts w:ascii="宋体" w:hAnsi="宋体" w:hint="eastAsia"/>
          <w:szCs w:val="21"/>
          <w:vertAlign w:val="superscript"/>
        </w:rPr>
        <w:t>2</w:t>
      </w:r>
      <w:r w:rsidRPr="00A94510">
        <w:rPr>
          <w:rFonts w:ascii="宋体" w:hAnsi="宋体" w:hint="eastAsia"/>
          <w:szCs w:val="21"/>
        </w:rPr>
        <w:t>b×h×L</w:t>
      </w:r>
      <w:r w:rsidRPr="00A94510">
        <w:rPr>
          <w:rFonts w:ascii="宋体" w:hAnsi="宋体" w:hint="eastAsia"/>
          <w:szCs w:val="21"/>
          <w:vertAlign w:val="superscript"/>
        </w:rPr>
        <w:t>2</w:t>
      </w:r>
      <w:r w:rsidRPr="00A94510">
        <w:rPr>
          <w:rFonts w:ascii="宋体" w:hAnsi="宋体" w:hint="eastAsia"/>
          <w:szCs w:val="21"/>
        </w:rPr>
        <w:t>+720tanb×cos</w:t>
      </w:r>
      <w:r w:rsidRPr="00A94510">
        <w:rPr>
          <w:rFonts w:ascii="宋体" w:hAnsi="宋体" w:hint="eastAsia"/>
          <w:szCs w:val="21"/>
          <w:vertAlign w:val="superscript"/>
        </w:rPr>
        <w:t>2</w:t>
      </w:r>
      <w:r w:rsidRPr="00A94510">
        <w:rPr>
          <w:rFonts w:ascii="宋体" w:hAnsi="宋体" w:hint="eastAsia"/>
          <w:szCs w:val="21"/>
        </w:rPr>
        <w:t>b×L</w:t>
      </w:r>
      <w:r w:rsidRPr="00A94510">
        <w:rPr>
          <w:rFonts w:ascii="宋体" w:hAnsi="宋体" w:hint="eastAsia"/>
          <w:szCs w:val="21"/>
          <w:vertAlign w:val="superscript"/>
        </w:rPr>
        <w:t>3</w:t>
      </w:r>
      <w:r w:rsidRPr="00A94510">
        <w:rPr>
          <w:rFonts w:ascii="宋体" w:hAnsi="宋体" w:hint="eastAsia"/>
          <w:szCs w:val="21"/>
        </w:rPr>
        <w:t xml:space="preserve"> ）</w:t>
      </w:r>
      <w:r w:rsidRPr="00A94510">
        <w:rPr>
          <w:rFonts w:ascii="宋体" w:hAnsi="宋体" w:hint="eastAsia"/>
          <w:szCs w:val="21"/>
          <w:vertAlign w:val="superscript"/>
        </w:rPr>
        <w:t>1/2</w:t>
      </w:r>
    </w:p>
    <w:p w14:paraId="2C8B4693" w14:textId="77777777" w:rsidR="000505DC" w:rsidRPr="00A94510" w:rsidRDefault="000505DC" w:rsidP="000505DC">
      <w:pPr>
        <w:rPr>
          <w:rFonts w:ascii="宋体" w:hAnsi="宋体"/>
          <w:szCs w:val="21"/>
        </w:rPr>
      </w:pPr>
      <w:r w:rsidRPr="00A94510">
        <w:rPr>
          <w:rFonts w:ascii="宋体" w:hAnsi="宋体"/>
          <w:noProof/>
          <w:color w:val="FFFF99"/>
          <w:szCs w:val="21"/>
        </w:rPr>
        <mc:AlternateContent>
          <mc:Choice Requires="wps">
            <w:drawing>
              <wp:anchor distT="0" distB="0" distL="114300" distR="114300" simplePos="0" relativeHeight="251703296" behindDoc="0" locked="0" layoutInCell="1" allowOverlap="1" wp14:anchorId="446DF841" wp14:editId="49D9AB1B">
                <wp:simplePos x="0" y="0"/>
                <wp:positionH relativeFrom="column">
                  <wp:posOffset>228600</wp:posOffset>
                </wp:positionH>
                <wp:positionV relativeFrom="paragraph">
                  <wp:posOffset>99060</wp:posOffset>
                </wp:positionV>
                <wp:extent cx="4572000" cy="0"/>
                <wp:effectExtent l="9525" t="13335" r="9525" b="5715"/>
                <wp:wrapNone/>
                <wp:docPr id="47"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1EEDD" id="直接连接符 47" o:spid="_x0000_s102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37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"/>
            </w:pict>
          </mc:Fallback>
        </mc:AlternateContent>
      </w:r>
      <w:r w:rsidRPr="00A94510">
        <w:rPr>
          <w:rFonts w:ascii="宋体" w:hAnsi="宋体" w:hint="eastAsia"/>
          <w:szCs w:val="21"/>
        </w:rPr>
        <w:t>F=</w:t>
      </w:r>
    </w:p>
    <w:p w14:paraId="761F402E" w14:textId="77777777" w:rsidR="000505DC" w:rsidRPr="00A94510" w:rsidRDefault="000505DC" w:rsidP="000505DC">
      <w:pPr>
        <w:rPr>
          <w:rFonts w:ascii="宋体" w:hAnsi="宋体"/>
          <w:szCs w:val="21"/>
        </w:rPr>
      </w:pPr>
      <w:r w:rsidRPr="00A94510">
        <w:rPr>
          <w:rFonts w:ascii="宋体" w:hAnsi="宋体" w:hint="eastAsia"/>
          <w:szCs w:val="21"/>
        </w:rPr>
        <w:t xml:space="preserve">                       6.1 cos</w:t>
      </w:r>
      <w:r w:rsidRPr="00A94510">
        <w:rPr>
          <w:rFonts w:ascii="宋体" w:hAnsi="宋体" w:hint="eastAsia"/>
          <w:szCs w:val="21"/>
          <w:vertAlign w:val="superscript"/>
        </w:rPr>
        <w:t>2</w:t>
      </w:r>
      <w:r w:rsidRPr="00A94510">
        <w:rPr>
          <w:rFonts w:ascii="宋体" w:hAnsi="宋体" w:hint="eastAsia"/>
          <w:szCs w:val="21"/>
        </w:rPr>
        <w:t>b-2 cos</w:t>
      </w:r>
      <w:r w:rsidRPr="00A94510">
        <w:rPr>
          <w:rFonts w:ascii="宋体" w:hAnsi="宋体" w:hint="eastAsia"/>
          <w:szCs w:val="21"/>
          <w:vertAlign w:val="superscript"/>
        </w:rPr>
        <w:t>2</w:t>
      </w:r>
      <w:r w:rsidRPr="00A94510">
        <w:rPr>
          <w:rFonts w:ascii="宋体" w:hAnsi="宋体" w:hint="eastAsia"/>
          <w:szCs w:val="21"/>
        </w:rPr>
        <w:t>b×h-2tanb×L×cos</w:t>
      </w:r>
      <w:r w:rsidRPr="00A94510">
        <w:rPr>
          <w:rFonts w:ascii="宋体" w:hAnsi="宋体" w:hint="eastAsia"/>
          <w:szCs w:val="21"/>
          <w:vertAlign w:val="superscript"/>
        </w:rPr>
        <w:t>2</w:t>
      </w:r>
      <w:r w:rsidRPr="00A94510">
        <w:rPr>
          <w:rFonts w:ascii="宋体" w:hAnsi="宋体" w:hint="eastAsia"/>
          <w:szCs w:val="21"/>
        </w:rPr>
        <w:t>b           b（min）=arctan（3.05-1.8）\L= arctan1.25/L（取不到）</w:t>
      </w:r>
    </w:p>
    <w:p w14:paraId="27EE0931" w14:textId="77777777" w:rsidR="000505DC" w:rsidRPr="00A94510" w:rsidRDefault="000505DC" w:rsidP="000505DC">
      <w:pPr>
        <w:rPr>
          <w:rFonts w:ascii="宋体" w:hAnsi="宋体"/>
          <w:szCs w:val="21"/>
        </w:rPr>
      </w:pPr>
      <w:r w:rsidRPr="00A94510">
        <w:rPr>
          <w:rFonts w:ascii="宋体" w:hAnsi="宋体" w:hint="eastAsia"/>
          <w:szCs w:val="21"/>
        </w:rPr>
        <w:t>b∈（arctan5/24，∏/2） （实际可能在该域波动，但要有一定角度。）  （不妨设L=6 h=1.8，）</w:t>
      </w:r>
    </w:p>
    <w:p w14:paraId="71E3669A" w14:textId="77777777" w:rsidR="000505DC" w:rsidRPr="00A94510" w:rsidRDefault="000505DC" w:rsidP="000505DC">
      <w:pPr>
        <w:rPr>
          <w:rFonts w:ascii="宋体" w:hAnsi="宋体"/>
          <w:szCs w:val="21"/>
        </w:rPr>
      </w:pPr>
      <w:r w:rsidRPr="00A94510">
        <w:rPr>
          <w:rFonts w:ascii="宋体" w:hAnsi="宋体" w:hint="eastAsia"/>
          <w:szCs w:val="21"/>
        </w:rPr>
        <w:t>将得到的函数输入几何画板中，得到的在定义域中的图像很明显单调递增。（由于横坐标问题，用了弧度制，对值域影响较大，它的图像看起来就像一条直线，其实不是。）</w:t>
      </w:r>
    </w:p>
    <w:p w14:paraId="3BE41EED" w14:textId="77777777" w:rsidR="000505DC" w:rsidRPr="00A94510" w:rsidRDefault="000505DC" w:rsidP="000505DC">
      <w:pPr>
        <w:rPr>
          <w:rFonts w:ascii="宋体" w:hAnsi="宋体"/>
          <w:szCs w:val="21"/>
        </w:rPr>
      </w:pPr>
      <w:r w:rsidRPr="00A94510">
        <w:rPr>
          <w:rFonts w:ascii="宋体" w:hAnsi="宋体"/>
          <w:noProof/>
          <w:szCs w:val="21"/>
        </w:rPr>
        <mc:AlternateContent>
          <mc:Choice Requires="wps">
            <w:drawing>
              <wp:anchor distT="0" distB="0" distL="114300" distR="114300" simplePos="0" relativeHeight="251704320" behindDoc="0" locked="0" layoutInCell="1" allowOverlap="1" wp14:anchorId="3E860E50" wp14:editId="37DFF54B">
                <wp:simplePos x="0" y="0"/>
                <wp:positionH relativeFrom="column">
                  <wp:posOffset>1828800</wp:posOffset>
                </wp:positionH>
                <wp:positionV relativeFrom="paragraph">
                  <wp:posOffset>99060</wp:posOffset>
                </wp:positionV>
                <wp:extent cx="342900" cy="1718310"/>
                <wp:effectExtent l="9525" t="13335" r="9525" b="11430"/>
                <wp:wrapNone/>
                <wp:docPr id="46" name="椭圆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7183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28D0A8" id="椭圆 46" o:spid="_x0000_s1026" style="position:absolute;left:0;text-align:left;margin-left:2in;margin-top:7.8pt;width:27pt;height:135.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" filled="f"/>
            </w:pict>
          </mc:Fallback>
        </mc:AlternateContent>
      </w:r>
      <w:r w:rsidRPr="00A94510">
        <w:rPr>
          <w:rFonts w:ascii="宋体" w:hAnsi="宋体"/>
          <w:noProof/>
          <w:szCs w:val="21"/>
        </w:rPr>
        <w:drawing>
          <wp:inline distT="0" distB="0" distL="0" distR="0" wp14:anchorId="25D21D1B" wp14:editId="08B36D01">
            <wp:extent cx="3429000" cy="17716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29000" cy="1771650"/>
                    </a:xfrm>
                    <a:prstGeom prst="rect">
                      <a:avLst/>
                    </a:prstGeom>
                    <a:noFill/>
                    <a:ln>
                      <a:noFill/>
                    </a:ln>
                  </pic:spPr>
                </pic:pic>
              </a:graphicData>
            </a:graphic>
          </wp:inline>
        </w:drawing>
      </w:r>
    </w:p>
    <w:p w14:paraId="3983430A" w14:textId="77777777" w:rsidR="000505DC" w:rsidRPr="00A94510" w:rsidRDefault="000505DC" w:rsidP="000505DC">
      <w:pPr>
        <w:rPr>
          <w:rFonts w:ascii="宋体" w:hAnsi="宋体"/>
          <w:szCs w:val="21"/>
        </w:rPr>
      </w:pPr>
      <w:r w:rsidRPr="00A94510">
        <w:rPr>
          <w:rFonts w:ascii="宋体" w:hAnsi="宋体" w:hint="eastAsia"/>
          <w:szCs w:val="21"/>
        </w:rPr>
        <w:t xml:space="preserve">                              图2</w:t>
      </w:r>
    </w:p>
    <w:p w14:paraId="7BAFA168" w14:textId="77777777" w:rsidR="000505DC" w:rsidRPr="00A94510" w:rsidRDefault="000505DC" w:rsidP="000505DC">
      <w:pPr>
        <w:rPr>
          <w:rFonts w:ascii="宋体" w:hAnsi="宋体"/>
          <w:szCs w:val="21"/>
        </w:rPr>
      </w:pPr>
      <w:r w:rsidRPr="00A94510">
        <w:rPr>
          <w:rFonts w:ascii="宋体" w:hAnsi="宋体" w:hint="eastAsia"/>
          <w:szCs w:val="21"/>
        </w:rPr>
        <w:t>让我们继续扩展一些：如果有来自你左方或右方的风，不用害怕投不进，在前面的基础上在与刚刚的平面垂直的平面中改变力的方向即可。简单来说，就是往和风向相反的方向用力投篮，这也就是最基本的对于速度合成与分解的矢量三角形。</w:t>
      </w:r>
    </w:p>
    <w:p w14:paraId="1BD01DA0" w14:textId="77777777" w:rsidR="000505DC" w:rsidRPr="00A94510" w:rsidRDefault="000505DC" w:rsidP="000505DC">
      <w:pPr>
        <w:rPr>
          <w:rFonts w:ascii="宋体" w:hAnsi="宋体"/>
          <w:szCs w:val="21"/>
        </w:rPr>
      </w:pPr>
      <w:r w:rsidRPr="00A94510">
        <w:rPr>
          <w:rFonts w:ascii="宋体" w:hAnsi="宋体" w:hint="eastAsia"/>
          <w:szCs w:val="21"/>
        </w:rPr>
        <w:t>红：风的速度。蓝：球的速度。黑：构成矢量三角形的辅助向量。绿：对球力的方向，给球的速度。</w:t>
      </w:r>
    </w:p>
    <w:p w14:paraId="1A0D4CEF" w14:textId="77777777" w:rsidR="000505DC" w:rsidRPr="00A94510" w:rsidRDefault="000505DC" w:rsidP="000505DC">
      <w:pPr>
        <w:rPr>
          <w:rFonts w:ascii="宋体" w:hAnsi="宋体"/>
          <w:szCs w:val="21"/>
        </w:rPr>
      </w:pPr>
      <w:r w:rsidRPr="00A94510">
        <w:rPr>
          <w:rFonts w:ascii="宋体" w:hAnsi="宋体"/>
          <w:noProof/>
          <w:color w:val="FFFF99"/>
          <w:szCs w:val="21"/>
        </w:rPr>
        <mc:AlternateContent>
          <mc:Choice Requires="wpc">
            <w:drawing>
              <wp:inline distT="0" distB="0" distL="0" distR="0" wp14:anchorId="66696AD2" wp14:editId="7533E19D">
                <wp:extent cx="2587625" cy="2279650"/>
                <wp:effectExtent l="0" t="0" r="3175" b="6350"/>
                <wp:docPr id="45" name="画布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 name="Line 63"/>
                        <wps:cNvCnPr>
                          <a:cxnSpLocks noChangeShapeType="1"/>
                        </wps:cNvCnPr>
                        <wps:spPr bwMode="auto">
                          <a:xfrm>
                            <a:off x="1149569" y="99908"/>
                            <a:ext cx="0" cy="138704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1" name="Line 64"/>
                        <wps:cNvCnPr>
                          <a:cxnSpLocks noChangeShapeType="1"/>
                        </wps:cNvCnPr>
                        <wps:spPr bwMode="auto">
                          <a:xfrm>
                            <a:off x="1149569" y="99908"/>
                            <a:ext cx="914396"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2" name="Line 65"/>
                        <wps:cNvCnPr>
                          <a:cxnSpLocks noChangeShapeType="1"/>
                        </wps:cNvCnPr>
                        <wps:spPr bwMode="auto">
                          <a:xfrm flipH="1">
                            <a:off x="1149569" y="99908"/>
                            <a:ext cx="914396" cy="13870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66"/>
                        <wps:cNvCnPr>
                          <a:cxnSpLocks noChangeShapeType="1"/>
                        </wps:cNvCnPr>
                        <wps:spPr bwMode="auto">
                          <a:xfrm flipH="1">
                            <a:off x="235172" y="99908"/>
                            <a:ext cx="914396" cy="1387042"/>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wps:spPr>
                        <wps:bodyPr/>
                      </wps:wsp>
                      <wps:wsp>
                        <wps:cNvPr id="44" name="Text Box 67"/>
                        <wps:cNvSpPr txBox="1">
                          <a:spLocks noChangeArrowheads="1"/>
                        </wps:cNvSpPr>
                        <wps:spPr bwMode="auto">
                          <a:xfrm>
                            <a:off x="577706" y="1586129"/>
                            <a:ext cx="1257660" cy="693521"/>
                          </a:xfrm>
                          <a:prstGeom prst="rect">
                            <a:avLst/>
                          </a:prstGeom>
                          <a:solidFill>
                            <a:srgbClr val="FFFFFF"/>
                          </a:solidFill>
                          <a:ln w="9525">
                            <a:solidFill>
                              <a:srgbClr val="FFFFFF"/>
                            </a:solidFill>
                            <a:miter lim="800000"/>
                            <a:headEnd/>
                            <a:tailEnd/>
                          </a:ln>
                        </wps:spPr>
                        <wps:txbx>
                          <w:txbxContent>
                            <w:p w14:paraId="2D909558" w14:textId="77777777" w:rsidR="000505DC" w:rsidRDefault="000505DC" w:rsidP="000505DC">
                              <w:pPr>
                                <w:ind w:firstLineChars="300" w:firstLine="630"/>
                              </w:pPr>
                              <w:r>
                                <w:rPr>
                                  <w:rFonts w:hint="eastAsia"/>
                                </w:rPr>
                                <w:t>图</w:t>
                              </w:r>
                              <w:r>
                                <w:rPr>
                                  <w:rFonts w:hint="eastAsia"/>
                                </w:rPr>
                                <w:t>3</w:t>
                              </w:r>
                            </w:p>
                            <w:p w14:paraId="1EBE2E7B" w14:textId="77777777" w:rsidR="000505DC" w:rsidRDefault="000505DC" w:rsidP="000505DC">
                              <w:pPr>
                                <w:ind w:firstLineChars="300" w:firstLine="630"/>
                                <w:rPr>
                                  <w:color w:val="FFFFFF"/>
                                </w:rPr>
                              </w:pPr>
                            </w:p>
                          </w:txbxContent>
                        </wps:txbx>
                        <wps:bodyPr rot="0" vert="horz" wrap="square" lIns="91440" tIns="45720" rIns="91440" bIns="45720" anchor="t" anchorCtr="0" upright="1">
                          <a:noAutofit/>
                        </wps:bodyPr>
                      </wps:wsp>
                    </wpc:wpc>
                  </a:graphicData>
                </a:graphic>
              </wp:inline>
            </w:drawing>
          </mc:Choice>
          <mc:Fallback>
            <w:pict>
              <v:group id="画布 45" o:spid="_x0000_s1063" editas="canvas" style="width:203.75pt;height:179.5pt;mso-position-horizontal-relative:char;mso-position-vertical-relative:line" coordsize="25876,22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">
                <v:shape id="_x0000_s1064" type="#_x0000_t75" style="position:absolute;width:25876;height:22796;visibility:visible;mso-wrap-style:square">
                  <v:fill o:detectmouseclick="t"/>
                  <v:path o:connecttype="none"/>
                </v:shape>
                <v:line id="Line 63" o:spid="_x0000_s1065" style="position:absolute;visibility:visible;mso-wrap-style:square" from="11495,999" to="11495,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" strokecolor="blue">
                  <v:stroke endarrow="block"/>
                </v:line>
                <v:line id="Line 64" o:spid="_x0000_s1066" style="position:absolute;visibility:visible;mso-wrap-style:square" from="11495,999" to="20639,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" strokecolor="red">
                  <v:stroke endarrow="block"/>
                </v:line>
                <v:line id="Line 65" o:spid="_x0000_s1067" style="position:absolute;flip:x;visibility:visible;mso-wrap-style:square" from="11495,999" to="20639,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Line 66" o:spid="_x0000_s1068" style="position:absolute;flip:x;visibility:visible;mso-wrap-style:square" from="2351,999" to="11495,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" strokecolor="lime">
                  <v:stroke endarrow="block"/>
                </v:line>
                <v:shape id="Text Box 67" o:spid="_x0000_s1069" type="#_x0000_t202" style="position:absolute;left:5777;top:15861;width:12576;height:6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8owwAAANsAAAAPAAAAZHJzL2Rvd25yZXYueG1sRI9Ba8JA&#10;FITvQv/D8gpepG4MIi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t3XvKMMAAADbAAAADwAA&#10;AAAAAAAAAAAAAAAHAgAAZHJzL2Rvd25yZXYueG1sUEsFBgAAAAADAAMAtwAAAPcCAAAAAA==&#10;" strokecolor="white">
                  <v:textbox>
                    <w:txbxContent>
                      <w:p w:rsidR="000505DC" w:rsidRDefault="000505DC" w:rsidP="000505DC">
                        <w:pPr>
                          <w:ind w:firstLineChars="300" w:firstLine="630"/>
                          <w:rPr>
                            <w:rFonts w:hint="eastAsia"/>
                          </w:rPr>
                        </w:pPr>
                        <w:r>
                          <w:rPr>
                            <w:rFonts w:hint="eastAsia"/>
                          </w:rPr>
                          <w:t>图</w:t>
                        </w:r>
                        <w:r>
                          <w:rPr>
                            <w:rFonts w:hint="eastAsia"/>
                          </w:rPr>
                          <w:t>3</w:t>
                        </w:r>
                      </w:p>
                      <w:p w:rsidR="000505DC" w:rsidRDefault="000505DC" w:rsidP="000505DC">
                        <w:pPr>
                          <w:ind w:firstLineChars="300" w:firstLine="630"/>
                          <w:rPr>
                            <w:color w:val="FFFFFF"/>
                          </w:rPr>
                        </w:pPr>
                      </w:p>
                    </w:txbxContent>
                  </v:textbox>
                </v:shape>
                <w10:anchorlock/>
              </v:group>
            </w:pict>
          </mc:Fallback>
        </mc:AlternateContent>
      </w:r>
      <w:r w:rsidRPr="00A94510">
        <w:rPr>
          <w:rFonts w:ascii="宋体" w:hAnsi="宋体" w:hint="eastAsia"/>
          <w:color w:val="FFFF99"/>
          <w:szCs w:val="21"/>
        </w:rPr>
        <w:t xml:space="preserve">  </w:t>
      </w:r>
    </w:p>
    <w:p w14:paraId="0B4D1D15" w14:textId="77777777" w:rsidR="000505DC" w:rsidRPr="00A94510" w:rsidRDefault="000505DC" w:rsidP="000505DC">
      <w:pPr>
        <w:rPr>
          <w:rFonts w:ascii="宋体" w:hAnsi="宋体"/>
          <w:szCs w:val="21"/>
        </w:rPr>
      </w:pPr>
    </w:p>
    <w:p w14:paraId="28616135" w14:textId="77777777" w:rsidR="000505DC" w:rsidRPr="00A94510" w:rsidRDefault="000505DC" w:rsidP="000505DC">
      <w:pPr>
        <w:rPr>
          <w:rFonts w:ascii="宋体" w:hAnsi="宋体"/>
          <w:szCs w:val="21"/>
        </w:rPr>
      </w:pPr>
      <w:r w:rsidRPr="00A94510">
        <w:rPr>
          <w:rFonts w:ascii="宋体" w:hAnsi="宋体" w:hint="eastAsia"/>
          <w:szCs w:val="21"/>
        </w:rPr>
        <w:t>5．如果你愿意用这公式，在确定好你爱的出手角度后，不难得出一个确定的力，但是，对于力的大小机体恐怕没有更好的概念，控制不好这个力，但是将N这个单位直观化不就好了？易知一个鸡蛋重量为0.5N，设置新的力的单位记为JD，1JD读作1鸡蛋力1JD=0.5N。</w:t>
      </w:r>
    </w:p>
    <w:p w14:paraId="3ADAF908" w14:textId="77777777" w:rsidR="000505DC" w:rsidRPr="00A94510" w:rsidRDefault="000505DC" w:rsidP="000505DC">
      <w:pPr>
        <w:rPr>
          <w:rFonts w:ascii="宋体" w:hAnsi="宋体"/>
          <w:szCs w:val="21"/>
        </w:rPr>
      </w:pPr>
      <w:r w:rsidRPr="00A94510">
        <w:rPr>
          <w:rFonts w:ascii="宋体" w:hAnsi="宋体" w:hint="eastAsia"/>
          <w:szCs w:val="21"/>
        </w:rPr>
        <w:t>得出力的值后，换算为鸡蛋力，力的大小就直观了，找几个鸡蛋举举看，感受一下，对于投篮力度的掌握大有益处。</w:t>
      </w:r>
    </w:p>
    <w:p w14:paraId="7D908C62" w14:textId="77777777" w:rsidR="000505DC" w:rsidRPr="00A94510" w:rsidRDefault="000505DC" w:rsidP="000505DC">
      <w:pPr>
        <w:rPr>
          <w:rFonts w:ascii="宋体" w:hAnsi="宋体"/>
          <w:szCs w:val="21"/>
        </w:rPr>
      </w:pPr>
    </w:p>
    <w:p w14:paraId="2D667BB2" w14:textId="77777777" w:rsidR="000505DC" w:rsidRPr="003F5BBE" w:rsidRDefault="000505DC" w:rsidP="000505DC">
      <w:pPr>
        <w:rPr>
          <w:rFonts w:ascii="宋体" w:hAnsi="宋体"/>
          <w:b/>
          <w:szCs w:val="21"/>
        </w:rPr>
      </w:pPr>
      <w:r w:rsidRPr="003F5BBE">
        <w:rPr>
          <w:rFonts w:ascii="宋体" w:hAnsi="宋体" w:hint="eastAsia"/>
          <w:b/>
          <w:szCs w:val="21"/>
        </w:rPr>
        <w:t>讨论</w:t>
      </w:r>
    </w:p>
    <w:p w14:paraId="4FA42B50" w14:textId="77777777" w:rsidR="000505DC" w:rsidRPr="00A94510" w:rsidRDefault="000505DC" w:rsidP="000505DC">
      <w:pPr>
        <w:rPr>
          <w:rFonts w:ascii="宋体" w:hAnsi="宋体"/>
          <w:szCs w:val="21"/>
        </w:rPr>
      </w:pPr>
      <w:r w:rsidRPr="00A94510">
        <w:rPr>
          <w:rFonts w:ascii="宋体" w:hAnsi="宋体" w:hint="eastAsia"/>
          <w:szCs w:val="21"/>
        </w:rPr>
        <w:t xml:space="preserve">  </w:t>
      </w:r>
      <w:r>
        <w:rPr>
          <w:rFonts w:ascii="宋体" w:hAnsi="宋体" w:hint="eastAsia"/>
          <w:szCs w:val="21"/>
        </w:rPr>
        <w:t xml:space="preserve">  </w:t>
      </w:r>
      <w:r w:rsidRPr="00A94510">
        <w:rPr>
          <w:rFonts w:ascii="宋体" w:hAnsi="宋体" w:hint="eastAsia"/>
          <w:szCs w:val="21"/>
        </w:rPr>
        <w:t>下面我们对于上面推出的关系式作解释。作为投手，首先要确定自己的投篮的弧度，不忽略风，若逆风投篮，由于弧度越大，相对球在空中时间越长，这样风对于球的影响也就越大，故应减小投篮角度。反之亦可作类似论述。关系式是理想状况下的，忽略了风，因此，角度由你的喜好而定，通过方程可求出两个值。都可以吗？显然不是，观察第一个图，有两点经过了篮筐的高度，我们要的是右边的，由前面的式子可得，两个值选择大的那个值即可</w:t>
      </w:r>
    </w:p>
    <w:p w14:paraId="681E791F" w14:textId="77777777" w:rsidR="000505DC" w:rsidRDefault="000505DC" w:rsidP="000505DC">
      <w:pPr>
        <w:rPr>
          <w:rFonts w:ascii="宋体" w:hAnsi="宋体"/>
          <w:szCs w:val="21"/>
        </w:rPr>
      </w:pPr>
      <w:r w:rsidRPr="00A94510">
        <w:rPr>
          <w:rFonts w:ascii="宋体" w:hAnsi="宋体" w:hint="eastAsia"/>
          <w:szCs w:val="21"/>
        </w:rPr>
        <w:t>这也是本关系式缺陷所在，要取舍一下。我们得到了一个函数，得到的结论告诉我们，在理想状况下，你投篮角度越大，力度也要增大。这一研究得出的结论如果运用好，无疑可以将这门体育运动变得更加理性化，让投手们对自己的投篮更有信心，而不是去求神拜佛。这一理论，将对于篮球教学大有裨益。但是它不是万能的，除了上面提到的小缺陷外，这个结论忽略了实际中不可或缺的影响因素，因此会有偏差，保证必进是不现实的，它只能增大进球概率。</w:t>
      </w:r>
    </w:p>
    <w:p w14:paraId="74198B07" w14:textId="77777777" w:rsidR="000505DC" w:rsidRPr="00A94510" w:rsidRDefault="000505DC" w:rsidP="000505DC">
      <w:pPr>
        <w:rPr>
          <w:rFonts w:ascii="宋体" w:hAnsi="宋体"/>
          <w:szCs w:val="21"/>
        </w:rPr>
      </w:pPr>
    </w:p>
    <w:p w14:paraId="12F7738C" w14:textId="77777777" w:rsidR="000505DC" w:rsidRPr="00A94510" w:rsidRDefault="000505DC" w:rsidP="000505DC">
      <w:pPr>
        <w:rPr>
          <w:rFonts w:ascii="宋体" w:hAnsi="宋体"/>
          <w:bCs/>
          <w:szCs w:val="21"/>
        </w:rPr>
      </w:pPr>
      <w:r w:rsidRPr="00A94510">
        <w:rPr>
          <w:rFonts w:ascii="宋体" w:hAnsi="宋体"/>
          <w:bCs/>
          <w:noProof/>
          <w:szCs w:val="21"/>
        </w:rPr>
        <mc:AlternateContent>
          <mc:Choice Requires="wps">
            <w:drawing>
              <wp:anchor distT="0" distB="0" distL="114300" distR="114300" simplePos="0" relativeHeight="251701248" behindDoc="0" locked="0" layoutInCell="1" allowOverlap="1" wp14:anchorId="62633061" wp14:editId="1243EC42">
                <wp:simplePos x="0" y="0"/>
                <wp:positionH relativeFrom="column">
                  <wp:posOffset>-2400300</wp:posOffset>
                </wp:positionH>
                <wp:positionV relativeFrom="paragraph">
                  <wp:posOffset>1337310</wp:posOffset>
                </wp:positionV>
                <wp:extent cx="914400" cy="914400"/>
                <wp:effectExtent l="9525" t="13335" r="9525" b="5715"/>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75AA410A" w14:textId="77777777" w:rsidR="000505DC" w:rsidRDefault="000505DC" w:rsidP="00050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9" o:spid="_x0000_s1070" type="#_x0000_t202" style="position:absolute;left:0;text-align:left;margin-left:-189pt;margin-top:105.3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">
                <v:textbox>
                  <w:txbxContent>
                    <w:p w:rsidR="000505DC" w:rsidRDefault="000505DC" w:rsidP="000505DC"/>
                  </w:txbxContent>
                </v:textbox>
              </v:shape>
            </w:pict>
          </mc:Fallback>
        </mc:AlternateContent>
      </w:r>
      <w:r w:rsidRPr="00A94510">
        <w:rPr>
          <w:rFonts w:ascii="宋体" w:hAnsi="宋体" w:hint="eastAsia"/>
          <w:bCs/>
          <w:szCs w:val="21"/>
        </w:rPr>
        <w:t>注：本文没有引用任何专业的文献资料。工具：《几何画板》</w:t>
      </w:r>
    </w:p>
    <w:p w14:paraId="3A1879D5" w14:textId="77777777" w:rsidR="008C4417" w:rsidRDefault="008C4417" w:rsidP="008C4417">
      <w:pPr>
        <w:rPr>
          <w:rFonts w:ascii="宋体" w:hAnsi="宋体" w:cs="宋体"/>
          <w:color w:val="545454"/>
          <w:kern w:val="0"/>
          <w:szCs w:val="21"/>
          <w:lang w:val="zh-CN"/>
        </w:rPr>
      </w:pPr>
    </w:p>
    <w:p w14:paraId="5806AE27" w14:textId="77777777" w:rsidR="008F48F8" w:rsidRDefault="008F48F8">
      <w:pPr>
        <w:widowControl/>
        <w:jc w:val="left"/>
        <w:rPr>
          <w:rFonts w:ascii="宋体" w:hAnsi="宋体"/>
          <w:sz w:val="24"/>
        </w:rPr>
      </w:pPr>
      <w:r>
        <w:rPr>
          <w:rFonts w:ascii="宋体" w:hAnsi="宋体"/>
          <w:sz w:val="24"/>
        </w:rPr>
        <w:br w:type="page"/>
      </w:r>
    </w:p>
    <w:p w14:paraId="1353FCD7" w14:textId="77777777" w:rsidR="008F48F8" w:rsidRPr="003F5BBE" w:rsidRDefault="008F48F8" w:rsidP="008F48F8">
      <w:pPr>
        <w:jc w:val="center"/>
        <w:rPr>
          <w:rFonts w:ascii="宋体" w:hAnsi="宋体"/>
          <w:b/>
          <w:sz w:val="32"/>
          <w:szCs w:val="32"/>
        </w:rPr>
      </w:pPr>
      <w:r w:rsidRPr="003F5BBE">
        <w:rPr>
          <w:rFonts w:ascii="宋体" w:hAnsi="宋体" w:hint="eastAsia"/>
          <w:b/>
          <w:sz w:val="32"/>
          <w:szCs w:val="32"/>
        </w:rPr>
        <w:lastRenderedPageBreak/>
        <w:t>圆形广场的地下灯排布问题</w:t>
      </w:r>
    </w:p>
    <w:p w14:paraId="18178273" w14:textId="77777777" w:rsidR="008F48F8" w:rsidRPr="003F5BBE" w:rsidRDefault="008F48F8" w:rsidP="008F48F8">
      <w:pPr>
        <w:jc w:val="center"/>
        <w:rPr>
          <w:rFonts w:ascii="宋体" w:hAnsi="宋体"/>
          <w:b/>
          <w:szCs w:val="21"/>
        </w:rPr>
      </w:pPr>
      <w:r w:rsidRPr="003F5BBE">
        <w:rPr>
          <w:rFonts w:ascii="宋体" w:hAnsi="宋体" w:hint="eastAsia"/>
          <w:b/>
          <w:szCs w:val="21"/>
        </w:rPr>
        <w:t>北京十一学校</w:t>
      </w:r>
      <w:r>
        <w:rPr>
          <w:rFonts w:ascii="宋体" w:hAnsi="宋体" w:hint="eastAsia"/>
          <w:b/>
          <w:szCs w:val="21"/>
        </w:rPr>
        <w:t>高一年级</w:t>
      </w:r>
      <w:r w:rsidRPr="003F5BBE">
        <w:rPr>
          <w:rFonts w:ascii="宋体" w:hAnsi="宋体" w:hint="eastAsia"/>
          <w:b/>
          <w:szCs w:val="21"/>
        </w:rPr>
        <w:t>：肖菁</w:t>
      </w:r>
    </w:p>
    <w:p w14:paraId="58F42E0C" w14:textId="77777777" w:rsidR="008F48F8" w:rsidRPr="00A94510" w:rsidRDefault="008F48F8" w:rsidP="008F48F8">
      <w:pPr>
        <w:rPr>
          <w:rFonts w:ascii="宋体" w:hAnsi="宋体"/>
          <w:szCs w:val="21"/>
        </w:rPr>
      </w:pPr>
      <w:r w:rsidRPr="00A94510">
        <w:rPr>
          <w:rFonts w:ascii="宋体" w:hAnsi="宋体" w:hint="eastAsia"/>
          <w:szCs w:val="21"/>
        </w:rPr>
        <w:t>摘要：本文为一个广场设计了安装地下灯的方案。本文通过构建理想模型，利用圆的半径、圆心角、弓形面积及三角函数、反三角函数进行研究，综合美观、节约、光照率等问题，得到一个较合适的方案。</w:t>
      </w:r>
    </w:p>
    <w:p w14:paraId="2A976C03" w14:textId="77777777" w:rsidR="008F48F8" w:rsidRPr="00A94510" w:rsidRDefault="008F48F8" w:rsidP="008F48F8">
      <w:pPr>
        <w:rPr>
          <w:rFonts w:ascii="宋体" w:hAnsi="宋体"/>
          <w:szCs w:val="21"/>
        </w:rPr>
      </w:pPr>
      <w:r w:rsidRPr="00A94510">
        <w:rPr>
          <w:rFonts w:ascii="宋体" w:hAnsi="宋体" w:hint="eastAsia"/>
          <w:szCs w:val="21"/>
        </w:rPr>
        <w:t>关键词：地下灯排布、光照率、三角函数、圆</w:t>
      </w:r>
    </w:p>
    <w:p w14:paraId="0E1766EA" w14:textId="77777777" w:rsidR="008F48F8" w:rsidRPr="00A94510" w:rsidRDefault="008F48F8" w:rsidP="008F48F8">
      <w:pPr>
        <w:rPr>
          <w:rFonts w:ascii="宋体" w:hAnsi="宋体"/>
          <w:szCs w:val="21"/>
        </w:rPr>
      </w:pPr>
      <w:r w:rsidRPr="00A94510">
        <w:rPr>
          <w:rFonts w:ascii="宋体" w:hAnsi="宋体" w:hint="eastAsia"/>
          <w:szCs w:val="21"/>
        </w:rPr>
        <w:t>壹：问题的提出：</w:t>
      </w:r>
    </w:p>
    <w:p w14:paraId="32D3DED9" w14:textId="77777777" w:rsidR="008F48F8" w:rsidRPr="00A94510" w:rsidRDefault="008F48F8" w:rsidP="008F48F8">
      <w:pPr>
        <w:rPr>
          <w:rFonts w:ascii="宋体" w:hAnsi="宋体"/>
          <w:szCs w:val="21"/>
        </w:rPr>
      </w:pPr>
      <w:r w:rsidRPr="00A94510">
        <w:rPr>
          <w:rFonts w:ascii="宋体" w:hAnsi="宋体" w:hint="eastAsia"/>
          <w:szCs w:val="21"/>
        </w:rPr>
        <w:t>某将要修建的商业街欲在其中包含一个半径约为</w:t>
      </w:r>
      <w:smartTag w:uri="urn:schemas-microsoft-com:office:smarttags" w:element="chmetcnv">
        <w:smartTagPr>
          <w:attr w:name="TCSC" w:val="0"/>
          <w:attr w:name="NumberType" w:val="1"/>
          <w:attr w:name="Negative" w:val="False"/>
          <w:attr w:name="HasSpace" w:val="False"/>
          <w:attr w:name="SourceValue" w:val="11"/>
          <w:attr w:name="UnitName" w:val="米"/>
        </w:smartTagPr>
        <w:r w:rsidRPr="00A94510">
          <w:rPr>
            <w:rFonts w:ascii="宋体" w:hAnsi="宋体" w:hint="eastAsia"/>
            <w:szCs w:val="21"/>
          </w:rPr>
          <w:t>11米</w:t>
        </w:r>
      </w:smartTag>
      <w:r w:rsidRPr="00A94510">
        <w:rPr>
          <w:rFonts w:ascii="宋体" w:hAnsi="宋体" w:hint="eastAsia"/>
          <w:szCs w:val="21"/>
        </w:rPr>
        <w:t>圆形广场，该广场的地下将安装数盏地下灯（最好不超过50盏，不少于30盏），且希望这些地下灯排列有序，尽量不浪费光源（即它们的光照面尽量不重叠，重叠率（=重叠面积/总面积）不要大于2%），且不要有连续大片无光照区域（光照率（=总光照面积/总面积）不要小于80%）。本文针对此，设计了一种方案。</w:t>
      </w:r>
    </w:p>
    <w:p w14:paraId="0518FB62"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06368" behindDoc="1" locked="0" layoutInCell="1" allowOverlap="1" wp14:anchorId="52CB4C7C" wp14:editId="5C4206D7">
            <wp:simplePos x="0" y="0"/>
            <wp:positionH relativeFrom="column">
              <wp:posOffset>3375025</wp:posOffset>
            </wp:positionH>
            <wp:positionV relativeFrom="paragraph">
              <wp:posOffset>64135</wp:posOffset>
            </wp:positionV>
            <wp:extent cx="1943100" cy="1860550"/>
            <wp:effectExtent l="0" t="0" r="0" b="6350"/>
            <wp:wrapTight wrapText="bothSides">
              <wp:wrapPolygon edited="0">
                <wp:start x="0" y="0"/>
                <wp:lineTo x="0" y="21453"/>
                <wp:lineTo x="21388" y="21453"/>
                <wp:lineTo x="21388" y="0"/>
                <wp:lineTo x="0" y="0"/>
              </wp:wrapPolygon>
            </wp:wrapTight>
            <wp:docPr id="81" name="图片 8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31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贰：建立模型：</w:t>
      </w:r>
    </w:p>
    <w:p w14:paraId="2A709C32" w14:textId="77777777" w:rsidR="008F48F8" w:rsidRPr="00A94510" w:rsidRDefault="008F48F8" w:rsidP="008F48F8">
      <w:pPr>
        <w:rPr>
          <w:rFonts w:ascii="宋体" w:hAnsi="宋体"/>
          <w:szCs w:val="21"/>
        </w:rPr>
      </w:pPr>
      <w:r w:rsidRPr="00A94510">
        <w:rPr>
          <w:rFonts w:ascii="宋体" w:hAnsi="宋体" w:hint="eastAsia"/>
          <w:szCs w:val="21"/>
        </w:rPr>
        <w:t>把该广场看作一个大圆，一个地下灯的光照面为一个小圆。</w:t>
      </w:r>
    </w:p>
    <w:p w14:paraId="3D24E97B" w14:textId="77777777" w:rsidR="008F48F8" w:rsidRPr="00A94510" w:rsidRDefault="008F48F8" w:rsidP="008F48F8">
      <w:pPr>
        <w:rPr>
          <w:rFonts w:ascii="宋体" w:hAnsi="宋体"/>
          <w:szCs w:val="21"/>
        </w:rPr>
      </w:pPr>
      <w:r w:rsidRPr="00A94510">
        <w:rPr>
          <w:rFonts w:ascii="宋体" w:hAnsi="宋体" w:hint="eastAsia"/>
          <w:szCs w:val="21"/>
        </w:rPr>
        <w:t>叁：制定方案</w:t>
      </w:r>
    </w:p>
    <w:p w14:paraId="4C1DD9D1" w14:textId="77777777" w:rsidR="008F48F8" w:rsidRPr="00A94510" w:rsidRDefault="008F48F8" w:rsidP="008F48F8">
      <w:pPr>
        <w:rPr>
          <w:rFonts w:ascii="宋体" w:hAnsi="宋体"/>
          <w:szCs w:val="21"/>
        </w:rPr>
      </w:pPr>
      <w:r w:rsidRPr="00A94510">
        <w:rPr>
          <w:rFonts w:ascii="宋体" w:hAnsi="宋体" w:hint="eastAsia"/>
          <w:szCs w:val="21"/>
        </w:rPr>
        <w:t>在广场正中安装一盏灯，再按光照范围围绕它安装三圈灯。设大圆半径为R，取r=R/7为小圆半径。即在大圆内有一个与之同圆心的小圆，再围绕它放置三圈小圆，如图1。</w:t>
      </w:r>
    </w:p>
    <w:p w14:paraId="303A015E" w14:textId="77777777" w:rsidR="008F48F8" w:rsidRPr="00A94510" w:rsidRDefault="008F48F8" w:rsidP="008F48F8">
      <w:pPr>
        <w:rPr>
          <w:rFonts w:ascii="宋体" w:hAnsi="宋体"/>
          <w:szCs w:val="21"/>
        </w:rPr>
      </w:pPr>
    </w:p>
    <w:p w14:paraId="3C532FD7" w14:textId="77777777" w:rsidR="008F48F8" w:rsidRPr="00A94510" w:rsidRDefault="008F48F8" w:rsidP="008F48F8">
      <w:pPr>
        <w:rPr>
          <w:rFonts w:ascii="宋体" w:hAnsi="宋体"/>
          <w:szCs w:val="21"/>
        </w:rPr>
      </w:pPr>
      <w:r w:rsidRPr="00A94510">
        <w:rPr>
          <w:rFonts w:ascii="宋体" w:hAnsi="宋体" w:hint="eastAsia"/>
          <w:szCs w:val="21"/>
        </w:rPr>
        <w:t>肆：研究计算：</w:t>
      </w:r>
    </w:p>
    <w:p w14:paraId="5E5F29E3"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07392" behindDoc="1" locked="0" layoutInCell="1" allowOverlap="1" wp14:anchorId="6C0D3F1E" wp14:editId="533B5A02">
            <wp:simplePos x="0" y="0"/>
            <wp:positionH relativeFrom="column">
              <wp:posOffset>0</wp:posOffset>
            </wp:positionH>
            <wp:positionV relativeFrom="paragraph">
              <wp:posOffset>0</wp:posOffset>
            </wp:positionV>
            <wp:extent cx="2020570" cy="1930400"/>
            <wp:effectExtent l="0" t="0" r="0" b="0"/>
            <wp:wrapTight wrapText="bothSides">
              <wp:wrapPolygon edited="0">
                <wp:start x="0" y="0"/>
                <wp:lineTo x="0" y="21316"/>
                <wp:lineTo x="21383" y="21316"/>
                <wp:lineTo x="21383" y="0"/>
                <wp:lineTo x="0" y="0"/>
              </wp:wrapPolygon>
            </wp:wrapTight>
            <wp:docPr id="80" name="图片 8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0570" cy="193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如图2设最外圈一个小圆对应以O为圆心，6r为半径的圆的圆心角为a。</w:t>
      </w:r>
    </w:p>
    <w:p w14:paraId="03D6E10E" w14:textId="77777777" w:rsidR="008F48F8" w:rsidRPr="00A94510" w:rsidRDefault="008F48F8" w:rsidP="008F48F8">
      <w:pPr>
        <w:rPr>
          <w:rFonts w:ascii="宋体" w:hAnsi="宋体"/>
          <w:szCs w:val="21"/>
        </w:rPr>
      </w:pPr>
      <w:r w:rsidRPr="00A94510">
        <w:rPr>
          <w:rFonts w:ascii="宋体" w:hAnsi="宋体" w:hint="eastAsia"/>
          <w:szCs w:val="21"/>
        </w:rPr>
        <w:t>三角形AO</w:t>
      </w:r>
      <w:r w:rsidRPr="00A94510">
        <w:rPr>
          <w:rFonts w:ascii="宋体" w:hAnsi="宋体" w:hint="eastAsia"/>
          <w:szCs w:val="21"/>
          <w:vertAlign w:val="subscript"/>
        </w:rPr>
        <w:t>1</w:t>
      </w:r>
      <w:r w:rsidRPr="00A94510">
        <w:rPr>
          <w:rFonts w:ascii="宋体" w:hAnsi="宋体" w:hint="eastAsia"/>
          <w:szCs w:val="21"/>
        </w:rPr>
        <w:t>O中，</w:t>
      </w:r>
    </w:p>
    <w:p w14:paraId="658485AA" w14:textId="77777777" w:rsidR="008F48F8" w:rsidRPr="00A94510" w:rsidRDefault="008F48F8" w:rsidP="008F48F8">
      <w:pPr>
        <w:rPr>
          <w:rFonts w:ascii="宋体" w:hAnsi="宋体"/>
          <w:szCs w:val="21"/>
        </w:rPr>
      </w:pPr>
      <w:r w:rsidRPr="00A94510">
        <w:rPr>
          <w:rFonts w:ascii="宋体" w:hAnsi="宋体" w:hint="eastAsia"/>
          <w:i/>
          <w:szCs w:val="21"/>
        </w:rPr>
        <w:t>tan</w:t>
      </w:r>
      <w:r w:rsidRPr="00A94510">
        <w:rPr>
          <w:rFonts w:ascii="宋体" w:hAnsi="宋体" w:hint="eastAsia"/>
          <w:szCs w:val="21"/>
        </w:rPr>
        <w:t>(a/2)=r/6r=1/6，</w:t>
      </w:r>
    </w:p>
    <w:p w14:paraId="2808B1B6" w14:textId="77777777" w:rsidR="008F48F8" w:rsidRPr="00A94510" w:rsidRDefault="008F48F8" w:rsidP="008F48F8">
      <w:pPr>
        <w:rPr>
          <w:rFonts w:ascii="宋体" w:hAnsi="宋体"/>
          <w:szCs w:val="21"/>
        </w:rPr>
      </w:pPr>
    </w:p>
    <w:p w14:paraId="70965C9F" w14:textId="77777777" w:rsidR="008F48F8" w:rsidRPr="00A94510" w:rsidRDefault="008F48F8" w:rsidP="008F48F8">
      <w:pPr>
        <w:rPr>
          <w:rFonts w:ascii="宋体" w:hAnsi="宋体"/>
          <w:szCs w:val="21"/>
        </w:rPr>
      </w:pPr>
      <w:r w:rsidRPr="00A94510">
        <w:rPr>
          <w:rFonts w:ascii="宋体" w:hAnsi="宋体" w:hint="eastAsia"/>
          <w:szCs w:val="21"/>
        </w:rPr>
        <w:t>∵</w:t>
      </w:r>
      <w:r w:rsidRPr="00A94510">
        <w:rPr>
          <w:rFonts w:ascii="宋体" w:hAnsi="宋体" w:hint="eastAsia"/>
          <w:i/>
          <w:szCs w:val="21"/>
          <w:u w:val="single"/>
        </w:rPr>
        <w:t>tan</w:t>
      </w:r>
      <w:r w:rsidRPr="00A94510">
        <w:rPr>
          <w:rFonts w:ascii="宋体" w:hAnsi="宋体" w:hint="eastAsia"/>
          <w:szCs w:val="21"/>
          <w:u w:val="single"/>
        </w:rPr>
        <w:t>a=2</w:t>
      </w:r>
      <w:r w:rsidRPr="00A94510">
        <w:rPr>
          <w:rFonts w:ascii="宋体" w:hAnsi="宋体" w:hint="eastAsia"/>
          <w:i/>
          <w:szCs w:val="21"/>
          <w:u w:val="single"/>
        </w:rPr>
        <w:t>tan</w:t>
      </w:r>
      <w:r w:rsidRPr="00A94510">
        <w:rPr>
          <w:rFonts w:ascii="宋体" w:hAnsi="宋体" w:hint="eastAsia"/>
          <w:szCs w:val="21"/>
          <w:u w:val="single"/>
        </w:rPr>
        <w:t>(a/2)/ [ 1-</w:t>
      </w:r>
      <w:r w:rsidRPr="00A94510">
        <w:rPr>
          <w:rFonts w:ascii="宋体" w:hAnsi="宋体" w:hint="eastAsia"/>
          <w:i/>
          <w:szCs w:val="21"/>
          <w:u w:val="single"/>
        </w:rPr>
        <w:t>tan</w:t>
      </w:r>
      <w:r w:rsidRPr="00A94510">
        <w:rPr>
          <w:rFonts w:ascii="宋体" w:hAnsi="宋体" w:hint="eastAsia"/>
          <w:szCs w:val="21"/>
          <w:u w:val="single"/>
          <w:vertAlign w:val="superscript"/>
        </w:rPr>
        <w:t>2</w:t>
      </w:r>
      <w:r w:rsidRPr="00A94510">
        <w:rPr>
          <w:rFonts w:ascii="宋体" w:hAnsi="宋体" w:hint="eastAsia"/>
          <w:szCs w:val="21"/>
          <w:u w:val="single"/>
        </w:rPr>
        <w:t>(a/2)]</w:t>
      </w:r>
      <w:r w:rsidRPr="00A94510">
        <w:rPr>
          <w:rFonts w:ascii="宋体" w:hAnsi="宋体" w:hint="eastAsia"/>
          <w:szCs w:val="21"/>
          <w:u w:val="single"/>
          <w:vertAlign w:val="superscript"/>
        </w:rPr>
        <w:t>[1][2]</w:t>
      </w:r>
      <w:r w:rsidRPr="00A94510">
        <w:rPr>
          <w:rFonts w:ascii="宋体" w:hAnsi="宋体" w:hint="eastAsia"/>
          <w:szCs w:val="21"/>
        </w:rPr>
        <w:t>,</w:t>
      </w:r>
    </w:p>
    <w:p w14:paraId="536C20DE" w14:textId="77777777" w:rsidR="008F48F8" w:rsidRPr="00A94510" w:rsidRDefault="008F48F8" w:rsidP="008F48F8">
      <w:pPr>
        <w:rPr>
          <w:rFonts w:ascii="宋体" w:hAnsi="宋体"/>
          <w:szCs w:val="21"/>
        </w:rPr>
      </w:pPr>
      <w:r w:rsidRPr="00A94510">
        <w:rPr>
          <w:rFonts w:ascii="宋体" w:hAnsi="宋体" w:hint="eastAsia"/>
          <w:szCs w:val="21"/>
        </w:rPr>
        <w:t>∴</w:t>
      </w:r>
      <w:r w:rsidRPr="00A94510">
        <w:rPr>
          <w:rFonts w:ascii="宋体" w:hAnsi="宋体" w:hint="eastAsia"/>
          <w:i/>
          <w:szCs w:val="21"/>
        </w:rPr>
        <w:t>tan</w:t>
      </w:r>
      <w:r w:rsidRPr="00A94510">
        <w:rPr>
          <w:rFonts w:ascii="宋体" w:hAnsi="宋体" w:hint="eastAsia"/>
          <w:szCs w:val="21"/>
        </w:rPr>
        <w:t>a=12/35,a≈18.92°，</w:t>
      </w:r>
    </w:p>
    <w:p w14:paraId="7635CE12" w14:textId="77777777" w:rsidR="008F48F8" w:rsidRDefault="008F48F8" w:rsidP="008F48F8">
      <w:pPr>
        <w:rPr>
          <w:rFonts w:ascii="宋体" w:hAnsi="宋体"/>
          <w:szCs w:val="21"/>
        </w:rPr>
      </w:pPr>
      <w:r w:rsidRPr="00A94510">
        <w:rPr>
          <w:rFonts w:ascii="宋体" w:hAnsi="宋体" w:hint="eastAsia"/>
          <w:szCs w:val="21"/>
        </w:rPr>
        <w:t>360/18.92=19余0.52，∴最外圈安19盏灯较好。</w:t>
      </w:r>
    </w:p>
    <w:p w14:paraId="092F7830" w14:textId="77777777" w:rsidR="008F48F8" w:rsidRPr="00A94510" w:rsidRDefault="008F48F8" w:rsidP="008F48F8">
      <w:pPr>
        <w:rPr>
          <w:rFonts w:ascii="宋体" w:hAnsi="宋体"/>
          <w:szCs w:val="21"/>
        </w:rPr>
      </w:pPr>
    </w:p>
    <w:p w14:paraId="7D226F6C"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08416" behindDoc="1" locked="0" layoutInCell="1" allowOverlap="1" wp14:anchorId="26F8DF29" wp14:editId="3495F8F8">
            <wp:simplePos x="0" y="0"/>
            <wp:positionH relativeFrom="column">
              <wp:posOffset>1070610</wp:posOffset>
            </wp:positionH>
            <wp:positionV relativeFrom="paragraph">
              <wp:posOffset>292735</wp:posOffset>
            </wp:positionV>
            <wp:extent cx="2043430" cy="1918970"/>
            <wp:effectExtent l="0" t="0" r="0" b="5080"/>
            <wp:wrapTight wrapText="bothSides">
              <wp:wrapPolygon edited="0">
                <wp:start x="0" y="0"/>
                <wp:lineTo x="0" y="21443"/>
                <wp:lineTo x="21345" y="21443"/>
                <wp:lineTo x="21345" y="0"/>
                <wp:lineTo x="0" y="0"/>
              </wp:wrapPolygon>
            </wp:wrapTight>
            <wp:docPr id="79" name="图片 7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3430" cy="1918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同理，则如图3设从外数第二圈一个小圆对应以O为圆心，4r为半径的圆的圆心角为b。</w:t>
      </w:r>
    </w:p>
    <w:p w14:paraId="2D1985F6" w14:textId="77777777" w:rsidR="008F48F8" w:rsidRPr="00A94510" w:rsidRDefault="008F48F8" w:rsidP="008F48F8">
      <w:pPr>
        <w:rPr>
          <w:rFonts w:ascii="宋体" w:hAnsi="宋体"/>
          <w:szCs w:val="21"/>
        </w:rPr>
      </w:pPr>
      <w:r w:rsidRPr="00A94510">
        <w:rPr>
          <w:rFonts w:ascii="宋体" w:hAnsi="宋体" w:hint="eastAsia"/>
          <w:szCs w:val="21"/>
        </w:rPr>
        <w:t>三角形BO</w:t>
      </w:r>
      <w:r w:rsidRPr="00A94510">
        <w:rPr>
          <w:rFonts w:ascii="宋体" w:hAnsi="宋体" w:hint="eastAsia"/>
          <w:szCs w:val="21"/>
          <w:vertAlign w:val="subscript"/>
        </w:rPr>
        <w:t>2</w:t>
      </w:r>
      <w:r w:rsidRPr="00A94510">
        <w:rPr>
          <w:rFonts w:ascii="宋体" w:hAnsi="宋体" w:hint="eastAsia"/>
          <w:szCs w:val="21"/>
        </w:rPr>
        <w:t>O中，</w:t>
      </w:r>
    </w:p>
    <w:p w14:paraId="4734EE6E" w14:textId="77777777" w:rsidR="008F48F8" w:rsidRPr="00A94510" w:rsidRDefault="008F48F8" w:rsidP="008F48F8">
      <w:pPr>
        <w:rPr>
          <w:rFonts w:ascii="宋体" w:hAnsi="宋体"/>
          <w:szCs w:val="21"/>
        </w:rPr>
      </w:pPr>
      <w:r w:rsidRPr="00A94510">
        <w:rPr>
          <w:rFonts w:ascii="宋体" w:hAnsi="宋体" w:hint="eastAsia"/>
          <w:i/>
          <w:szCs w:val="21"/>
        </w:rPr>
        <w:t>tan</w:t>
      </w:r>
      <w:r w:rsidRPr="00A94510">
        <w:rPr>
          <w:rFonts w:ascii="宋体" w:hAnsi="宋体" w:hint="eastAsia"/>
          <w:szCs w:val="21"/>
        </w:rPr>
        <w:t>(b/2)=r/4r=1/4，</w:t>
      </w:r>
    </w:p>
    <w:p w14:paraId="54ABD76A" w14:textId="77777777" w:rsidR="008F48F8" w:rsidRPr="00A94510" w:rsidRDefault="008F48F8" w:rsidP="008F48F8">
      <w:pPr>
        <w:rPr>
          <w:rFonts w:ascii="宋体" w:hAnsi="宋体"/>
          <w:szCs w:val="21"/>
        </w:rPr>
      </w:pP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b</w:t>
      </w:r>
      <w:proofErr w:type="spellEnd"/>
      <w:r w:rsidRPr="00A94510">
        <w:rPr>
          <w:rFonts w:ascii="宋体" w:hAnsi="宋体" w:hint="eastAsia"/>
          <w:szCs w:val="21"/>
        </w:rPr>
        <w:t>=2</w:t>
      </w:r>
      <w:r w:rsidRPr="00A94510">
        <w:rPr>
          <w:rFonts w:ascii="宋体" w:hAnsi="宋体" w:hint="eastAsia"/>
          <w:i/>
          <w:szCs w:val="21"/>
        </w:rPr>
        <w:t>tan</w:t>
      </w:r>
      <w:r w:rsidRPr="00A94510">
        <w:rPr>
          <w:rFonts w:ascii="宋体" w:hAnsi="宋体" w:hint="eastAsia"/>
          <w:szCs w:val="21"/>
        </w:rPr>
        <w:t>(b/2)/ [ 1-</w:t>
      </w:r>
      <w:r w:rsidRPr="00A94510">
        <w:rPr>
          <w:rFonts w:ascii="宋体" w:hAnsi="宋体" w:hint="eastAsia"/>
          <w:i/>
          <w:szCs w:val="21"/>
        </w:rPr>
        <w:t>tan</w:t>
      </w:r>
      <w:r w:rsidRPr="00A94510">
        <w:rPr>
          <w:rFonts w:ascii="宋体" w:hAnsi="宋体" w:hint="eastAsia"/>
          <w:szCs w:val="21"/>
          <w:vertAlign w:val="superscript"/>
        </w:rPr>
        <w:t>2</w:t>
      </w:r>
      <w:r w:rsidRPr="00A94510">
        <w:rPr>
          <w:rFonts w:ascii="宋体" w:hAnsi="宋体" w:hint="eastAsia"/>
          <w:szCs w:val="21"/>
        </w:rPr>
        <w:t>(b/2)],</w:t>
      </w:r>
    </w:p>
    <w:p w14:paraId="5F73D519" w14:textId="77777777" w:rsidR="008F48F8" w:rsidRPr="00A94510" w:rsidRDefault="008F48F8" w:rsidP="008F48F8">
      <w:pPr>
        <w:rPr>
          <w:rFonts w:ascii="宋体" w:hAnsi="宋体"/>
          <w:szCs w:val="21"/>
        </w:rPr>
      </w:pP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b</w:t>
      </w:r>
      <w:proofErr w:type="spellEnd"/>
      <w:r w:rsidRPr="00A94510">
        <w:rPr>
          <w:rFonts w:ascii="宋体" w:hAnsi="宋体" w:hint="eastAsia"/>
          <w:szCs w:val="21"/>
        </w:rPr>
        <w:t>=8/15,b≈28.07°，</w:t>
      </w:r>
    </w:p>
    <w:p w14:paraId="79C306E1" w14:textId="77777777" w:rsidR="008F48F8" w:rsidRDefault="008F48F8" w:rsidP="008F48F8">
      <w:pPr>
        <w:rPr>
          <w:rFonts w:ascii="宋体" w:hAnsi="宋体"/>
          <w:szCs w:val="21"/>
        </w:rPr>
      </w:pPr>
      <w:r w:rsidRPr="00A94510">
        <w:rPr>
          <w:rFonts w:ascii="宋体" w:hAnsi="宋体" w:hint="eastAsia"/>
          <w:szCs w:val="21"/>
        </w:rPr>
        <w:t>360/28.07=12余23.16，∴从外数第二圈安13盏灯较好。</w:t>
      </w:r>
    </w:p>
    <w:p w14:paraId="49EBEE08" w14:textId="77777777" w:rsidR="008F48F8" w:rsidRDefault="008F48F8" w:rsidP="008F48F8">
      <w:pPr>
        <w:rPr>
          <w:rFonts w:ascii="宋体" w:hAnsi="宋体"/>
          <w:szCs w:val="21"/>
        </w:rPr>
      </w:pPr>
    </w:p>
    <w:p w14:paraId="7B179254" w14:textId="77777777" w:rsidR="008F48F8" w:rsidRDefault="008F48F8" w:rsidP="008F48F8">
      <w:pPr>
        <w:rPr>
          <w:rFonts w:ascii="宋体" w:hAnsi="宋体"/>
          <w:szCs w:val="21"/>
        </w:rPr>
      </w:pPr>
    </w:p>
    <w:p w14:paraId="52559028" w14:textId="77777777" w:rsidR="008F48F8" w:rsidRDefault="008F48F8" w:rsidP="008F48F8">
      <w:pPr>
        <w:rPr>
          <w:rFonts w:ascii="宋体" w:hAnsi="宋体"/>
          <w:szCs w:val="21"/>
        </w:rPr>
      </w:pPr>
    </w:p>
    <w:p w14:paraId="3788413F" w14:textId="77777777" w:rsidR="008F48F8" w:rsidRPr="00A94510" w:rsidRDefault="008F48F8" w:rsidP="008F48F8">
      <w:pPr>
        <w:rPr>
          <w:rFonts w:ascii="宋体" w:hAnsi="宋体"/>
          <w:szCs w:val="21"/>
        </w:rPr>
      </w:pPr>
    </w:p>
    <w:p w14:paraId="013BEB40" w14:textId="77777777" w:rsidR="008F48F8" w:rsidRPr="00A94510" w:rsidRDefault="008F48F8" w:rsidP="008F48F8">
      <w:pPr>
        <w:rPr>
          <w:rFonts w:ascii="宋体" w:hAnsi="宋体"/>
          <w:szCs w:val="21"/>
        </w:rPr>
      </w:pPr>
      <w:r w:rsidRPr="00A94510">
        <w:rPr>
          <w:rFonts w:ascii="宋体" w:hAnsi="宋体"/>
          <w:noProof/>
          <w:szCs w:val="21"/>
        </w:rPr>
        <w:lastRenderedPageBreak/>
        <w:drawing>
          <wp:anchor distT="0" distB="0" distL="114300" distR="114300" simplePos="0" relativeHeight="251709440" behindDoc="1" locked="0" layoutInCell="1" allowOverlap="1" wp14:anchorId="787D0A19" wp14:editId="6FF95046">
            <wp:simplePos x="0" y="0"/>
            <wp:positionH relativeFrom="column">
              <wp:posOffset>-114300</wp:posOffset>
            </wp:positionH>
            <wp:positionV relativeFrom="paragraph">
              <wp:posOffset>47625</wp:posOffset>
            </wp:positionV>
            <wp:extent cx="1941830" cy="1862455"/>
            <wp:effectExtent l="0" t="0" r="1270" b="4445"/>
            <wp:wrapTight wrapText="bothSides">
              <wp:wrapPolygon edited="0">
                <wp:start x="0" y="0"/>
                <wp:lineTo x="0" y="21431"/>
                <wp:lineTo x="21402" y="21431"/>
                <wp:lineTo x="21402" y="0"/>
                <wp:lineTo x="0" y="0"/>
              </wp:wrapPolygon>
            </wp:wrapTight>
            <wp:docPr id="78" name="图片 7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1830" cy="1862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同理，则如图4设从内数第二圈一个小圆对应以O为圆心，2r为半径的圆的圆心角为c。</w:t>
      </w:r>
    </w:p>
    <w:p w14:paraId="72BCB629" w14:textId="77777777" w:rsidR="008F48F8" w:rsidRPr="00A94510" w:rsidRDefault="008F48F8" w:rsidP="008F48F8">
      <w:pPr>
        <w:rPr>
          <w:rFonts w:ascii="宋体" w:hAnsi="宋体"/>
          <w:szCs w:val="21"/>
        </w:rPr>
      </w:pPr>
      <w:r w:rsidRPr="00A94510">
        <w:rPr>
          <w:rFonts w:ascii="宋体" w:hAnsi="宋体" w:hint="eastAsia"/>
          <w:szCs w:val="21"/>
        </w:rPr>
        <w:t>三角形CO</w:t>
      </w:r>
      <w:r w:rsidRPr="00A94510">
        <w:rPr>
          <w:rFonts w:ascii="宋体" w:hAnsi="宋体" w:hint="eastAsia"/>
          <w:szCs w:val="21"/>
          <w:vertAlign w:val="subscript"/>
        </w:rPr>
        <w:t>3</w:t>
      </w:r>
      <w:r w:rsidRPr="00A94510">
        <w:rPr>
          <w:rFonts w:ascii="宋体" w:hAnsi="宋体" w:hint="eastAsia"/>
          <w:szCs w:val="21"/>
        </w:rPr>
        <w:t>O中，</w:t>
      </w:r>
      <w:r w:rsidRPr="00A94510">
        <w:rPr>
          <w:rFonts w:ascii="宋体" w:hAnsi="宋体" w:hint="eastAsia"/>
          <w:i/>
          <w:szCs w:val="21"/>
        </w:rPr>
        <w:t>tan</w:t>
      </w:r>
      <w:r w:rsidRPr="00A94510">
        <w:rPr>
          <w:rFonts w:ascii="宋体" w:hAnsi="宋体" w:hint="eastAsia"/>
          <w:szCs w:val="21"/>
        </w:rPr>
        <w:t>(c/2)=r/2 r=1/2，</w:t>
      </w:r>
    </w:p>
    <w:p w14:paraId="4CA540C6" w14:textId="77777777" w:rsidR="008F48F8" w:rsidRPr="00A94510" w:rsidRDefault="008F48F8" w:rsidP="008F48F8">
      <w:pPr>
        <w:rPr>
          <w:rFonts w:ascii="宋体" w:hAnsi="宋体"/>
          <w:szCs w:val="21"/>
        </w:rPr>
      </w:pPr>
    </w:p>
    <w:p w14:paraId="7AB2D74C"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10464" behindDoc="1" locked="0" layoutInCell="1" allowOverlap="1" wp14:anchorId="4A897C8C" wp14:editId="177BEF16">
            <wp:simplePos x="0" y="0"/>
            <wp:positionH relativeFrom="column">
              <wp:posOffset>1950720</wp:posOffset>
            </wp:positionH>
            <wp:positionV relativeFrom="paragraph">
              <wp:posOffset>242570</wp:posOffset>
            </wp:positionV>
            <wp:extent cx="1557655" cy="1297940"/>
            <wp:effectExtent l="0" t="0" r="4445" b="0"/>
            <wp:wrapTight wrapText="bothSides">
              <wp:wrapPolygon edited="0">
                <wp:start x="0" y="0"/>
                <wp:lineTo x="0" y="21241"/>
                <wp:lineTo x="21397" y="21241"/>
                <wp:lineTo x="21397" y="0"/>
                <wp:lineTo x="0" y="0"/>
              </wp:wrapPolygon>
            </wp:wrapTight>
            <wp:docPr id="77" name="图片 7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7655"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c</w:t>
      </w:r>
      <w:proofErr w:type="spellEnd"/>
      <w:r w:rsidRPr="00A94510">
        <w:rPr>
          <w:rFonts w:ascii="宋体" w:hAnsi="宋体" w:hint="eastAsia"/>
          <w:szCs w:val="21"/>
        </w:rPr>
        <w:t>=2</w:t>
      </w:r>
      <w:r w:rsidRPr="00A94510">
        <w:rPr>
          <w:rFonts w:ascii="宋体" w:hAnsi="宋体" w:hint="eastAsia"/>
          <w:i/>
          <w:szCs w:val="21"/>
        </w:rPr>
        <w:t>tan</w:t>
      </w:r>
      <w:r w:rsidRPr="00A94510">
        <w:rPr>
          <w:rFonts w:ascii="宋体" w:hAnsi="宋体" w:hint="eastAsia"/>
          <w:szCs w:val="21"/>
        </w:rPr>
        <w:t>(c/2)/ [ 1-</w:t>
      </w:r>
      <w:r w:rsidRPr="00A94510">
        <w:rPr>
          <w:rFonts w:ascii="宋体" w:hAnsi="宋体" w:hint="eastAsia"/>
          <w:i/>
          <w:szCs w:val="21"/>
        </w:rPr>
        <w:t>tan</w:t>
      </w:r>
      <w:r w:rsidRPr="00A94510">
        <w:rPr>
          <w:rFonts w:ascii="宋体" w:hAnsi="宋体" w:hint="eastAsia"/>
          <w:szCs w:val="21"/>
          <w:vertAlign w:val="superscript"/>
        </w:rPr>
        <w:t>2</w:t>
      </w:r>
      <w:r w:rsidRPr="00A94510">
        <w:rPr>
          <w:rFonts w:ascii="宋体" w:hAnsi="宋体" w:hint="eastAsia"/>
          <w:szCs w:val="21"/>
        </w:rPr>
        <w:t>(c/2)],</w:t>
      </w:r>
    </w:p>
    <w:p w14:paraId="39FA89FA" w14:textId="77777777" w:rsidR="008F48F8" w:rsidRPr="00A94510" w:rsidRDefault="008F48F8" w:rsidP="008F48F8">
      <w:pPr>
        <w:rPr>
          <w:rFonts w:ascii="宋体" w:hAnsi="宋体"/>
          <w:szCs w:val="21"/>
        </w:rPr>
      </w:pP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c</w:t>
      </w:r>
      <w:proofErr w:type="spellEnd"/>
      <w:r w:rsidRPr="00A94510">
        <w:rPr>
          <w:rFonts w:ascii="宋体" w:hAnsi="宋体" w:hint="eastAsia"/>
          <w:szCs w:val="21"/>
        </w:rPr>
        <w:t>=4/3,c≈53.13°，</w:t>
      </w:r>
    </w:p>
    <w:p w14:paraId="5B8C0FF7" w14:textId="77777777" w:rsidR="008F48F8" w:rsidRPr="00A94510" w:rsidRDefault="008F48F8" w:rsidP="008F48F8">
      <w:pPr>
        <w:rPr>
          <w:rFonts w:ascii="宋体" w:hAnsi="宋体"/>
          <w:szCs w:val="21"/>
        </w:rPr>
      </w:pPr>
      <w:r w:rsidRPr="00A94510">
        <w:rPr>
          <w:rFonts w:ascii="宋体" w:hAnsi="宋体" w:hint="eastAsia"/>
          <w:szCs w:val="21"/>
        </w:rPr>
        <w:t>360/53.13=6余41.22，∴从内数第二圈安7盏灯较好。</w:t>
      </w:r>
    </w:p>
    <w:p w14:paraId="274D4FE6" w14:textId="77777777" w:rsidR="008F48F8" w:rsidRPr="00A94510" w:rsidRDefault="008F48F8" w:rsidP="008F48F8">
      <w:pPr>
        <w:rPr>
          <w:rFonts w:ascii="宋体" w:hAnsi="宋体"/>
          <w:szCs w:val="21"/>
        </w:rPr>
      </w:pPr>
      <w:r w:rsidRPr="00A94510">
        <w:rPr>
          <w:rFonts w:ascii="宋体" w:hAnsi="宋体" w:hint="eastAsia"/>
          <w:szCs w:val="21"/>
        </w:rPr>
        <w:t>且从外数第二圈的小圆有互相重叠的部分，且为美观，使重叠部分均匀分布，则局部如图5。</w:t>
      </w:r>
    </w:p>
    <w:p w14:paraId="5BFEE3E0" w14:textId="77777777" w:rsidR="008F48F8" w:rsidRPr="00A94510" w:rsidRDefault="008F48F8" w:rsidP="008F48F8">
      <w:pPr>
        <w:rPr>
          <w:rFonts w:ascii="宋体" w:hAnsi="宋体"/>
          <w:szCs w:val="21"/>
        </w:rPr>
      </w:pPr>
      <w:r w:rsidRPr="00A94510">
        <w:rPr>
          <w:rFonts w:ascii="宋体" w:hAnsi="宋体" w:hint="eastAsia"/>
          <w:szCs w:val="21"/>
        </w:rPr>
        <w:t>设一个重叠部分面积为S</w:t>
      </w:r>
      <w:r w:rsidRPr="00A94510">
        <w:rPr>
          <w:rFonts w:ascii="宋体" w:hAnsi="宋体" w:hint="eastAsia"/>
          <w:szCs w:val="21"/>
          <w:vertAlign w:val="subscript"/>
        </w:rPr>
        <w:t>1</w:t>
      </w:r>
      <w:r w:rsidRPr="00A94510">
        <w:rPr>
          <w:rFonts w:ascii="宋体" w:hAnsi="宋体" w:hint="eastAsia"/>
          <w:szCs w:val="21"/>
        </w:rPr>
        <w:t>。如图6。</w:t>
      </w:r>
    </w:p>
    <w:p w14:paraId="5C78E07D"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11488" behindDoc="1" locked="0" layoutInCell="1" allowOverlap="1" wp14:anchorId="088FEBDF" wp14:editId="14588B6D">
            <wp:simplePos x="0" y="0"/>
            <wp:positionH relativeFrom="column">
              <wp:posOffset>2816225</wp:posOffset>
            </wp:positionH>
            <wp:positionV relativeFrom="paragraph">
              <wp:posOffset>7620</wp:posOffset>
            </wp:positionV>
            <wp:extent cx="1457960" cy="1617345"/>
            <wp:effectExtent l="0" t="0" r="8890" b="1905"/>
            <wp:wrapTight wrapText="bothSides">
              <wp:wrapPolygon edited="0">
                <wp:start x="0" y="0"/>
                <wp:lineTo x="0" y="21371"/>
                <wp:lineTo x="21449" y="21371"/>
                <wp:lineTo x="21449" y="0"/>
                <wp:lineTo x="0" y="0"/>
              </wp:wrapPolygon>
            </wp:wrapTight>
            <wp:docPr id="76" name="图片 7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7960" cy="1617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i/>
          <w:szCs w:val="21"/>
        </w:rPr>
        <w:t>sin</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O</w:t>
      </w:r>
      <w:r w:rsidRPr="00A94510">
        <w:rPr>
          <w:rFonts w:ascii="宋体" w:hAnsi="宋体" w:hint="eastAsia"/>
          <w:szCs w:val="21"/>
          <w:vertAlign w:val="subscript"/>
        </w:rPr>
        <w:t>2</w:t>
      </w:r>
      <w:r w:rsidRPr="00A94510">
        <w:rPr>
          <w:rFonts w:ascii="宋体" w:hAnsi="宋体" w:hint="eastAsia"/>
          <w:szCs w:val="21"/>
        </w:rPr>
        <w:t>O，</w:t>
      </w:r>
    </w:p>
    <w:p w14:paraId="24490CA1" w14:textId="77777777" w:rsidR="008F48F8" w:rsidRPr="00A94510" w:rsidRDefault="008F48F8" w:rsidP="008F48F8">
      <w:pPr>
        <w:rPr>
          <w:rFonts w:ascii="宋体" w:hAnsi="宋体"/>
          <w:szCs w:val="21"/>
        </w:rPr>
      </w:pPr>
      <w:r w:rsidRPr="00A94510">
        <w:rPr>
          <w:rFonts w:ascii="宋体" w:hAnsi="宋体" w:hint="eastAsia"/>
          <w:szCs w:val="21"/>
        </w:rPr>
        <w:t>∴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O</w:t>
      </w:r>
      <w:r w:rsidRPr="00A94510">
        <w:rPr>
          <w:rFonts w:ascii="宋体" w:hAnsi="宋体" w:hint="eastAsia"/>
          <w:szCs w:val="21"/>
          <w:vertAlign w:val="subscript"/>
        </w:rPr>
        <w:t>2</w:t>
      </w:r>
      <w:r w:rsidRPr="00A94510">
        <w:rPr>
          <w:rFonts w:ascii="宋体" w:hAnsi="宋体" w:hint="eastAsia"/>
          <w:szCs w:val="21"/>
        </w:rPr>
        <w:t>O*</w:t>
      </w:r>
      <w:r w:rsidRPr="00A94510">
        <w:rPr>
          <w:rFonts w:ascii="宋体" w:hAnsi="宋体" w:hint="eastAsia"/>
          <w:i/>
          <w:szCs w:val="21"/>
        </w:rPr>
        <w:t>sin</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w:t>
      </w:r>
    </w:p>
    <w:p w14:paraId="21764193" w14:textId="77777777" w:rsidR="008F48F8" w:rsidRPr="00A94510" w:rsidRDefault="008F48F8" w:rsidP="008F48F8">
      <w:pPr>
        <w:rPr>
          <w:rFonts w:ascii="宋体" w:hAnsi="宋体"/>
          <w:szCs w:val="21"/>
        </w:rPr>
      </w:pPr>
      <w:r w:rsidRPr="00A94510">
        <w:rPr>
          <w:rFonts w:ascii="宋体" w:hAnsi="宋体" w:hint="eastAsia"/>
          <w:szCs w:val="21"/>
        </w:rPr>
        <w:t>其中b</w:t>
      </w:r>
      <w:r w:rsidRPr="00A94510">
        <w:rPr>
          <w:rFonts w:ascii="宋体" w:hAnsi="宋体" w:hint="eastAsia"/>
          <w:szCs w:val="21"/>
          <w:vertAlign w:val="subscript"/>
        </w:rPr>
        <w:t>1</w:t>
      </w:r>
      <w:r w:rsidRPr="00A94510">
        <w:rPr>
          <w:rFonts w:ascii="宋体" w:hAnsi="宋体" w:hint="eastAsia"/>
          <w:szCs w:val="21"/>
        </w:rPr>
        <w:t>=360/(13*2)，O</w:t>
      </w:r>
      <w:r w:rsidRPr="00A94510">
        <w:rPr>
          <w:rFonts w:ascii="宋体" w:hAnsi="宋体" w:hint="eastAsia"/>
          <w:szCs w:val="21"/>
          <w:vertAlign w:val="subscript"/>
        </w:rPr>
        <w:t>2</w:t>
      </w:r>
      <w:r w:rsidRPr="00A94510">
        <w:rPr>
          <w:rFonts w:ascii="宋体" w:hAnsi="宋体" w:hint="eastAsia"/>
          <w:szCs w:val="21"/>
        </w:rPr>
        <w:t>O=4r，</w:t>
      </w:r>
    </w:p>
    <w:p w14:paraId="50BE6A03" w14:textId="77777777" w:rsidR="008F48F8" w:rsidRPr="00A94510" w:rsidRDefault="008F48F8" w:rsidP="008F48F8">
      <w:pPr>
        <w:rPr>
          <w:rFonts w:ascii="宋体" w:hAnsi="宋体"/>
          <w:szCs w:val="21"/>
        </w:rPr>
      </w:pPr>
      <w:r w:rsidRPr="00A94510">
        <w:rPr>
          <w:rFonts w:ascii="宋体" w:hAnsi="宋体" w:hint="eastAsia"/>
          <w:szCs w:val="21"/>
        </w:rPr>
        <w:t>∴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0.96r，</w:t>
      </w:r>
    </w:p>
    <w:p w14:paraId="33F5C51D" w14:textId="77777777" w:rsidR="008F48F8" w:rsidRPr="00A94510" w:rsidRDefault="008F48F8" w:rsidP="008F48F8">
      <w:pPr>
        <w:rPr>
          <w:rFonts w:ascii="宋体" w:hAnsi="宋体"/>
          <w:szCs w:val="21"/>
        </w:rPr>
      </w:pPr>
      <w:r w:rsidRPr="00A94510">
        <w:rPr>
          <w:rFonts w:ascii="宋体" w:hAnsi="宋体" w:hint="eastAsia"/>
          <w:szCs w:val="21"/>
        </w:rPr>
        <w:t>∴</w:t>
      </w:r>
      <w:proofErr w:type="spellStart"/>
      <w:r w:rsidRPr="00A94510">
        <w:rPr>
          <w:rFonts w:ascii="宋体" w:hAnsi="宋体" w:hint="eastAsia"/>
          <w:i/>
          <w:szCs w:val="21"/>
        </w:rPr>
        <w:t>cos</w:t>
      </w:r>
      <w:r w:rsidRPr="00A94510">
        <w:rPr>
          <w:rFonts w:ascii="宋体" w:hAnsi="宋体" w:hint="eastAsia"/>
          <w:szCs w:val="21"/>
        </w:rPr>
        <w:t>d</w:t>
      </w:r>
      <w:proofErr w:type="spellEnd"/>
      <w:r w:rsidRPr="00A94510">
        <w:rPr>
          <w:rFonts w:ascii="宋体" w:hAnsi="宋体" w:hint="eastAsia"/>
          <w:szCs w:val="21"/>
        </w:rPr>
        <w:t>= 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 O</w:t>
      </w:r>
      <w:r w:rsidRPr="00A94510">
        <w:rPr>
          <w:rFonts w:ascii="宋体" w:hAnsi="宋体" w:hint="eastAsia"/>
          <w:szCs w:val="21"/>
          <w:vertAlign w:val="subscript"/>
        </w:rPr>
        <w:t>2</w:t>
      </w:r>
      <w:r w:rsidRPr="00A94510">
        <w:rPr>
          <w:rFonts w:ascii="宋体" w:hAnsi="宋体" w:hint="eastAsia"/>
          <w:szCs w:val="21"/>
        </w:rPr>
        <w:t>D≈0.96，</w:t>
      </w:r>
    </w:p>
    <w:p w14:paraId="7697C312" w14:textId="77777777" w:rsidR="008F48F8" w:rsidRPr="00A94510" w:rsidRDefault="008F48F8" w:rsidP="008F48F8">
      <w:pPr>
        <w:rPr>
          <w:rFonts w:ascii="宋体" w:hAnsi="宋体"/>
          <w:szCs w:val="21"/>
        </w:rPr>
      </w:pPr>
      <w:r w:rsidRPr="00A94510">
        <w:rPr>
          <w:rFonts w:ascii="宋体" w:hAnsi="宋体" w:hint="eastAsia"/>
          <w:szCs w:val="21"/>
        </w:rPr>
        <w:t>d≈16.26°，</w:t>
      </w:r>
    </w:p>
    <w:p w14:paraId="37238C11" w14:textId="77777777" w:rsidR="008F48F8" w:rsidRPr="00A94510" w:rsidRDefault="008F48F8" w:rsidP="008F48F8">
      <w:pPr>
        <w:rPr>
          <w:rFonts w:ascii="宋体" w:hAnsi="宋体"/>
          <w:szCs w:val="21"/>
        </w:rPr>
      </w:pPr>
      <w:r w:rsidRPr="00A94510">
        <w:rPr>
          <w:rFonts w:ascii="宋体" w:hAnsi="宋体" w:hint="eastAsia"/>
          <w:szCs w:val="21"/>
        </w:rPr>
        <w:t>∴S</w:t>
      </w:r>
      <w:r w:rsidRPr="00A94510">
        <w:rPr>
          <w:rFonts w:ascii="宋体" w:hAnsi="宋体" w:hint="eastAsia"/>
          <w:szCs w:val="21"/>
          <w:vertAlign w:val="subscript"/>
        </w:rPr>
        <w:t>1</w:t>
      </w:r>
      <w:r w:rsidRPr="00A94510">
        <w:rPr>
          <w:rFonts w:ascii="宋体" w:hAnsi="宋体" w:hint="eastAsia"/>
          <w:szCs w:val="21"/>
        </w:rPr>
        <w:t>/4=d∏r</w:t>
      </w:r>
      <w:r w:rsidRPr="00A94510">
        <w:rPr>
          <w:rFonts w:ascii="宋体" w:hAnsi="宋体" w:hint="eastAsia"/>
          <w:szCs w:val="21"/>
          <w:vertAlign w:val="superscript"/>
        </w:rPr>
        <w:t>2</w:t>
      </w:r>
      <w:r w:rsidRPr="00A94510">
        <w:rPr>
          <w:rFonts w:ascii="宋体" w:hAnsi="宋体" w:hint="eastAsia"/>
          <w:szCs w:val="21"/>
        </w:rPr>
        <w:t>/360- 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rPr>
        <w:t>* B</w:t>
      </w:r>
      <w:r w:rsidRPr="00A94510">
        <w:rPr>
          <w:rFonts w:ascii="宋体" w:hAnsi="宋体" w:hint="eastAsia"/>
          <w:szCs w:val="21"/>
          <w:vertAlign w:val="subscript"/>
        </w:rPr>
        <w:t>1</w:t>
      </w:r>
      <w:r w:rsidRPr="00A94510">
        <w:rPr>
          <w:rFonts w:ascii="宋体" w:hAnsi="宋体" w:hint="eastAsia"/>
          <w:szCs w:val="21"/>
        </w:rPr>
        <w:t>D/2</w:t>
      </w:r>
    </w:p>
    <w:p w14:paraId="69C12BD5" w14:textId="77777777" w:rsidR="008F48F8" w:rsidRPr="00A94510" w:rsidRDefault="008F48F8" w:rsidP="008F48F8">
      <w:pPr>
        <w:rPr>
          <w:rFonts w:ascii="宋体" w:hAnsi="宋体"/>
          <w:szCs w:val="21"/>
        </w:rPr>
      </w:pPr>
      <w:r w:rsidRPr="00A94510">
        <w:rPr>
          <w:rFonts w:ascii="宋体" w:hAnsi="宋体" w:hint="eastAsia"/>
          <w:szCs w:val="21"/>
        </w:rPr>
        <w:t>=d∏r</w:t>
      </w:r>
      <w:r w:rsidRPr="00A94510">
        <w:rPr>
          <w:rFonts w:ascii="宋体" w:hAnsi="宋体" w:hint="eastAsia"/>
          <w:szCs w:val="21"/>
          <w:vertAlign w:val="superscript"/>
        </w:rPr>
        <w:t>2</w:t>
      </w:r>
      <w:r w:rsidRPr="00A94510">
        <w:rPr>
          <w:rFonts w:ascii="宋体" w:hAnsi="宋体" w:hint="eastAsia"/>
          <w:szCs w:val="21"/>
        </w:rPr>
        <w:t>/360- 0.5* O</w:t>
      </w:r>
      <w:r w:rsidRPr="00A94510">
        <w:rPr>
          <w:rFonts w:ascii="宋体" w:hAnsi="宋体" w:hint="eastAsia"/>
          <w:szCs w:val="21"/>
          <w:vertAlign w:val="subscript"/>
        </w:rPr>
        <w:t>2</w:t>
      </w:r>
      <w:r w:rsidRPr="00A94510">
        <w:rPr>
          <w:rFonts w:ascii="宋体" w:hAnsi="宋体" w:hint="eastAsia"/>
          <w:szCs w:val="21"/>
        </w:rPr>
        <w:t>B</w:t>
      </w:r>
      <w:r w:rsidRPr="00A94510">
        <w:rPr>
          <w:rFonts w:ascii="宋体" w:hAnsi="宋体" w:hint="eastAsia"/>
          <w:szCs w:val="21"/>
          <w:vertAlign w:val="subscript"/>
        </w:rPr>
        <w:t>1</w:t>
      </w:r>
      <w:r w:rsidRPr="00A94510">
        <w:rPr>
          <w:rFonts w:ascii="宋体" w:hAnsi="宋体" w:hint="eastAsia"/>
          <w:szCs w:val="21"/>
          <w:vertAlign w:val="superscript"/>
        </w:rPr>
        <w:t>2</w:t>
      </w: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d</w:t>
      </w:r>
      <w:proofErr w:type="spellEnd"/>
      <w:r w:rsidRPr="00A94510">
        <w:rPr>
          <w:rFonts w:ascii="宋体" w:hAnsi="宋体" w:hint="eastAsia"/>
          <w:szCs w:val="21"/>
        </w:rPr>
        <w:t>≈0.0075r</w:t>
      </w:r>
      <w:r w:rsidRPr="00A94510">
        <w:rPr>
          <w:rFonts w:ascii="宋体" w:hAnsi="宋体" w:hint="eastAsia"/>
          <w:szCs w:val="21"/>
          <w:vertAlign w:val="superscript"/>
        </w:rPr>
        <w:t>2</w:t>
      </w:r>
      <w:r w:rsidRPr="00A94510">
        <w:rPr>
          <w:rFonts w:ascii="宋体" w:hAnsi="宋体" w:hint="eastAsia"/>
          <w:szCs w:val="21"/>
        </w:rPr>
        <w:t>，</w:t>
      </w:r>
    </w:p>
    <w:p w14:paraId="32BB8B68" w14:textId="77777777" w:rsidR="008F48F8" w:rsidRPr="00A94510" w:rsidRDefault="008F48F8" w:rsidP="008F48F8">
      <w:pPr>
        <w:rPr>
          <w:rFonts w:ascii="宋体" w:hAnsi="宋体"/>
          <w:szCs w:val="21"/>
        </w:rPr>
      </w:pPr>
      <w:r w:rsidRPr="00A94510">
        <w:rPr>
          <w:rFonts w:ascii="宋体" w:hAnsi="宋体" w:hint="eastAsia"/>
          <w:szCs w:val="21"/>
        </w:rPr>
        <w:t>∴13S</w:t>
      </w:r>
      <w:r w:rsidRPr="00A94510">
        <w:rPr>
          <w:rFonts w:ascii="宋体" w:hAnsi="宋体" w:hint="eastAsia"/>
          <w:szCs w:val="21"/>
          <w:vertAlign w:val="subscript"/>
        </w:rPr>
        <w:t>1</w:t>
      </w:r>
      <w:r w:rsidRPr="00A94510">
        <w:rPr>
          <w:rFonts w:ascii="宋体" w:hAnsi="宋体" w:hint="eastAsia"/>
          <w:szCs w:val="21"/>
        </w:rPr>
        <w:t>=0.39r</w:t>
      </w:r>
      <w:r w:rsidRPr="00A94510">
        <w:rPr>
          <w:rFonts w:ascii="宋体" w:hAnsi="宋体" w:hint="eastAsia"/>
          <w:szCs w:val="21"/>
          <w:vertAlign w:val="superscript"/>
        </w:rPr>
        <w:t>2</w:t>
      </w:r>
      <w:r w:rsidRPr="00A94510">
        <w:rPr>
          <w:rFonts w:ascii="宋体" w:hAnsi="宋体" w:hint="eastAsia"/>
          <w:szCs w:val="21"/>
        </w:rPr>
        <w:t>，</w:t>
      </w:r>
    </w:p>
    <w:p w14:paraId="5FDFE660"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12512" behindDoc="1" locked="0" layoutInCell="1" allowOverlap="1" wp14:anchorId="23E99E08" wp14:editId="54604CAE">
            <wp:simplePos x="0" y="0"/>
            <wp:positionH relativeFrom="column">
              <wp:posOffset>0</wp:posOffset>
            </wp:positionH>
            <wp:positionV relativeFrom="paragraph">
              <wp:posOffset>198120</wp:posOffset>
            </wp:positionV>
            <wp:extent cx="1445260" cy="1252855"/>
            <wp:effectExtent l="0" t="0" r="2540" b="4445"/>
            <wp:wrapTight wrapText="bothSides">
              <wp:wrapPolygon edited="0">
                <wp:start x="0" y="0"/>
                <wp:lineTo x="0" y="21348"/>
                <wp:lineTo x="21353" y="21348"/>
                <wp:lineTo x="21353" y="0"/>
                <wp:lineTo x="0" y="0"/>
              </wp:wrapPolygon>
            </wp:wrapTight>
            <wp:docPr id="75" name="图片 7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5260"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同理从内数第二圈的小圆有互相重叠的部分，且为美观，使重叠部分均匀分布，则局部如图7。</w:t>
      </w:r>
    </w:p>
    <w:p w14:paraId="2B95E9A9" w14:textId="77777777" w:rsidR="008F48F8" w:rsidRPr="00A94510" w:rsidRDefault="008F48F8" w:rsidP="008F48F8">
      <w:pPr>
        <w:rPr>
          <w:rFonts w:ascii="宋体" w:hAnsi="宋体"/>
          <w:szCs w:val="21"/>
        </w:rPr>
      </w:pPr>
      <w:r w:rsidRPr="00A94510">
        <w:rPr>
          <w:rFonts w:ascii="宋体" w:hAnsi="宋体"/>
          <w:noProof/>
          <w:szCs w:val="21"/>
        </w:rPr>
        <w:drawing>
          <wp:anchor distT="0" distB="0" distL="114300" distR="114300" simplePos="0" relativeHeight="251713536" behindDoc="1" locked="0" layoutInCell="1" allowOverlap="1" wp14:anchorId="0D6A9CC2" wp14:editId="4E0C8762">
            <wp:simplePos x="0" y="0"/>
            <wp:positionH relativeFrom="column">
              <wp:posOffset>1936750</wp:posOffset>
            </wp:positionH>
            <wp:positionV relativeFrom="paragraph">
              <wp:posOffset>259080</wp:posOffset>
            </wp:positionV>
            <wp:extent cx="1642110" cy="1708785"/>
            <wp:effectExtent l="0" t="0" r="0" b="5715"/>
            <wp:wrapTight wrapText="bothSides">
              <wp:wrapPolygon edited="0">
                <wp:start x="0" y="0"/>
                <wp:lineTo x="0" y="21431"/>
                <wp:lineTo x="21299" y="21431"/>
                <wp:lineTo x="21299" y="0"/>
                <wp:lineTo x="0" y="0"/>
              </wp:wrapPolygon>
            </wp:wrapTight>
            <wp:docPr id="74" name="图片 7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2110"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设一个重叠部分面积为S</w:t>
      </w:r>
      <w:r w:rsidRPr="00A94510">
        <w:rPr>
          <w:rFonts w:ascii="宋体" w:hAnsi="宋体" w:hint="eastAsia"/>
          <w:szCs w:val="21"/>
          <w:vertAlign w:val="subscript"/>
        </w:rPr>
        <w:t>2</w:t>
      </w:r>
      <w:r w:rsidRPr="00A94510">
        <w:rPr>
          <w:rFonts w:ascii="宋体" w:hAnsi="宋体" w:hint="eastAsia"/>
          <w:szCs w:val="21"/>
        </w:rPr>
        <w:t>。如图8。</w:t>
      </w:r>
    </w:p>
    <w:p w14:paraId="3131CABE" w14:textId="77777777" w:rsidR="008F48F8" w:rsidRPr="00A94510" w:rsidRDefault="008F48F8" w:rsidP="008F48F8">
      <w:pPr>
        <w:rPr>
          <w:rFonts w:ascii="宋体" w:hAnsi="宋体"/>
          <w:szCs w:val="21"/>
        </w:rPr>
      </w:pPr>
      <w:r w:rsidRPr="00A94510">
        <w:rPr>
          <w:rFonts w:ascii="宋体" w:hAnsi="宋体" w:hint="eastAsia"/>
          <w:i/>
          <w:szCs w:val="21"/>
        </w:rPr>
        <w:t>sin</w:t>
      </w:r>
      <w:r w:rsidRPr="00A94510">
        <w:rPr>
          <w:rFonts w:ascii="宋体" w:hAnsi="宋体" w:hint="eastAsia"/>
          <w:szCs w:val="21"/>
        </w:rPr>
        <w:t>c1=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rPr>
        <w:t>/O</w:t>
      </w:r>
      <w:r w:rsidRPr="00A94510">
        <w:rPr>
          <w:rFonts w:ascii="宋体" w:hAnsi="宋体" w:hint="eastAsia"/>
          <w:szCs w:val="21"/>
          <w:vertAlign w:val="subscript"/>
        </w:rPr>
        <w:t>3</w:t>
      </w:r>
      <w:r w:rsidRPr="00A94510">
        <w:rPr>
          <w:rFonts w:ascii="宋体" w:hAnsi="宋体" w:hint="eastAsia"/>
          <w:szCs w:val="21"/>
        </w:rPr>
        <w:t>O，</w:t>
      </w:r>
    </w:p>
    <w:p w14:paraId="5E3BA666" w14:textId="77777777" w:rsidR="008F48F8" w:rsidRPr="00A94510" w:rsidRDefault="008F48F8" w:rsidP="008F48F8">
      <w:pPr>
        <w:rPr>
          <w:rFonts w:ascii="宋体" w:hAnsi="宋体"/>
          <w:szCs w:val="21"/>
        </w:rPr>
      </w:pPr>
      <w:r w:rsidRPr="00A94510">
        <w:rPr>
          <w:rFonts w:ascii="宋体" w:hAnsi="宋体" w:hint="eastAsia"/>
          <w:szCs w:val="21"/>
        </w:rPr>
        <w:t>∴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rPr>
        <w:t>=O</w:t>
      </w:r>
      <w:r w:rsidRPr="00A94510">
        <w:rPr>
          <w:rFonts w:ascii="宋体" w:hAnsi="宋体" w:hint="eastAsia"/>
          <w:szCs w:val="21"/>
          <w:vertAlign w:val="subscript"/>
        </w:rPr>
        <w:t>3</w:t>
      </w:r>
      <w:r w:rsidRPr="00A94510">
        <w:rPr>
          <w:rFonts w:ascii="宋体" w:hAnsi="宋体" w:hint="eastAsia"/>
          <w:szCs w:val="21"/>
        </w:rPr>
        <w:t>O*</w:t>
      </w:r>
      <w:r w:rsidRPr="00A94510">
        <w:rPr>
          <w:rFonts w:ascii="宋体" w:hAnsi="宋体" w:hint="eastAsia"/>
          <w:i/>
          <w:szCs w:val="21"/>
        </w:rPr>
        <w:t>sin</w:t>
      </w:r>
      <w:r w:rsidRPr="00A94510">
        <w:rPr>
          <w:rFonts w:ascii="宋体" w:hAnsi="宋体" w:hint="eastAsia"/>
          <w:szCs w:val="21"/>
        </w:rPr>
        <w:t>c1，</w:t>
      </w:r>
    </w:p>
    <w:p w14:paraId="316B8CEB" w14:textId="77777777" w:rsidR="008F48F8" w:rsidRPr="00A94510" w:rsidRDefault="008F48F8" w:rsidP="008F48F8">
      <w:pPr>
        <w:rPr>
          <w:rFonts w:ascii="宋体" w:hAnsi="宋体"/>
          <w:szCs w:val="21"/>
        </w:rPr>
      </w:pPr>
      <w:r w:rsidRPr="00A94510">
        <w:rPr>
          <w:rFonts w:ascii="宋体" w:hAnsi="宋体" w:hint="eastAsia"/>
          <w:szCs w:val="21"/>
        </w:rPr>
        <w:t>其中c</w:t>
      </w:r>
      <w:r w:rsidRPr="00A94510">
        <w:rPr>
          <w:rFonts w:ascii="宋体" w:hAnsi="宋体" w:hint="eastAsia"/>
          <w:szCs w:val="21"/>
          <w:vertAlign w:val="subscript"/>
        </w:rPr>
        <w:t>1</w:t>
      </w:r>
      <w:r w:rsidRPr="00A94510">
        <w:rPr>
          <w:rFonts w:ascii="宋体" w:hAnsi="宋体" w:hint="eastAsia"/>
          <w:szCs w:val="21"/>
        </w:rPr>
        <w:t>=360/(7*2)，O</w:t>
      </w:r>
      <w:r w:rsidRPr="00A94510">
        <w:rPr>
          <w:rFonts w:ascii="宋体" w:hAnsi="宋体" w:hint="eastAsia"/>
          <w:szCs w:val="21"/>
          <w:vertAlign w:val="subscript"/>
        </w:rPr>
        <w:t>3</w:t>
      </w:r>
      <w:r w:rsidRPr="00A94510">
        <w:rPr>
          <w:rFonts w:ascii="宋体" w:hAnsi="宋体" w:hint="eastAsia"/>
          <w:szCs w:val="21"/>
        </w:rPr>
        <w:t>O=2r，</w:t>
      </w:r>
    </w:p>
    <w:p w14:paraId="0609E280" w14:textId="77777777" w:rsidR="008F48F8" w:rsidRPr="00A94510" w:rsidRDefault="008F48F8" w:rsidP="008F48F8">
      <w:pPr>
        <w:rPr>
          <w:rFonts w:ascii="宋体" w:hAnsi="宋体"/>
          <w:szCs w:val="21"/>
        </w:rPr>
      </w:pPr>
      <w:r w:rsidRPr="00A94510">
        <w:rPr>
          <w:rFonts w:ascii="宋体" w:hAnsi="宋体" w:hint="eastAsia"/>
          <w:szCs w:val="21"/>
        </w:rPr>
        <w:t>∴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rPr>
        <w:t>≈0.87r，</w:t>
      </w:r>
    </w:p>
    <w:p w14:paraId="4442F4C8" w14:textId="77777777" w:rsidR="008F48F8" w:rsidRPr="00A94510" w:rsidRDefault="008F48F8" w:rsidP="008F48F8">
      <w:pPr>
        <w:rPr>
          <w:rFonts w:ascii="宋体" w:hAnsi="宋体"/>
          <w:szCs w:val="21"/>
        </w:rPr>
      </w:pPr>
      <w:r w:rsidRPr="00A94510">
        <w:rPr>
          <w:rFonts w:ascii="宋体" w:hAnsi="宋体" w:hint="eastAsia"/>
          <w:szCs w:val="21"/>
        </w:rPr>
        <w:t>∴</w:t>
      </w:r>
      <w:proofErr w:type="spellStart"/>
      <w:r w:rsidRPr="00A94510">
        <w:rPr>
          <w:rFonts w:ascii="宋体" w:hAnsi="宋体" w:hint="eastAsia"/>
          <w:i/>
          <w:szCs w:val="21"/>
        </w:rPr>
        <w:t>cos</w:t>
      </w:r>
      <w:r w:rsidRPr="00A94510">
        <w:rPr>
          <w:rFonts w:ascii="宋体" w:hAnsi="宋体" w:hint="eastAsia"/>
          <w:szCs w:val="21"/>
        </w:rPr>
        <w:t>e</w:t>
      </w:r>
      <w:proofErr w:type="spellEnd"/>
      <w:r w:rsidRPr="00A94510">
        <w:rPr>
          <w:rFonts w:ascii="宋体" w:hAnsi="宋体" w:hint="eastAsia"/>
          <w:szCs w:val="21"/>
        </w:rPr>
        <w:t>= 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rPr>
        <w:t>/ O</w:t>
      </w:r>
      <w:r w:rsidRPr="00A94510">
        <w:rPr>
          <w:rFonts w:ascii="宋体" w:hAnsi="宋体" w:hint="eastAsia"/>
          <w:szCs w:val="21"/>
          <w:vertAlign w:val="subscript"/>
        </w:rPr>
        <w:t>3</w:t>
      </w:r>
      <w:r w:rsidRPr="00A94510">
        <w:rPr>
          <w:rFonts w:ascii="宋体" w:hAnsi="宋体" w:hint="eastAsia"/>
          <w:szCs w:val="21"/>
        </w:rPr>
        <w:t>E≈0.87，</w:t>
      </w:r>
    </w:p>
    <w:p w14:paraId="57B583E8" w14:textId="77777777" w:rsidR="008F48F8" w:rsidRPr="00A94510" w:rsidRDefault="008F48F8" w:rsidP="008F48F8">
      <w:pPr>
        <w:rPr>
          <w:rFonts w:ascii="宋体" w:hAnsi="宋体"/>
          <w:szCs w:val="21"/>
        </w:rPr>
      </w:pPr>
      <w:r w:rsidRPr="00A94510">
        <w:rPr>
          <w:rFonts w:ascii="宋体" w:hAnsi="宋体" w:hint="eastAsia"/>
          <w:szCs w:val="21"/>
        </w:rPr>
        <w:t>e≈29.54°，</w:t>
      </w:r>
    </w:p>
    <w:p w14:paraId="699240A8" w14:textId="77777777" w:rsidR="008F48F8" w:rsidRPr="00A94510" w:rsidRDefault="008F48F8" w:rsidP="008F48F8">
      <w:pPr>
        <w:rPr>
          <w:rFonts w:ascii="宋体" w:hAnsi="宋体"/>
          <w:szCs w:val="21"/>
        </w:rPr>
      </w:pPr>
      <w:r w:rsidRPr="00A94510">
        <w:rPr>
          <w:rFonts w:ascii="宋体" w:hAnsi="宋体" w:hint="eastAsia"/>
          <w:szCs w:val="21"/>
        </w:rPr>
        <w:t>∴S</w:t>
      </w:r>
      <w:r w:rsidRPr="00A94510">
        <w:rPr>
          <w:rFonts w:ascii="宋体" w:hAnsi="宋体" w:hint="eastAsia"/>
          <w:szCs w:val="21"/>
          <w:vertAlign w:val="subscript"/>
        </w:rPr>
        <w:t>2</w:t>
      </w:r>
      <w:r w:rsidRPr="00A94510">
        <w:rPr>
          <w:rFonts w:ascii="宋体" w:hAnsi="宋体" w:hint="eastAsia"/>
          <w:szCs w:val="21"/>
        </w:rPr>
        <w:t>/4=e∏r</w:t>
      </w:r>
      <w:r w:rsidRPr="00A94510">
        <w:rPr>
          <w:rFonts w:ascii="宋体" w:hAnsi="宋体" w:hint="eastAsia"/>
          <w:szCs w:val="21"/>
          <w:vertAlign w:val="superscript"/>
        </w:rPr>
        <w:t>2</w:t>
      </w:r>
      <w:r w:rsidRPr="00A94510">
        <w:rPr>
          <w:rFonts w:ascii="宋体" w:hAnsi="宋体" w:hint="eastAsia"/>
          <w:szCs w:val="21"/>
        </w:rPr>
        <w:t>/360- 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rPr>
        <w:t>*C</w:t>
      </w:r>
      <w:r w:rsidRPr="00A94510">
        <w:rPr>
          <w:rFonts w:ascii="宋体" w:hAnsi="宋体" w:hint="eastAsia"/>
          <w:szCs w:val="21"/>
          <w:vertAlign w:val="subscript"/>
        </w:rPr>
        <w:t>1</w:t>
      </w:r>
      <w:r w:rsidRPr="00A94510">
        <w:rPr>
          <w:rFonts w:ascii="宋体" w:hAnsi="宋体" w:hint="eastAsia"/>
          <w:szCs w:val="21"/>
        </w:rPr>
        <w:t>E/2</w:t>
      </w:r>
    </w:p>
    <w:p w14:paraId="2AC76405" w14:textId="77777777" w:rsidR="008F48F8" w:rsidRPr="00A94510" w:rsidRDefault="008F48F8" w:rsidP="008F48F8">
      <w:pPr>
        <w:rPr>
          <w:rFonts w:ascii="宋体" w:hAnsi="宋体"/>
          <w:szCs w:val="21"/>
        </w:rPr>
      </w:pPr>
      <w:r w:rsidRPr="00A94510">
        <w:rPr>
          <w:rFonts w:ascii="宋体" w:hAnsi="宋体" w:hint="eastAsia"/>
          <w:szCs w:val="21"/>
        </w:rPr>
        <w:t>=e∏r</w:t>
      </w:r>
      <w:r w:rsidRPr="00A94510">
        <w:rPr>
          <w:rFonts w:ascii="宋体" w:hAnsi="宋体" w:hint="eastAsia"/>
          <w:szCs w:val="21"/>
          <w:vertAlign w:val="superscript"/>
        </w:rPr>
        <w:t>2</w:t>
      </w:r>
      <w:r w:rsidRPr="00A94510">
        <w:rPr>
          <w:rFonts w:ascii="宋体" w:hAnsi="宋体" w:hint="eastAsia"/>
          <w:szCs w:val="21"/>
        </w:rPr>
        <w:t>/360- 0.5*O</w:t>
      </w:r>
      <w:smartTag w:uri="urn:schemas-microsoft-com:office:smarttags" w:element="chmetcnv">
        <w:smartTagPr>
          <w:attr w:name="TCSC" w:val="0"/>
          <w:attr w:name="NumberType" w:val="1"/>
          <w:attr w:name="Negative" w:val="False"/>
          <w:attr w:name="HasSpace" w:val="False"/>
          <w:attr w:name="SourceValue" w:val="3"/>
          <w:attr w:name="UnitName" w:val="C"/>
        </w:smartTagPr>
        <w:r w:rsidRPr="00A94510">
          <w:rPr>
            <w:rFonts w:ascii="宋体" w:hAnsi="宋体" w:hint="eastAsia"/>
            <w:szCs w:val="21"/>
            <w:vertAlign w:val="subscript"/>
          </w:rPr>
          <w:t>3</w:t>
        </w:r>
        <w:r w:rsidRPr="00A94510">
          <w:rPr>
            <w:rFonts w:ascii="宋体" w:hAnsi="宋体" w:hint="eastAsia"/>
            <w:szCs w:val="21"/>
          </w:rPr>
          <w:t>C</w:t>
        </w:r>
      </w:smartTag>
      <w:r w:rsidRPr="00A94510">
        <w:rPr>
          <w:rFonts w:ascii="宋体" w:hAnsi="宋体" w:hint="eastAsia"/>
          <w:szCs w:val="21"/>
          <w:vertAlign w:val="subscript"/>
        </w:rPr>
        <w:t>1</w:t>
      </w:r>
      <w:r w:rsidRPr="00A94510">
        <w:rPr>
          <w:rFonts w:ascii="宋体" w:hAnsi="宋体" w:hint="eastAsia"/>
          <w:szCs w:val="21"/>
          <w:vertAlign w:val="superscript"/>
        </w:rPr>
        <w:t>2</w:t>
      </w:r>
      <w:r w:rsidRPr="00A94510">
        <w:rPr>
          <w:rFonts w:ascii="宋体" w:hAnsi="宋体" w:hint="eastAsia"/>
          <w:szCs w:val="21"/>
        </w:rPr>
        <w:t>*</w:t>
      </w:r>
      <w:proofErr w:type="spellStart"/>
      <w:r w:rsidRPr="00A94510">
        <w:rPr>
          <w:rFonts w:ascii="宋体" w:hAnsi="宋体" w:hint="eastAsia"/>
          <w:i/>
          <w:szCs w:val="21"/>
        </w:rPr>
        <w:t>tan</w:t>
      </w:r>
      <w:r w:rsidRPr="00A94510">
        <w:rPr>
          <w:rFonts w:ascii="宋体" w:hAnsi="宋体" w:hint="eastAsia"/>
          <w:szCs w:val="21"/>
        </w:rPr>
        <w:t>e</w:t>
      </w:r>
      <w:proofErr w:type="spellEnd"/>
      <w:r w:rsidRPr="00A94510">
        <w:rPr>
          <w:rFonts w:ascii="宋体" w:hAnsi="宋体" w:hint="eastAsia"/>
          <w:szCs w:val="21"/>
        </w:rPr>
        <w:t>≈0.0433r</w:t>
      </w:r>
      <w:r w:rsidRPr="00A94510">
        <w:rPr>
          <w:rFonts w:ascii="宋体" w:hAnsi="宋体" w:hint="eastAsia"/>
          <w:szCs w:val="21"/>
          <w:vertAlign w:val="superscript"/>
        </w:rPr>
        <w:t>2</w:t>
      </w:r>
      <w:r w:rsidRPr="00A94510">
        <w:rPr>
          <w:rFonts w:ascii="宋体" w:hAnsi="宋体" w:hint="eastAsia"/>
          <w:szCs w:val="21"/>
        </w:rPr>
        <w:t>，</w:t>
      </w:r>
    </w:p>
    <w:p w14:paraId="3E54D860" w14:textId="77777777" w:rsidR="008F48F8" w:rsidRPr="00A94510" w:rsidRDefault="008F48F8" w:rsidP="008F48F8">
      <w:pPr>
        <w:rPr>
          <w:rFonts w:ascii="宋体" w:hAnsi="宋体"/>
          <w:szCs w:val="21"/>
        </w:rPr>
      </w:pPr>
      <w:r w:rsidRPr="00A94510">
        <w:rPr>
          <w:rFonts w:ascii="宋体" w:hAnsi="宋体" w:hint="eastAsia"/>
          <w:szCs w:val="21"/>
        </w:rPr>
        <w:t>∴7S</w:t>
      </w:r>
      <w:r w:rsidRPr="00A94510">
        <w:rPr>
          <w:rFonts w:ascii="宋体" w:hAnsi="宋体" w:hint="eastAsia"/>
          <w:szCs w:val="21"/>
          <w:vertAlign w:val="subscript"/>
        </w:rPr>
        <w:t>2</w:t>
      </w:r>
      <w:r w:rsidRPr="00A94510">
        <w:rPr>
          <w:rFonts w:ascii="宋体" w:hAnsi="宋体" w:hint="eastAsia"/>
          <w:szCs w:val="21"/>
        </w:rPr>
        <w:t>=1.21r</w:t>
      </w:r>
      <w:r w:rsidRPr="00A94510">
        <w:rPr>
          <w:rFonts w:ascii="宋体" w:hAnsi="宋体" w:hint="eastAsia"/>
          <w:szCs w:val="21"/>
          <w:vertAlign w:val="superscript"/>
        </w:rPr>
        <w:t>2</w:t>
      </w:r>
      <w:r w:rsidRPr="00A94510">
        <w:rPr>
          <w:rFonts w:ascii="宋体" w:hAnsi="宋体" w:hint="eastAsia"/>
          <w:szCs w:val="21"/>
        </w:rPr>
        <w:t>，</w:t>
      </w:r>
    </w:p>
    <w:p w14:paraId="57FDBC6E" w14:textId="77777777" w:rsidR="008F48F8" w:rsidRPr="00A94510" w:rsidRDefault="008F48F8" w:rsidP="008F48F8">
      <w:pPr>
        <w:rPr>
          <w:rFonts w:ascii="宋体" w:hAnsi="宋体"/>
          <w:szCs w:val="21"/>
        </w:rPr>
      </w:pPr>
    </w:p>
    <w:p w14:paraId="3C32B4D5" w14:textId="77777777" w:rsidR="008F48F8" w:rsidRPr="00A94510" w:rsidRDefault="008F48F8" w:rsidP="008F48F8">
      <w:pPr>
        <w:rPr>
          <w:rFonts w:ascii="宋体" w:hAnsi="宋体"/>
          <w:szCs w:val="21"/>
        </w:rPr>
      </w:pPr>
      <w:r w:rsidRPr="00A94510">
        <w:rPr>
          <w:rFonts w:ascii="宋体" w:hAnsi="宋体" w:hint="eastAsia"/>
          <w:szCs w:val="21"/>
        </w:rPr>
        <w:t>又19+13+7+1=40（盏），</w:t>
      </w:r>
    </w:p>
    <w:p w14:paraId="0050264D" w14:textId="77777777" w:rsidR="008F48F8" w:rsidRPr="00A94510" w:rsidRDefault="008F48F8" w:rsidP="008F48F8">
      <w:pPr>
        <w:rPr>
          <w:rFonts w:ascii="宋体" w:hAnsi="宋体"/>
          <w:szCs w:val="21"/>
        </w:rPr>
      </w:pPr>
      <w:r w:rsidRPr="00A94510">
        <w:rPr>
          <w:rFonts w:ascii="宋体" w:hAnsi="宋体" w:hint="eastAsia"/>
          <w:szCs w:val="21"/>
        </w:rPr>
        <w:t>光照面积=40*∏r</w:t>
      </w:r>
      <w:r w:rsidRPr="00A94510">
        <w:rPr>
          <w:rFonts w:ascii="宋体" w:hAnsi="宋体" w:hint="eastAsia"/>
          <w:szCs w:val="21"/>
          <w:vertAlign w:val="superscript"/>
        </w:rPr>
        <w:t>2</w:t>
      </w:r>
      <w:r w:rsidRPr="00A94510">
        <w:rPr>
          <w:rFonts w:ascii="宋体" w:hAnsi="宋体" w:hint="eastAsia"/>
          <w:szCs w:val="21"/>
        </w:rPr>
        <w:t>-0.39 r</w:t>
      </w:r>
      <w:r w:rsidRPr="00A94510">
        <w:rPr>
          <w:rFonts w:ascii="宋体" w:hAnsi="宋体" w:hint="eastAsia"/>
          <w:szCs w:val="21"/>
          <w:vertAlign w:val="superscript"/>
        </w:rPr>
        <w:t>2</w:t>
      </w:r>
      <w:r w:rsidRPr="00A94510">
        <w:rPr>
          <w:rFonts w:ascii="宋体" w:hAnsi="宋体" w:hint="eastAsia"/>
          <w:szCs w:val="21"/>
        </w:rPr>
        <w:t>-1.21r</w:t>
      </w:r>
      <w:r w:rsidRPr="00A94510">
        <w:rPr>
          <w:rFonts w:ascii="宋体" w:hAnsi="宋体" w:hint="eastAsia"/>
          <w:szCs w:val="21"/>
          <w:vertAlign w:val="superscript"/>
        </w:rPr>
        <w:t>2</w:t>
      </w:r>
      <w:r w:rsidRPr="00A94510">
        <w:rPr>
          <w:rFonts w:ascii="宋体" w:hAnsi="宋体" w:hint="eastAsia"/>
          <w:szCs w:val="21"/>
        </w:rPr>
        <w:t>=(40∏-1.6)r</w:t>
      </w:r>
      <w:r w:rsidRPr="00A94510">
        <w:rPr>
          <w:rFonts w:ascii="宋体" w:hAnsi="宋体" w:hint="eastAsia"/>
          <w:szCs w:val="21"/>
          <w:vertAlign w:val="superscript"/>
        </w:rPr>
        <w:t>2</w:t>
      </w:r>
      <w:r w:rsidRPr="00A94510">
        <w:rPr>
          <w:rFonts w:ascii="宋体" w:hAnsi="宋体" w:hint="eastAsia"/>
          <w:szCs w:val="21"/>
        </w:rPr>
        <w:t>，</w:t>
      </w:r>
    </w:p>
    <w:p w14:paraId="1DDA0010" w14:textId="77777777" w:rsidR="008F48F8" w:rsidRPr="00A94510" w:rsidRDefault="008F48F8" w:rsidP="008F48F8">
      <w:pPr>
        <w:rPr>
          <w:rFonts w:ascii="宋体" w:hAnsi="宋体"/>
          <w:szCs w:val="21"/>
        </w:rPr>
      </w:pPr>
      <w:r w:rsidRPr="00A94510">
        <w:rPr>
          <w:rFonts w:ascii="宋体" w:hAnsi="宋体" w:hint="eastAsia"/>
          <w:szCs w:val="21"/>
        </w:rPr>
        <w:t>光照率=(40∏-1.6)r</w:t>
      </w:r>
      <w:r w:rsidRPr="00A94510">
        <w:rPr>
          <w:rFonts w:ascii="宋体" w:hAnsi="宋体" w:hint="eastAsia"/>
          <w:szCs w:val="21"/>
          <w:vertAlign w:val="superscript"/>
        </w:rPr>
        <w:t>2</w:t>
      </w:r>
      <w:r w:rsidRPr="00A94510">
        <w:rPr>
          <w:rFonts w:ascii="宋体" w:hAnsi="宋体" w:hint="eastAsia"/>
          <w:szCs w:val="21"/>
        </w:rPr>
        <w:t>/49∏r</w:t>
      </w:r>
      <w:r w:rsidRPr="00A94510">
        <w:rPr>
          <w:rFonts w:ascii="宋体" w:hAnsi="宋体" w:hint="eastAsia"/>
          <w:szCs w:val="21"/>
          <w:vertAlign w:val="superscript"/>
        </w:rPr>
        <w:t>2</w:t>
      </w:r>
      <w:r w:rsidRPr="00A94510">
        <w:rPr>
          <w:rFonts w:ascii="宋体" w:hAnsi="宋体" w:hint="eastAsia"/>
          <w:szCs w:val="21"/>
        </w:rPr>
        <w:t>≈80.6%，</w:t>
      </w:r>
    </w:p>
    <w:p w14:paraId="4F41201C" w14:textId="77777777" w:rsidR="008F48F8" w:rsidRPr="00A94510" w:rsidRDefault="008F48F8" w:rsidP="008F48F8">
      <w:pPr>
        <w:rPr>
          <w:rFonts w:ascii="宋体" w:hAnsi="宋体"/>
          <w:szCs w:val="21"/>
        </w:rPr>
      </w:pPr>
      <w:r w:rsidRPr="00A94510">
        <w:rPr>
          <w:rFonts w:ascii="宋体" w:hAnsi="宋体" w:hint="eastAsia"/>
          <w:szCs w:val="21"/>
        </w:rPr>
        <w:t>重叠面积=0.39 r</w:t>
      </w:r>
      <w:r w:rsidRPr="00A94510">
        <w:rPr>
          <w:rFonts w:ascii="宋体" w:hAnsi="宋体" w:hint="eastAsia"/>
          <w:szCs w:val="21"/>
          <w:vertAlign w:val="superscript"/>
        </w:rPr>
        <w:t>2</w:t>
      </w:r>
      <w:r w:rsidRPr="00A94510">
        <w:rPr>
          <w:rFonts w:ascii="宋体" w:hAnsi="宋体" w:hint="eastAsia"/>
          <w:szCs w:val="21"/>
        </w:rPr>
        <w:t>+1.21r</w:t>
      </w:r>
      <w:r w:rsidRPr="00A94510">
        <w:rPr>
          <w:rFonts w:ascii="宋体" w:hAnsi="宋体" w:hint="eastAsia"/>
          <w:szCs w:val="21"/>
          <w:vertAlign w:val="superscript"/>
        </w:rPr>
        <w:t>2</w:t>
      </w:r>
      <w:r w:rsidRPr="00A94510">
        <w:rPr>
          <w:rFonts w:ascii="宋体" w:hAnsi="宋体" w:hint="eastAsia"/>
          <w:szCs w:val="21"/>
        </w:rPr>
        <w:t>=1.6 r</w:t>
      </w:r>
      <w:r w:rsidRPr="00A94510">
        <w:rPr>
          <w:rFonts w:ascii="宋体" w:hAnsi="宋体" w:hint="eastAsia"/>
          <w:szCs w:val="21"/>
          <w:vertAlign w:val="superscript"/>
        </w:rPr>
        <w:t>2</w:t>
      </w:r>
      <w:r w:rsidRPr="00A94510">
        <w:rPr>
          <w:rFonts w:ascii="宋体" w:hAnsi="宋体" w:hint="eastAsia"/>
          <w:szCs w:val="21"/>
        </w:rPr>
        <w:t>，</w:t>
      </w:r>
    </w:p>
    <w:p w14:paraId="1079A02D" w14:textId="77777777" w:rsidR="008F48F8" w:rsidRPr="00A94510" w:rsidRDefault="008F48F8" w:rsidP="008F48F8">
      <w:pPr>
        <w:rPr>
          <w:rFonts w:ascii="宋体" w:hAnsi="宋体"/>
          <w:szCs w:val="21"/>
        </w:rPr>
      </w:pPr>
      <w:r w:rsidRPr="00A94510">
        <w:rPr>
          <w:rFonts w:ascii="宋体" w:hAnsi="宋体" w:hint="eastAsia"/>
          <w:szCs w:val="21"/>
        </w:rPr>
        <w:t>重叠率=1.6 r</w:t>
      </w:r>
      <w:r w:rsidRPr="00A94510">
        <w:rPr>
          <w:rFonts w:ascii="宋体" w:hAnsi="宋体" w:hint="eastAsia"/>
          <w:szCs w:val="21"/>
          <w:vertAlign w:val="superscript"/>
        </w:rPr>
        <w:t>2</w:t>
      </w:r>
      <w:r w:rsidRPr="00A94510">
        <w:rPr>
          <w:rFonts w:ascii="宋体" w:hAnsi="宋体" w:hint="eastAsia"/>
          <w:szCs w:val="21"/>
        </w:rPr>
        <w:t>/49∏r</w:t>
      </w:r>
      <w:r w:rsidRPr="00A94510">
        <w:rPr>
          <w:rFonts w:ascii="宋体" w:hAnsi="宋体" w:hint="eastAsia"/>
          <w:szCs w:val="21"/>
          <w:vertAlign w:val="superscript"/>
        </w:rPr>
        <w:t>2</w:t>
      </w:r>
      <w:r w:rsidRPr="00A94510">
        <w:rPr>
          <w:rFonts w:ascii="宋体" w:hAnsi="宋体" w:hint="eastAsia"/>
          <w:szCs w:val="21"/>
        </w:rPr>
        <w:t>≈1.0%，</w:t>
      </w:r>
    </w:p>
    <w:p w14:paraId="25029532" w14:textId="77777777" w:rsidR="008F48F8" w:rsidRPr="00A94510" w:rsidRDefault="008F48F8" w:rsidP="008F48F8">
      <w:pPr>
        <w:rPr>
          <w:rFonts w:ascii="宋体" w:hAnsi="宋体"/>
          <w:szCs w:val="21"/>
        </w:rPr>
      </w:pPr>
      <w:r w:rsidRPr="00A94510">
        <w:rPr>
          <w:rFonts w:ascii="宋体" w:hAnsi="宋体" w:hint="eastAsia"/>
          <w:szCs w:val="21"/>
        </w:rPr>
        <w:t>综上所述，在半径为R的大圆内铺半径为R/4的小圆，共需40盏灯。其中，光照率约为80.6%，重叠率约为1.0%。其中，R=</w:t>
      </w:r>
      <w:smartTag w:uri="urn:schemas-microsoft-com:office:smarttags" w:element="chmetcnv">
        <w:smartTagPr>
          <w:attr w:name="TCSC" w:val="0"/>
          <w:attr w:name="NumberType" w:val="1"/>
          <w:attr w:name="Negative" w:val="False"/>
          <w:attr w:name="HasSpace" w:val="False"/>
          <w:attr w:name="SourceValue" w:val="11"/>
          <w:attr w:name="UnitName" w:val="m"/>
        </w:smartTagPr>
        <w:r w:rsidRPr="00A94510">
          <w:rPr>
            <w:rFonts w:ascii="宋体" w:hAnsi="宋体" w:hint="eastAsia"/>
            <w:szCs w:val="21"/>
          </w:rPr>
          <w:t>11m</w:t>
        </w:r>
      </w:smartTag>
      <w:r w:rsidRPr="00A94510">
        <w:rPr>
          <w:rFonts w:ascii="宋体" w:hAnsi="宋体" w:hint="eastAsia"/>
          <w:szCs w:val="21"/>
        </w:rPr>
        <w:t>，∏r</w:t>
      </w:r>
      <w:r w:rsidRPr="00A94510">
        <w:rPr>
          <w:rFonts w:ascii="宋体" w:hAnsi="宋体" w:hint="eastAsia"/>
          <w:szCs w:val="21"/>
          <w:vertAlign w:val="superscript"/>
        </w:rPr>
        <w:t>2</w:t>
      </w:r>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7.76"/>
          <w:attr w:name="UnitName" w:val="m2"/>
        </w:smartTagPr>
        <w:r w:rsidRPr="00A94510">
          <w:rPr>
            <w:rFonts w:ascii="宋体" w:hAnsi="宋体" w:hint="eastAsia"/>
            <w:szCs w:val="21"/>
          </w:rPr>
          <w:t>7.76m</w:t>
        </w:r>
        <w:r w:rsidRPr="00A94510">
          <w:rPr>
            <w:rFonts w:ascii="宋体" w:hAnsi="宋体" w:hint="eastAsia"/>
            <w:szCs w:val="21"/>
            <w:vertAlign w:val="superscript"/>
          </w:rPr>
          <w:t>2</w:t>
        </w:r>
      </w:smartTag>
      <w:r w:rsidRPr="00A94510">
        <w:rPr>
          <w:rFonts w:ascii="宋体" w:hAnsi="宋体" w:hint="eastAsia"/>
          <w:szCs w:val="21"/>
        </w:rPr>
        <w:t>。</w:t>
      </w:r>
    </w:p>
    <w:p w14:paraId="6F227781" w14:textId="77777777" w:rsidR="008F48F8" w:rsidRPr="002E68C5" w:rsidRDefault="008F48F8" w:rsidP="008F48F8">
      <w:pPr>
        <w:rPr>
          <w:rFonts w:ascii="宋体" w:hAnsi="宋体"/>
          <w:szCs w:val="21"/>
        </w:rPr>
      </w:pPr>
      <w:r w:rsidRPr="002E68C5">
        <w:rPr>
          <w:rFonts w:ascii="宋体" w:hAnsi="宋体" w:hint="eastAsia"/>
          <w:szCs w:val="21"/>
        </w:rPr>
        <w:t>伍：讨论分析：</w:t>
      </w:r>
    </w:p>
    <w:p w14:paraId="184F6FA0" w14:textId="77777777" w:rsidR="008F48F8" w:rsidRPr="00A94510" w:rsidRDefault="008F48F8" w:rsidP="008F48F8">
      <w:pPr>
        <w:ind w:firstLineChars="150" w:firstLine="315"/>
        <w:rPr>
          <w:rFonts w:ascii="宋体" w:hAnsi="宋体"/>
          <w:szCs w:val="21"/>
        </w:rPr>
      </w:pPr>
      <w:r w:rsidRPr="00A94510">
        <w:rPr>
          <w:rFonts w:ascii="宋体" w:hAnsi="宋体" w:hint="eastAsia"/>
          <w:szCs w:val="21"/>
        </w:rPr>
        <w:t>本文通过构建理想模型，解决现实生活中的问题，考虑了多方面的因素。但由于对一些数据进行近似处理，因而存在一定的误差，但此研究对类似的排布问题有着一定的参考和启发价值。</w:t>
      </w:r>
    </w:p>
    <w:p w14:paraId="3A7A05FF" w14:textId="77777777" w:rsidR="008F48F8" w:rsidRPr="002E68C5" w:rsidRDefault="008F48F8" w:rsidP="008F48F8">
      <w:pPr>
        <w:rPr>
          <w:rFonts w:ascii="宋体" w:hAnsi="宋体"/>
          <w:b/>
          <w:szCs w:val="21"/>
        </w:rPr>
      </w:pPr>
      <w:r w:rsidRPr="002E68C5">
        <w:rPr>
          <w:rFonts w:ascii="宋体" w:hAnsi="宋体" w:hint="eastAsia"/>
          <w:b/>
          <w:szCs w:val="21"/>
        </w:rPr>
        <w:t>陆：结论&amp;应用：</w:t>
      </w:r>
    </w:p>
    <w:p w14:paraId="7644DC4D" w14:textId="77777777" w:rsidR="008F48F8" w:rsidRPr="00A94510" w:rsidRDefault="008F48F8" w:rsidP="008F48F8">
      <w:pPr>
        <w:ind w:firstLineChars="200" w:firstLine="420"/>
        <w:rPr>
          <w:rFonts w:ascii="宋体" w:hAnsi="宋体"/>
          <w:szCs w:val="21"/>
        </w:rPr>
      </w:pPr>
      <w:r w:rsidRPr="00A94510">
        <w:rPr>
          <w:rFonts w:ascii="宋体" w:hAnsi="宋体" w:hint="eastAsia"/>
          <w:szCs w:val="21"/>
        </w:rPr>
        <w:t>本文给该广场设计的方案是选用光照面积为</w:t>
      </w:r>
      <w:smartTag w:uri="urn:schemas-microsoft-com:office:smarttags" w:element="chmetcnv">
        <w:smartTagPr>
          <w:attr w:name="TCSC" w:val="0"/>
          <w:attr w:name="NumberType" w:val="1"/>
          <w:attr w:name="Negative" w:val="False"/>
          <w:attr w:name="HasSpace" w:val="False"/>
          <w:attr w:name="SourceValue" w:val="7.76"/>
          <w:attr w:name="UnitName" w:val="平方米"/>
        </w:smartTagPr>
        <w:r w:rsidRPr="00A94510">
          <w:rPr>
            <w:rFonts w:ascii="宋体" w:hAnsi="宋体" w:hint="eastAsia"/>
            <w:szCs w:val="21"/>
          </w:rPr>
          <w:t>7.76平方米</w:t>
        </w:r>
      </w:smartTag>
      <w:r w:rsidRPr="00A94510">
        <w:rPr>
          <w:rFonts w:ascii="宋体" w:hAnsi="宋体" w:hint="eastAsia"/>
          <w:szCs w:val="21"/>
        </w:rPr>
        <w:t>的地下灯40盏。排布方式如下图</w:t>
      </w:r>
      <w:r w:rsidRPr="00A94510">
        <w:rPr>
          <w:rFonts w:ascii="宋体" w:hAnsi="宋体" w:hint="eastAsia"/>
          <w:szCs w:val="21"/>
        </w:rPr>
        <w:lastRenderedPageBreak/>
        <w:t>1，外圈19盏，从外数第二圈13盏，从</w:t>
      </w:r>
      <w:r w:rsidRPr="00A94510">
        <w:rPr>
          <w:rFonts w:ascii="宋体" w:hAnsi="宋体" w:hint="eastAsia"/>
          <w:noProof/>
          <w:szCs w:val="21"/>
        </w:rPr>
        <w:drawing>
          <wp:anchor distT="0" distB="0" distL="114300" distR="114300" simplePos="0" relativeHeight="251714560" behindDoc="1" locked="0" layoutInCell="1" allowOverlap="1" wp14:anchorId="51B28A53" wp14:editId="4971762E">
            <wp:simplePos x="0" y="0"/>
            <wp:positionH relativeFrom="column">
              <wp:posOffset>3314700</wp:posOffset>
            </wp:positionH>
            <wp:positionV relativeFrom="paragraph">
              <wp:posOffset>297180</wp:posOffset>
            </wp:positionV>
            <wp:extent cx="1943100" cy="1860550"/>
            <wp:effectExtent l="0" t="0" r="0" b="6350"/>
            <wp:wrapTight wrapText="bothSides">
              <wp:wrapPolygon edited="0">
                <wp:start x="0" y="0"/>
                <wp:lineTo x="0" y="21453"/>
                <wp:lineTo x="21388" y="21453"/>
                <wp:lineTo x="21388" y="0"/>
                <wp:lineTo x="0" y="0"/>
              </wp:wrapPolygon>
            </wp:wrapTight>
            <wp:docPr id="73" name="图片 7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31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内数第二圈7盏，中间一盏，其中间两圈中每圈相邻两灯的光照面有重叠。此方案的光照率约为80.6%，重叠率约为1.0%。</w:t>
      </w:r>
    </w:p>
    <w:p w14:paraId="4AC47FEA" w14:textId="77777777" w:rsidR="008F48F8" w:rsidRPr="00A94510" w:rsidRDefault="008F48F8" w:rsidP="008F48F8">
      <w:pPr>
        <w:rPr>
          <w:rFonts w:ascii="宋体" w:hAnsi="宋体"/>
          <w:szCs w:val="21"/>
        </w:rPr>
      </w:pPr>
      <w:r w:rsidRPr="00A94510">
        <w:rPr>
          <w:rFonts w:ascii="宋体" w:hAnsi="宋体" w:hint="eastAsia"/>
          <w:szCs w:val="21"/>
        </w:rPr>
        <w:t>此结论可应用于此广场的地下灯排布。同时，此研究思路也可为其他的地下灯、地上路灯、凉亭、树木的排布（种植）提供参考借鉴。</w:t>
      </w:r>
    </w:p>
    <w:p w14:paraId="6F6C1D48" w14:textId="77777777" w:rsidR="008F48F8" w:rsidRPr="00A94510" w:rsidRDefault="008F48F8" w:rsidP="008F48F8">
      <w:pPr>
        <w:rPr>
          <w:rFonts w:ascii="宋体" w:hAnsi="宋体"/>
          <w:szCs w:val="21"/>
        </w:rPr>
      </w:pPr>
      <w:r w:rsidRPr="00A94510">
        <w:rPr>
          <w:rFonts w:ascii="宋体" w:hAnsi="宋体" w:hint="eastAsia"/>
          <w:szCs w:val="21"/>
        </w:rPr>
        <w:t>另外，从节约考虑，使用此方案时可不同时开所有灯，可只开其中某圈，或其他一部分灯，从而达到既节省又美观的效果。</w:t>
      </w:r>
    </w:p>
    <w:p w14:paraId="21AC34DD" w14:textId="77777777" w:rsidR="008F48F8" w:rsidRPr="00A94510" w:rsidRDefault="008F48F8" w:rsidP="008F48F8">
      <w:pPr>
        <w:rPr>
          <w:rFonts w:ascii="宋体" w:hAnsi="宋体"/>
          <w:szCs w:val="21"/>
        </w:rPr>
      </w:pPr>
      <w:r w:rsidRPr="00A94510">
        <w:rPr>
          <w:rFonts w:ascii="宋体" w:hAnsi="宋体" w:hint="eastAsia"/>
          <w:szCs w:val="21"/>
        </w:rPr>
        <w:t>柒：参考文献：</w:t>
      </w:r>
    </w:p>
    <w:p w14:paraId="6674D6BA" w14:textId="77777777" w:rsidR="008F48F8" w:rsidRPr="00A94510" w:rsidRDefault="008F48F8" w:rsidP="008F48F8">
      <w:pPr>
        <w:rPr>
          <w:rFonts w:ascii="宋体" w:hAnsi="宋体"/>
          <w:szCs w:val="21"/>
        </w:rPr>
      </w:pPr>
      <w:r w:rsidRPr="00A94510">
        <w:rPr>
          <w:rFonts w:ascii="宋体" w:hAnsi="宋体" w:hint="eastAsia"/>
          <w:szCs w:val="21"/>
        </w:rPr>
        <w:t>[1]人民教育出版社 课程教材研究所 中学数学教材实验研究组 编著，普通高中课程标准实验教科书 数学 必修四，2007年4月</w:t>
      </w:r>
    </w:p>
    <w:p w14:paraId="2B5E929C" w14:textId="77777777" w:rsidR="008F48F8" w:rsidRPr="00A94510" w:rsidRDefault="008F48F8" w:rsidP="008F48F8">
      <w:pPr>
        <w:rPr>
          <w:rFonts w:ascii="宋体" w:hAnsi="宋体"/>
          <w:szCs w:val="21"/>
        </w:rPr>
      </w:pPr>
      <w:r w:rsidRPr="00A94510">
        <w:rPr>
          <w:rFonts w:ascii="宋体" w:hAnsi="宋体" w:hint="eastAsia"/>
          <w:szCs w:val="21"/>
        </w:rPr>
        <w:t>[2]乔家瑞 国运之 裘大彭 编著，超级高中数理化生公式定理，2007年9月</w:t>
      </w:r>
    </w:p>
    <w:p w14:paraId="662B39DE" w14:textId="77777777" w:rsidR="008F48F8" w:rsidRPr="00A94510" w:rsidRDefault="008F48F8" w:rsidP="008F48F8">
      <w:pPr>
        <w:rPr>
          <w:rFonts w:ascii="宋体" w:hAnsi="宋体"/>
          <w:szCs w:val="21"/>
        </w:rPr>
      </w:pPr>
      <w:r w:rsidRPr="00A94510">
        <w:rPr>
          <w:rFonts w:ascii="宋体" w:hAnsi="宋体" w:hint="eastAsia"/>
          <w:szCs w:val="21"/>
        </w:rPr>
        <w:t>附：</w:t>
      </w:r>
    </w:p>
    <w:p w14:paraId="2357F9A1" w14:textId="77777777" w:rsidR="008F48F8" w:rsidRPr="00A94510" w:rsidRDefault="008F48F8" w:rsidP="008F48F8">
      <w:pPr>
        <w:rPr>
          <w:rFonts w:ascii="宋体" w:hAnsi="宋体"/>
          <w:szCs w:val="21"/>
        </w:rPr>
      </w:pPr>
      <w:r w:rsidRPr="00A94510">
        <w:rPr>
          <w:rFonts w:ascii="宋体" w:hAnsi="宋体" w:hint="eastAsia"/>
          <w:szCs w:val="21"/>
        </w:rPr>
        <w:t>使用计算器计算反三角函数的方法：1.输入三角函数数值，2.按下第二功能键，再按下</w:t>
      </w:r>
      <w:r w:rsidRPr="00A94510">
        <w:rPr>
          <w:rFonts w:ascii="宋体" w:hAnsi="宋体" w:hint="eastAsia"/>
          <w:i/>
          <w:szCs w:val="21"/>
        </w:rPr>
        <w:t>sin</w:t>
      </w:r>
      <w:r w:rsidRPr="00A94510">
        <w:rPr>
          <w:rFonts w:ascii="宋体" w:hAnsi="宋体" w:hint="eastAsia"/>
          <w:szCs w:val="21"/>
        </w:rPr>
        <w:t>(或</w:t>
      </w:r>
      <w:r w:rsidRPr="00A94510">
        <w:rPr>
          <w:rFonts w:ascii="宋体" w:hAnsi="宋体" w:hint="eastAsia"/>
          <w:i/>
          <w:szCs w:val="21"/>
        </w:rPr>
        <w:t>cos</w:t>
      </w:r>
      <w:r w:rsidRPr="00A94510">
        <w:rPr>
          <w:rFonts w:ascii="宋体" w:hAnsi="宋体" w:hint="eastAsia"/>
          <w:szCs w:val="21"/>
        </w:rPr>
        <w:t>或</w:t>
      </w:r>
      <w:r w:rsidRPr="00A94510">
        <w:rPr>
          <w:rFonts w:ascii="宋体" w:hAnsi="宋体" w:hint="eastAsia"/>
          <w:i/>
          <w:szCs w:val="21"/>
        </w:rPr>
        <w:t>tan</w:t>
      </w:r>
      <w:r w:rsidRPr="00A94510">
        <w:rPr>
          <w:rFonts w:ascii="宋体" w:hAnsi="宋体" w:hint="eastAsia"/>
          <w:szCs w:val="21"/>
        </w:rPr>
        <w:t>)键，3.按输入（或等于）键，即可得角度（注：1、2两步可颠倒，具体视自己的计算器而定）。</w:t>
      </w:r>
    </w:p>
    <w:p w14:paraId="01105242" w14:textId="77777777" w:rsidR="008F48F8" w:rsidRPr="00A94510" w:rsidRDefault="008F48F8" w:rsidP="008F48F8">
      <w:pPr>
        <w:rPr>
          <w:rFonts w:ascii="宋体" w:hAnsi="宋体"/>
          <w:szCs w:val="21"/>
        </w:rPr>
      </w:pPr>
    </w:p>
    <w:p w14:paraId="6A306D5D" w14:textId="77777777" w:rsidR="008F48F8" w:rsidRDefault="008F48F8" w:rsidP="008F48F8">
      <w:pPr>
        <w:rPr>
          <w:rFonts w:ascii="宋体" w:hAnsi="宋体"/>
          <w:szCs w:val="21"/>
        </w:rPr>
      </w:pPr>
    </w:p>
    <w:p w14:paraId="5EE07C40" w14:textId="77777777" w:rsidR="008F48F8" w:rsidRDefault="008F48F8" w:rsidP="008F48F8">
      <w:pPr>
        <w:rPr>
          <w:rFonts w:ascii="宋体" w:hAnsi="宋体"/>
          <w:szCs w:val="21"/>
        </w:rPr>
      </w:pPr>
    </w:p>
    <w:p w14:paraId="650B8508" w14:textId="77777777" w:rsidR="008F48F8" w:rsidRDefault="008F48F8" w:rsidP="008F48F8">
      <w:pPr>
        <w:rPr>
          <w:rFonts w:ascii="宋体" w:hAnsi="宋体"/>
          <w:szCs w:val="21"/>
        </w:rPr>
      </w:pPr>
    </w:p>
    <w:p w14:paraId="05FB5F53" w14:textId="77777777" w:rsidR="000700CF" w:rsidRDefault="000700CF">
      <w:pPr>
        <w:widowControl/>
        <w:jc w:val="left"/>
        <w:rPr>
          <w:rFonts w:ascii="宋体" w:hAnsi="宋体"/>
          <w:sz w:val="24"/>
        </w:rPr>
      </w:pPr>
      <w:r>
        <w:rPr>
          <w:rFonts w:ascii="宋体" w:hAnsi="宋体"/>
          <w:sz w:val="24"/>
        </w:rPr>
        <w:br w:type="page"/>
      </w:r>
    </w:p>
    <w:p w14:paraId="17849758" w14:textId="77777777" w:rsidR="00BB4EE0" w:rsidRPr="00747928" w:rsidRDefault="00BB4EE0" w:rsidP="00BB4EE0">
      <w:pPr>
        <w:jc w:val="center"/>
        <w:rPr>
          <w:b/>
          <w:sz w:val="32"/>
          <w:szCs w:val="32"/>
        </w:rPr>
      </w:pPr>
      <w:r w:rsidRPr="00747928">
        <w:rPr>
          <w:rFonts w:hint="eastAsia"/>
          <w:b/>
          <w:sz w:val="32"/>
          <w:szCs w:val="32"/>
        </w:rPr>
        <w:lastRenderedPageBreak/>
        <w:t>关于合适教室形状的探究</w:t>
      </w:r>
    </w:p>
    <w:p w14:paraId="54AEDA8B" w14:textId="77777777" w:rsidR="00BB4EE0" w:rsidRPr="00747928" w:rsidRDefault="00BB4EE0" w:rsidP="00BB4EE0">
      <w:pPr>
        <w:jc w:val="center"/>
        <w:rPr>
          <w:rStyle w:val="a5"/>
          <w:rFonts w:ascii="宋体" w:hAnsi="宋体"/>
          <w:b/>
          <w:szCs w:val="21"/>
        </w:rPr>
      </w:pPr>
      <w:r w:rsidRPr="00747928">
        <w:rPr>
          <w:rStyle w:val="a5"/>
          <w:rFonts w:ascii="宋体" w:hAnsi="宋体" w:hint="eastAsia"/>
          <w:b/>
          <w:szCs w:val="21"/>
        </w:rPr>
        <w:t>北京第</w:t>
      </w:r>
      <w:r>
        <w:rPr>
          <w:rStyle w:val="a5"/>
          <w:rFonts w:ascii="宋体" w:hAnsi="宋体" w:hint="eastAsia"/>
          <w:b/>
          <w:szCs w:val="21"/>
        </w:rPr>
        <w:t>四</w:t>
      </w:r>
      <w:r w:rsidRPr="00747928">
        <w:rPr>
          <w:rStyle w:val="a5"/>
          <w:rFonts w:ascii="宋体" w:hAnsi="宋体" w:hint="eastAsia"/>
          <w:b/>
          <w:szCs w:val="21"/>
        </w:rPr>
        <w:t>中学</w:t>
      </w:r>
      <w:r>
        <w:rPr>
          <w:rStyle w:val="a5"/>
          <w:rFonts w:ascii="宋体" w:hAnsi="宋体" w:hint="eastAsia"/>
          <w:b/>
          <w:szCs w:val="21"/>
        </w:rPr>
        <w:t>高二年级</w:t>
      </w:r>
      <w:r w:rsidRPr="00747928">
        <w:rPr>
          <w:rStyle w:val="a5"/>
          <w:rFonts w:ascii="宋体" w:hAnsi="宋体" w:hint="eastAsia"/>
          <w:b/>
          <w:szCs w:val="21"/>
        </w:rPr>
        <w:t>：马原</w:t>
      </w:r>
    </w:p>
    <w:p w14:paraId="5302DC96" w14:textId="77777777" w:rsidR="00BB4EE0" w:rsidRPr="00747928" w:rsidRDefault="00BB4EE0" w:rsidP="00BB4EE0">
      <w:pPr>
        <w:rPr>
          <w:rStyle w:val="a5"/>
          <w:rFonts w:ascii="宋体" w:hAnsi="宋体" w:cs="宋体-18030"/>
          <w:szCs w:val="21"/>
        </w:rPr>
      </w:pPr>
      <w:r w:rsidRPr="00747928">
        <w:rPr>
          <w:rStyle w:val="a5"/>
          <w:rFonts w:ascii="宋体" w:hAnsi="宋体" w:hint="eastAsia"/>
          <w:szCs w:val="21"/>
        </w:rPr>
        <w:t>摘要：</w:t>
      </w:r>
      <w:r w:rsidRPr="00747928">
        <w:rPr>
          <w:rStyle w:val="a5"/>
          <w:rFonts w:ascii="宋体" w:hAnsi="宋体" w:cs="宋体-18030" w:hint="eastAsia"/>
          <w:szCs w:val="21"/>
        </w:rPr>
        <w:t>本文在保证听课质量、保护学生视力健康、满足目前班级平均人数上课需要前提下，通过数学模型和几何分析方法，探讨了各种形状教室的最小面积要求、视听和采光效果，为教室形状的选择提供基本的科学依据。同时，在探究过程中，也给出了桌椅的最佳排列，窗户的最佳面积分配方案。</w:t>
      </w:r>
    </w:p>
    <w:p w14:paraId="2FD55B62" w14:textId="77777777" w:rsidR="00BB4EE0" w:rsidRPr="00A94510" w:rsidRDefault="00BB4EE0" w:rsidP="00BB4EE0">
      <w:pPr>
        <w:rPr>
          <w:rFonts w:ascii="宋体" w:hAnsi="宋体"/>
          <w:szCs w:val="21"/>
        </w:rPr>
      </w:pPr>
      <w:r w:rsidRPr="00A94510">
        <w:rPr>
          <w:rStyle w:val="a5"/>
          <w:rFonts w:ascii="宋体" w:hAnsi="宋体" w:hint="eastAsia"/>
          <w:b/>
          <w:bCs/>
          <w:szCs w:val="21"/>
        </w:rPr>
        <w:t>关键词</w:t>
      </w:r>
      <w:r w:rsidRPr="00A94510">
        <w:rPr>
          <w:rFonts w:ascii="宋体" w:hAnsi="宋体" w:hint="eastAsia"/>
          <w:szCs w:val="21"/>
        </w:rPr>
        <w:t>：教室形状，  教室最佳面积，   声场分布，    采光系数。</w:t>
      </w:r>
    </w:p>
    <w:p w14:paraId="271F7FDE" w14:textId="77777777" w:rsidR="00BB4EE0" w:rsidRPr="00747928" w:rsidRDefault="00BB4EE0" w:rsidP="00BB4EE0">
      <w:pPr>
        <w:rPr>
          <w:b/>
        </w:rPr>
      </w:pPr>
      <w:r w:rsidRPr="00747928">
        <w:rPr>
          <w:rFonts w:hint="eastAsia"/>
          <w:b/>
        </w:rPr>
        <w:t>1.</w:t>
      </w:r>
      <w:r w:rsidRPr="00747928">
        <w:rPr>
          <w:rFonts w:hint="eastAsia"/>
          <w:b/>
        </w:rPr>
        <w:t>引言：</w:t>
      </w:r>
    </w:p>
    <w:p w14:paraId="7E792323" w14:textId="77777777" w:rsidR="00BB4EE0" w:rsidRPr="00A94510" w:rsidRDefault="00BB4EE0" w:rsidP="00BB4EE0">
      <w:pPr>
        <w:rPr>
          <w:rFonts w:ascii="宋体" w:hAnsi="宋体"/>
          <w:szCs w:val="21"/>
        </w:rPr>
      </w:pPr>
      <w:r w:rsidRPr="00A94510">
        <w:rPr>
          <w:rFonts w:ascii="宋体" w:hAnsi="宋体" w:hint="eastAsia"/>
          <w:szCs w:val="21"/>
        </w:rPr>
        <w:t xml:space="preserve">   记得刚升入高一步入北京四中的校园，我就被那新颖的正六边形教室所吸引，在这里上课的一年里，也感受到了这种建筑布局带来的舒适。后来我了解到，国外的一些学校也采用了正六边形教室。走访国内的多所学校，我发现大部分仍旧采用的是传统的矩形教室，有一部分使用了正方形教室。那么，教室不同形状的原因是什么？而哪一种更合适呢？</w:t>
      </w:r>
    </w:p>
    <w:p w14:paraId="0845FE76" w14:textId="77777777" w:rsidR="00BB4EE0" w:rsidRPr="00A94510" w:rsidRDefault="00BB4EE0" w:rsidP="00BB4EE0">
      <w:pPr>
        <w:rPr>
          <w:rFonts w:ascii="宋体" w:hAnsi="宋体"/>
          <w:szCs w:val="21"/>
        </w:rPr>
      </w:pPr>
      <w:r w:rsidRPr="00A94510">
        <w:rPr>
          <w:rFonts w:ascii="宋体" w:hAnsi="宋体" w:hint="eastAsia"/>
          <w:szCs w:val="21"/>
        </w:rPr>
        <w:t xml:space="preserve">   通过查阅资料，阅读了教育部发布的中小学校建筑设计规范</w:t>
      </w:r>
      <w:r w:rsidRPr="00A94510">
        <w:rPr>
          <w:rFonts w:ascii="宋体" w:hAnsi="宋体" w:hint="eastAsia"/>
          <w:szCs w:val="21"/>
          <w:vertAlign w:val="superscript"/>
        </w:rPr>
        <w:t>[1]</w:t>
      </w:r>
      <w:r w:rsidRPr="00A94510">
        <w:rPr>
          <w:rFonts w:ascii="宋体" w:hAnsi="宋体" w:hint="eastAsia"/>
          <w:szCs w:val="21"/>
        </w:rPr>
        <w:t>、房屋建筑学</w:t>
      </w:r>
      <w:r w:rsidRPr="00A94510">
        <w:rPr>
          <w:rFonts w:ascii="宋体" w:hAnsi="宋体" w:hint="eastAsia"/>
          <w:szCs w:val="21"/>
          <w:vertAlign w:val="superscript"/>
        </w:rPr>
        <w:t>[2] [3]</w:t>
      </w:r>
      <w:r w:rsidRPr="00A94510">
        <w:rPr>
          <w:rFonts w:ascii="宋体" w:hAnsi="宋体" w:hint="eastAsia"/>
          <w:szCs w:val="21"/>
        </w:rPr>
        <w:t>中对讲演厅音响效果要求，以及建筑采光设计标准</w:t>
      </w:r>
      <w:r w:rsidRPr="00A94510">
        <w:rPr>
          <w:rFonts w:ascii="宋体" w:hAnsi="宋体" w:hint="eastAsia"/>
          <w:szCs w:val="21"/>
          <w:vertAlign w:val="superscript"/>
        </w:rPr>
        <w:t>[1]</w:t>
      </w:r>
      <w:r w:rsidRPr="00A94510">
        <w:rPr>
          <w:rFonts w:ascii="宋体" w:hAnsi="宋体" w:cs="Arial" w:hint="eastAsia"/>
          <w:bCs/>
          <w:szCs w:val="21"/>
        </w:rPr>
        <w:t>。这些资料</w:t>
      </w:r>
      <w:r w:rsidRPr="00A94510">
        <w:rPr>
          <w:rFonts w:ascii="宋体" w:hAnsi="宋体" w:hint="eastAsia"/>
          <w:szCs w:val="21"/>
        </w:rPr>
        <w:t>对教室设计提出一些规定与评价标准。依照这些规定和标准，我运用数学模型，作图计算分析各种形状教室的特点。本文的文章结构概述如下：</w:t>
      </w:r>
    </w:p>
    <w:p w14:paraId="003FBB61" w14:textId="77777777" w:rsidR="00BB4EE0" w:rsidRPr="00A94510" w:rsidRDefault="00BB4EE0" w:rsidP="00BB4EE0">
      <w:pPr>
        <w:pStyle w:val="MTDisplayEquation"/>
        <w:ind w:left="-45"/>
        <w:rPr>
          <w:rFonts w:hAnsi="宋体"/>
          <w:b w:val="0"/>
        </w:rPr>
      </w:pPr>
      <w:r w:rsidRPr="00A94510">
        <w:rPr>
          <w:rFonts w:hAnsi="宋体" w:hint="eastAsia"/>
          <w:b w:val="0"/>
        </w:rPr>
        <w:t xml:space="preserve">   教室面积是教室设计中重要的经济因素，本文第2节首先考虑在满足使用要求的前提下，应尽量提高空间利用率。将各项要求用不等式表达，通过求解不等式，得到在满足要求前提下，各种形状教室所需的最小面积，相比而言，矩形教室所需面积最小。但是，正方形教室和正六边形教室能够缩小最后一排学生与黑板的距离，具有更良好的视觉条件。</w:t>
      </w:r>
    </w:p>
    <w:p w14:paraId="280428CB" w14:textId="77777777" w:rsidR="00BB4EE0" w:rsidRPr="00A94510" w:rsidRDefault="00BB4EE0" w:rsidP="00BB4EE0">
      <w:pPr>
        <w:pStyle w:val="MTDisplayEquation"/>
        <w:ind w:left="-60"/>
        <w:rPr>
          <w:rFonts w:hAnsi="宋体"/>
          <w:b w:val="0"/>
        </w:rPr>
      </w:pPr>
      <w:r w:rsidRPr="00A94510">
        <w:rPr>
          <w:rFonts w:hAnsi="宋体" w:hint="eastAsia"/>
          <w:b w:val="0"/>
        </w:rPr>
        <w:t xml:space="preserve">   音质对听课质量的影响很大，本文第3节进行了音质分析。根据波的传播与反射原理，利用几何画板，给出教室内声波的分布。由分布图可见，在矩形教室里，教室前方的声波密度比后方的大；在正方形教室里，前方与后方的声波密度分布的差异要小些；正六边形教室的声波密度分布最均匀，音质最好。</w:t>
      </w:r>
    </w:p>
    <w:p w14:paraId="429DC233" w14:textId="77777777" w:rsidR="00BB4EE0" w:rsidRPr="00A94510" w:rsidRDefault="00BB4EE0" w:rsidP="00BB4EE0">
      <w:pPr>
        <w:rPr>
          <w:rFonts w:ascii="宋体" w:hAnsi="宋体"/>
          <w:color w:val="000000"/>
          <w:szCs w:val="21"/>
        </w:rPr>
      </w:pPr>
      <w:r w:rsidRPr="00A94510">
        <w:rPr>
          <w:rFonts w:ascii="宋体" w:hAnsi="宋体" w:hint="eastAsia"/>
          <w:szCs w:val="21"/>
        </w:rPr>
        <w:t xml:space="preserve">   教室的自然采光效果影响学生视觉。本文第4节根据采光设计标准</w:t>
      </w:r>
      <w:r w:rsidRPr="00A94510">
        <w:rPr>
          <w:rFonts w:ascii="宋体" w:hAnsi="宋体" w:cs="Arial" w:hint="eastAsia"/>
          <w:bCs/>
          <w:szCs w:val="21"/>
        </w:rPr>
        <w:t>,</w:t>
      </w:r>
      <w:r w:rsidRPr="00A94510">
        <w:rPr>
          <w:rFonts w:ascii="宋体" w:hAnsi="宋体" w:hint="eastAsia"/>
          <w:szCs w:val="21"/>
        </w:rPr>
        <w:t>分别计算各形状教室单侧采光和双侧采光的采光系数最低值</w:t>
      </w:r>
      <w:proofErr w:type="spellStart"/>
      <w:r w:rsidRPr="00A94510">
        <w:rPr>
          <w:rFonts w:ascii="宋体" w:hAnsi="宋体" w:hint="eastAsia"/>
          <w:szCs w:val="21"/>
        </w:rPr>
        <w:t>Cmin</w:t>
      </w:r>
      <w:proofErr w:type="spellEnd"/>
      <w:r w:rsidRPr="00A94510">
        <w:rPr>
          <w:rFonts w:ascii="宋体" w:hAnsi="宋体" w:hint="eastAsia"/>
          <w:szCs w:val="21"/>
        </w:rPr>
        <w:t>,。</w:t>
      </w:r>
      <w:proofErr w:type="spellStart"/>
      <w:r w:rsidRPr="00A94510">
        <w:rPr>
          <w:rFonts w:ascii="宋体" w:hAnsi="宋体" w:hint="eastAsia"/>
          <w:szCs w:val="21"/>
        </w:rPr>
        <w:t>Cmin</w:t>
      </w:r>
      <w:proofErr w:type="spellEnd"/>
      <w:r w:rsidRPr="00A94510">
        <w:rPr>
          <w:rFonts w:ascii="宋体" w:hAnsi="宋体" w:hint="eastAsia"/>
          <w:szCs w:val="21"/>
        </w:rPr>
        <w:t>越大，说明采光效果越好。计算结果表明，在窗户总面积相同前提下，</w:t>
      </w:r>
      <w:r w:rsidRPr="00A94510">
        <w:rPr>
          <w:rFonts w:ascii="宋体" w:hAnsi="宋体" w:hint="eastAsia"/>
          <w:color w:val="000000"/>
          <w:szCs w:val="21"/>
        </w:rPr>
        <w:t>无论是单侧采光还是双侧采光，矩形教室的采光效果最好，而正方形教室和正六边形教室的采光效果较为相近。</w:t>
      </w:r>
    </w:p>
    <w:p w14:paraId="392FE735" w14:textId="77777777" w:rsidR="00BB4EE0" w:rsidRPr="00A94510" w:rsidRDefault="00BB4EE0" w:rsidP="00BB4EE0">
      <w:pPr>
        <w:rPr>
          <w:rFonts w:ascii="宋体" w:hAnsi="宋体"/>
          <w:szCs w:val="21"/>
        </w:rPr>
      </w:pPr>
      <w:r w:rsidRPr="00A94510">
        <w:rPr>
          <w:rFonts w:ascii="宋体" w:hAnsi="宋体" w:hint="eastAsia"/>
          <w:szCs w:val="21"/>
        </w:rPr>
        <w:t xml:space="preserve">   在最后一节，我总结了分析的结果，对教室形状选择有一定的帮助。</w:t>
      </w:r>
    </w:p>
    <w:p w14:paraId="7DC5BD6F" w14:textId="77777777" w:rsidR="00BB4EE0" w:rsidRPr="00747928" w:rsidRDefault="00BB4EE0" w:rsidP="00BB4EE0">
      <w:pPr>
        <w:rPr>
          <w:b/>
        </w:rPr>
      </w:pPr>
      <w:r w:rsidRPr="00747928">
        <w:rPr>
          <w:rFonts w:hint="eastAsia"/>
          <w:b/>
        </w:rPr>
        <w:t>2</w:t>
      </w:r>
      <w:r w:rsidRPr="00747928">
        <w:rPr>
          <w:rFonts w:hint="eastAsia"/>
          <w:b/>
        </w:rPr>
        <w:t>、教室面积</w:t>
      </w:r>
    </w:p>
    <w:p w14:paraId="26013BB8" w14:textId="77777777" w:rsidR="00BB4EE0" w:rsidRPr="00A94510" w:rsidRDefault="00BB4EE0" w:rsidP="00BB4EE0">
      <w:pPr>
        <w:ind w:firstLineChars="200" w:firstLine="420"/>
        <w:rPr>
          <w:rFonts w:ascii="宋体" w:hAnsi="宋体"/>
          <w:szCs w:val="21"/>
        </w:rPr>
      </w:pPr>
      <w:r w:rsidRPr="00A94510">
        <w:rPr>
          <w:rFonts w:ascii="宋体" w:hAnsi="宋体" w:hint="eastAsia"/>
          <w:szCs w:val="21"/>
        </w:rPr>
        <w:t>教室面积是教室设计中重要的经济因素，在满足使用要求的前提下，应尽量提高空间利用率。我通过设计合理的桌椅排列、教室布局，计算出各形状教室所需的最小面积，比较它们对面积的要求，同时也作为后面声压、采光分析的教室面积和尺寸。</w:t>
      </w:r>
    </w:p>
    <w:p w14:paraId="185CC701" w14:textId="77777777" w:rsidR="00BB4EE0" w:rsidRPr="00A94510" w:rsidRDefault="00BB4EE0" w:rsidP="00BB4EE0">
      <w:pPr>
        <w:rPr>
          <w:rStyle w:val="a6"/>
          <w:rFonts w:ascii="宋体" w:hAnsi="宋体"/>
          <w:b w:val="0"/>
          <w:color w:val="000000"/>
          <w:szCs w:val="21"/>
        </w:rPr>
      </w:pPr>
      <w:r w:rsidRPr="00A94510">
        <w:rPr>
          <w:rFonts w:ascii="宋体" w:hAnsi="宋体" w:hint="eastAsia"/>
          <w:szCs w:val="21"/>
        </w:rPr>
        <w:t>为了满足学生的活动范围、视线要求，按有关规范</w:t>
      </w:r>
      <w:r w:rsidRPr="00A94510">
        <w:rPr>
          <w:rFonts w:ascii="宋体" w:hAnsi="宋体" w:hint="eastAsia"/>
          <w:szCs w:val="21"/>
          <w:vertAlign w:val="superscript"/>
        </w:rPr>
        <w:t>[1]</w:t>
      </w:r>
      <w:r w:rsidRPr="00A94510">
        <w:rPr>
          <w:rStyle w:val="a6"/>
          <w:rFonts w:ascii="宋体" w:hAnsi="宋体" w:hint="eastAsia"/>
          <w:b w:val="0"/>
          <w:color w:val="000000"/>
          <w:szCs w:val="21"/>
        </w:rPr>
        <w:t>有如下规定：</w:t>
      </w:r>
    </w:p>
    <w:p w14:paraId="3A4B3DF1" w14:textId="77777777" w:rsidR="00BB4EE0" w:rsidRPr="00A94510" w:rsidRDefault="00BB4EE0" w:rsidP="00BB4EE0">
      <w:pPr>
        <w:rPr>
          <w:rFonts w:ascii="宋体" w:hAnsi="宋体"/>
          <w:szCs w:val="21"/>
        </w:rPr>
      </w:pPr>
      <w:r w:rsidRPr="00A94510">
        <w:rPr>
          <w:rFonts w:ascii="宋体" w:hAnsi="宋体" w:hint="eastAsia"/>
          <w:szCs w:val="21"/>
        </w:rPr>
        <w:t>一、课桌椅的排距：小学不宜小于</w:t>
      </w:r>
      <w:smartTag w:uri="urn:schemas-microsoft-com:office:smarttags" w:element="chmetcnv">
        <w:smartTagPr>
          <w:attr w:name="TCSC" w:val="0"/>
          <w:attr w:name="NumberType" w:val="1"/>
          <w:attr w:name="Negative" w:val="False"/>
          <w:attr w:name="HasSpace" w:val="False"/>
          <w:attr w:name="SourceValue" w:val="850"/>
          <w:attr w:name="UnitName" w:val="mm"/>
        </w:smartTagPr>
        <w:r w:rsidRPr="00A94510">
          <w:rPr>
            <w:rFonts w:ascii="宋体" w:hAnsi="宋体"/>
            <w:szCs w:val="21"/>
          </w:rPr>
          <w:t>850mm</w:t>
        </w:r>
      </w:smartTag>
      <w:r w:rsidRPr="00A94510">
        <w:rPr>
          <w:rFonts w:ascii="宋体" w:hAnsi="宋体" w:hint="eastAsia"/>
          <w:szCs w:val="21"/>
        </w:rPr>
        <w:t>，中学不宜小于</w:t>
      </w:r>
      <w:smartTag w:uri="urn:schemas-microsoft-com:office:smarttags" w:element="chmetcnv">
        <w:smartTagPr>
          <w:attr w:name="TCSC" w:val="0"/>
          <w:attr w:name="NumberType" w:val="1"/>
          <w:attr w:name="Negative" w:val="False"/>
          <w:attr w:name="HasSpace" w:val="False"/>
          <w:attr w:name="SourceValue" w:val="900"/>
          <w:attr w:name="UnitName" w:val="mm"/>
        </w:smartTagPr>
        <w:r w:rsidRPr="00A94510">
          <w:rPr>
            <w:rFonts w:ascii="宋体" w:hAnsi="宋体"/>
            <w:szCs w:val="21"/>
          </w:rPr>
          <w:t>900mm</w:t>
        </w:r>
      </w:smartTag>
      <w:r w:rsidRPr="00A94510">
        <w:rPr>
          <w:rFonts w:ascii="宋体" w:hAnsi="宋体" w:hint="eastAsia"/>
          <w:szCs w:val="21"/>
        </w:rPr>
        <w:t>；纵向走道宽度均不应小于</w:t>
      </w:r>
      <w:smartTag w:uri="urn:schemas-microsoft-com:office:smarttags" w:element="chmetcnv">
        <w:smartTagPr>
          <w:attr w:name="TCSC" w:val="0"/>
          <w:attr w:name="NumberType" w:val="1"/>
          <w:attr w:name="Negative" w:val="False"/>
          <w:attr w:name="HasSpace" w:val="False"/>
          <w:attr w:name="SourceValue" w:val="550"/>
          <w:attr w:name="UnitName" w:val="mm"/>
        </w:smartTagPr>
        <w:r w:rsidRPr="00A94510">
          <w:rPr>
            <w:rFonts w:ascii="宋体" w:hAnsi="宋体"/>
            <w:szCs w:val="21"/>
          </w:rPr>
          <w:t>550mm</w:t>
        </w:r>
      </w:smartTag>
      <w:r w:rsidRPr="00A94510">
        <w:rPr>
          <w:rFonts w:ascii="宋体" w:hAnsi="宋体" w:hint="eastAsia"/>
          <w:szCs w:val="21"/>
        </w:rPr>
        <w:t>。课桌端部与墙面（或突出墙面的内壁柱及设备管道）的净距离均不应小于</w:t>
      </w:r>
      <w:smartTag w:uri="urn:schemas-microsoft-com:office:smarttags" w:element="chmetcnv">
        <w:smartTagPr>
          <w:attr w:name="TCSC" w:val="0"/>
          <w:attr w:name="NumberType" w:val="1"/>
          <w:attr w:name="Negative" w:val="False"/>
          <w:attr w:name="HasSpace" w:val="False"/>
          <w:attr w:name="SourceValue" w:val="120"/>
          <w:attr w:name="UnitName" w:val="mm"/>
        </w:smartTagPr>
        <w:r w:rsidRPr="00A94510">
          <w:rPr>
            <w:rFonts w:ascii="宋体" w:hAnsi="宋体"/>
            <w:szCs w:val="21"/>
          </w:rPr>
          <w:t>120mm</w:t>
        </w:r>
      </w:smartTag>
      <w:r w:rsidRPr="00A94510">
        <w:rPr>
          <w:rFonts w:ascii="宋体" w:hAnsi="宋体" w:hint="eastAsia"/>
          <w:szCs w:val="21"/>
        </w:rPr>
        <w:t>。</w:t>
      </w:r>
      <w:r w:rsidRPr="00A94510">
        <w:rPr>
          <w:rFonts w:ascii="宋体" w:hAnsi="宋体"/>
          <w:szCs w:val="21"/>
        </w:rPr>
        <w:br/>
      </w:r>
      <w:r w:rsidRPr="00A94510">
        <w:rPr>
          <w:rFonts w:ascii="宋体" w:hAnsi="宋体" w:hint="eastAsia"/>
          <w:szCs w:val="21"/>
        </w:rPr>
        <w:t xml:space="preserve">　　二、前排边座的学生与黑板远端形成的水平视角不应小于</w:t>
      </w:r>
      <w:r w:rsidRPr="00A94510">
        <w:rPr>
          <w:rFonts w:ascii="宋体" w:hAnsi="宋体"/>
          <w:szCs w:val="21"/>
        </w:rPr>
        <w:t>30°</w:t>
      </w:r>
      <w:r w:rsidRPr="00A94510">
        <w:rPr>
          <w:rFonts w:ascii="宋体" w:hAnsi="宋体" w:hint="eastAsia"/>
          <w:szCs w:val="21"/>
        </w:rPr>
        <w:t>。</w:t>
      </w:r>
      <w:r w:rsidRPr="00A94510">
        <w:rPr>
          <w:rFonts w:ascii="宋体" w:hAnsi="宋体"/>
          <w:szCs w:val="21"/>
        </w:rPr>
        <w:br/>
      </w:r>
      <w:r w:rsidRPr="00A94510">
        <w:rPr>
          <w:rFonts w:ascii="宋体" w:hAnsi="宋体" w:hint="eastAsia"/>
          <w:szCs w:val="21"/>
        </w:rPr>
        <w:t xml:space="preserve">　　三、教室第一排课桌前沿与黑板的水平距离不宜小于</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A94510">
          <w:rPr>
            <w:rFonts w:ascii="宋体" w:hAnsi="宋体"/>
            <w:szCs w:val="21"/>
          </w:rPr>
          <w:t>2000mm</w:t>
        </w:r>
      </w:smartTag>
      <w:r w:rsidRPr="00A94510">
        <w:rPr>
          <w:rFonts w:ascii="宋体" w:hAnsi="宋体" w:hint="eastAsia"/>
          <w:szCs w:val="21"/>
        </w:rPr>
        <w:t>；教室最后一排课桌后沿与黑板的水平距离：小学不宜大于</w:t>
      </w:r>
      <w:smartTag w:uri="urn:schemas-microsoft-com:office:smarttags" w:element="chmetcnv">
        <w:smartTagPr>
          <w:attr w:name="TCSC" w:val="0"/>
          <w:attr w:name="NumberType" w:val="1"/>
          <w:attr w:name="Negative" w:val="False"/>
          <w:attr w:name="HasSpace" w:val="False"/>
          <w:attr w:name="SourceValue" w:val="8000"/>
          <w:attr w:name="UnitName" w:val="mm"/>
        </w:smartTagPr>
        <w:r w:rsidRPr="00A94510">
          <w:rPr>
            <w:rFonts w:ascii="宋体" w:hAnsi="宋体"/>
            <w:szCs w:val="21"/>
          </w:rPr>
          <w:t>8000mm</w:t>
        </w:r>
      </w:smartTag>
      <w:r w:rsidRPr="00A94510">
        <w:rPr>
          <w:rFonts w:ascii="宋体" w:hAnsi="宋体" w:hint="eastAsia"/>
          <w:szCs w:val="21"/>
        </w:rPr>
        <w:t>，中学不宜大于</w:t>
      </w:r>
      <w:smartTag w:uri="urn:schemas-microsoft-com:office:smarttags" w:element="chmetcnv">
        <w:smartTagPr>
          <w:attr w:name="TCSC" w:val="0"/>
          <w:attr w:name="NumberType" w:val="1"/>
          <w:attr w:name="Negative" w:val="False"/>
          <w:attr w:name="HasSpace" w:val="False"/>
          <w:attr w:name="SourceValue" w:val="8500"/>
          <w:attr w:name="UnitName" w:val="mm"/>
        </w:smartTagPr>
        <w:r w:rsidRPr="00A94510">
          <w:rPr>
            <w:rFonts w:ascii="宋体" w:hAnsi="宋体"/>
            <w:szCs w:val="21"/>
          </w:rPr>
          <w:t>8500mm</w:t>
        </w:r>
      </w:smartTag>
      <w:r w:rsidRPr="00A94510">
        <w:rPr>
          <w:rFonts w:ascii="宋体" w:hAnsi="宋体" w:hint="eastAsia"/>
          <w:szCs w:val="21"/>
        </w:rPr>
        <w:t>。教室后部应设置不小于</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A94510">
          <w:rPr>
            <w:rFonts w:ascii="宋体" w:hAnsi="宋体"/>
            <w:szCs w:val="21"/>
          </w:rPr>
          <w:t>600mm</w:t>
        </w:r>
      </w:smartTag>
      <w:r w:rsidRPr="00A94510">
        <w:rPr>
          <w:rFonts w:ascii="宋体" w:hAnsi="宋体" w:hint="eastAsia"/>
          <w:szCs w:val="21"/>
        </w:rPr>
        <w:t>的横向走道。</w:t>
      </w:r>
    </w:p>
    <w:p w14:paraId="73941273" w14:textId="77777777" w:rsidR="00BB4EE0" w:rsidRPr="00A94510" w:rsidRDefault="00BB4EE0" w:rsidP="00BB4EE0">
      <w:pPr>
        <w:rPr>
          <w:rFonts w:ascii="宋体" w:hAnsi="宋体"/>
          <w:szCs w:val="21"/>
        </w:rPr>
      </w:pPr>
      <w:r w:rsidRPr="00A94510">
        <w:rPr>
          <w:rFonts w:ascii="宋体" w:hAnsi="宋体" w:hint="eastAsia"/>
          <w:szCs w:val="21"/>
        </w:rPr>
        <w:t>假设：1、不考虑结构与施工的影响，教室均为形状规则的普通教室。</w:t>
      </w:r>
    </w:p>
    <w:p w14:paraId="1294C60F" w14:textId="77777777" w:rsidR="00BB4EE0" w:rsidRPr="00A94510" w:rsidRDefault="00BB4EE0" w:rsidP="00BB4EE0">
      <w:pPr>
        <w:rPr>
          <w:rFonts w:ascii="宋体" w:hAnsi="宋体"/>
          <w:szCs w:val="21"/>
        </w:rPr>
      </w:pPr>
      <w:r w:rsidRPr="00A94510">
        <w:rPr>
          <w:rFonts w:ascii="宋体" w:hAnsi="宋体" w:hint="eastAsia"/>
          <w:szCs w:val="21"/>
        </w:rPr>
        <w:t>2、每间教室容纳50名学生、50套桌椅。</w:t>
      </w:r>
    </w:p>
    <w:p w14:paraId="707EDFB9" w14:textId="77777777" w:rsidR="00BB4EE0" w:rsidRPr="00A94510" w:rsidRDefault="00BB4EE0" w:rsidP="00BB4EE0">
      <w:pPr>
        <w:rPr>
          <w:rFonts w:ascii="宋体" w:hAnsi="宋体"/>
          <w:szCs w:val="21"/>
        </w:rPr>
      </w:pPr>
      <w:r w:rsidRPr="00A94510">
        <w:rPr>
          <w:rFonts w:ascii="宋体" w:hAnsi="宋体" w:hint="eastAsia"/>
          <w:szCs w:val="21"/>
        </w:rPr>
        <w:t>3、课桌规格为</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A94510">
          <w:rPr>
            <w:rFonts w:ascii="宋体" w:hAnsi="宋体" w:hint="eastAsia"/>
            <w:szCs w:val="21"/>
          </w:rPr>
          <w:t>600mm</w:t>
        </w:r>
      </w:smartTag>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A94510">
          <w:rPr>
            <w:rFonts w:ascii="宋体" w:hAnsi="宋体" w:hint="eastAsia"/>
            <w:szCs w:val="21"/>
          </w:rPr>
          <w:t>400mm</w:t>
        </w:r>
      </w:smartTag>
      <w:r w:rsidRPr="00A94510">
        <w:rPr>
          <w:rFonts w:ascii="宋体" w:hAnsi="宋体" w:hint="eastAsia"/>
          <w:szCs w:val="21"/>
        </w:rPr>
        <w:t>，桌椅排拒为</w:t>
      </w:r>
      <w:smartTag w:uri="urn:schemas-microsoft-com:office:smarttags" w:element="chmetcnv">
        <w:smartTagPr>
          <w:attr w:name="TCSC" w:val="0"/>
          <w:attr w:name="NumberType" w:val="1"/>
          <w:attr w:name="Negative" w:val="False"/>
          <w:attr w:name="HasSpace" w:val="False"/>
          <w:attr w:name="SourceValue" w:val="900"/>
          <w:attr w:name="UnitName" w:val="mm"/>
        </w:smartTagPr>
        <w:r w:rsidRPr="00A94510">
          <w:rPr>
            <w:rFonts w:ascii="宋体" w:hAnsi="宋体" w:hint="eastAsia"/>
            <w:szCs w:val="21"/>
          </w:rPr>
          <w:t>900mm</w:t>
        </w:r>
      </w:smartTag>
      <w:r w:rsidRPr="00A94510">
        <w:rPr>
          <w:rFonts w:ascii="宋体" w:hAnsi="宋体" w:hint="eastAsia"/>
          <w:szCs w:val="21"/>
        </w:rPr>
        <w:t>，纵向走道宽度为</w:t>
      </w:r>
      <w:smartTag w:uri="urn:schemas-microsoft-com:office:smarttags" w:element="chmetcnv">
        <w:smartTagPr>
          <w:attr w:name="TCSC" w:val="0"/>
          <w:attr w:name="NumberType" w:val="1"/>
          <w:attr w:name="Negative" w:val="False"/>
          <w:attr w:name="HasSpace" w:val="False"/>
          <w:attr w:name="SourceValue" w:val="550"/>
          <w:attr w:name="UnitName" w:val="mm"/>
        </w:smartTagPr>
        <w:r w:rsidRPr="00A94510">
          <w:rPr>
            <w:rFonts w:ascii="宋体" w:hAnsi="宋体" w:hint="eastAsia"/>
            <w:szCs w:val="21"/>
          </w:rPr>
          <w:t>550mm</w:t>
        </w:r>
      </w:smartTag>
      <w:r w:rsidRPr="00A94510">
        <w:rPr>
          <w:rFonts w:ascii="宋体" w:hAnsi="宋体" w:hint="eastAsia"/>
          <w:szCs w:val="21"/>
        </w:rPr>
        <w:t>。</w:t>
      </w:r>
    </w:p>
    <w:p w14:paraId="4E59B7D7" w14:textId="77777777" w:rsidR="00BB4EE0" w:rsidRPr="00A94510" w:rsidRDefault="00BB4EE0" w:rsidP="00BB4EE0">
      <w:pPr>
        <w:rPr>
          <w:rFonts w:ascii="宋体" w:hAnsi="宋体"/>
          <w:szCs w:val="21"/>
        </w:rPr>
      </w:pPr>
      <w:r w:rsidRPr="00A94510">
        <w:rPr>
          <w:rFonts w:ascii="宋体" w:hAnsi="宋体" w:hint="eastAsia"/>
          <w:szCs w:val="21"/>
        </w:rPr>
        <w:t>4、不采用3张桌子拼在一起的形式（因为中间的同学活动不便），为了减小面积，用尽量多地采用2张桌子合并的形式。</w:t>
      </w:r>
    </w:p>
    <w:p w14:paraId="62EE81DA" w14:textId="77777777" w:rsidR="00BB4EE0" w:rsidRPr="00A94510" w:rsidRDefault="00BB4EE0" w:rsidP="00BB4EE0">
      <w:pPr>
        <w:rPr>
          <w:rFonts w:ascii="宋体" w:hAnsi="宋体"/>
          <w:szCs w:val="21"/>
        </w:rPr>
      </w:pPr>
      <w:r w:rsidRPr="00A94510">
        <w:rPr>
          <w:rFonts w:ascii="宋体" w:hAnsi="宋体" w:hint="eastAsia"/>
          <w:szCs w:val="21"/>
        </w:rPr>
        <w:t>5、为美观，每排、每列不少于2套桌椅，桌椅排列应规则齐整。</w:t>
      </w:r>
    </w:p>
    <w:p w14:paraId="72F884B9" w14:textId="77777777" w:rsidR="00BB4EE0" w:rsidRPr="00747928" w:rsidRDefault="00BB4EE0" w:rsidP="00BB4EE0">
      <w:pPr>
        <w:rPr>
          <w:b/>
        </w:rPr>
      </w:pPr>
      <w:r w:rsidRPr="00747928">
        <w:rPr>
          <w:rFonts w:hint="eastAsia"/>
          <w:b/>
        </w:rPr>
        <w:t>2.1</w:t>
      </w:r>
      <w:r w:rsidRPr="00747928">
        <w:rPr>
          <w:rFonts w:hint="eastAsia"/>
          <w:b/>
        </w:rPr>
        <w:t>矩形教室设计：</w:t>
      </w:r>
    </w:p>
    <w:p w14:paraId="4308A910" w14:textId="77777777" w:rsidR="00BB4EE0" w:rsidRPr="00A94510" w:rsidRDefault="00BB4EE0" w:rsidP="00BB4EE0">
      <w:pPr>
        <w:ind w:firstLineChars="200" w:firstLine="420"/>
      </w:pPr>
      <w:r w:rsidRPr="00A94510">
        <w:rPr>
          <w:rFonts w:hint="eastAsia"/>
        </w:rPr>
        <w:t>(</w:t>
      </w:r>
      <w:r w:rsidRPr="00A94510">
        <w:rPr>
          <w:rFonts w:hint="eastAsia"/>
        </w:rPr>
        <w:t>以下计算过程不保留，所得边长精确至</w:t>
      </w:r>
      <w:r w:rsidRPr="00A94510">
        <w:rPr>
          <w:rFonts w:hint="eastAsia"/>
        </w:rPr>
        <w:t>dm</w:t>
      </w:r>
      <w:r w:rsidRPr="00A94510">
        <w:rPr>
          <w:rFonts w:hint="eastAsia"/>
        </w:rPr>
        <w:t>，面积保留</w:t>
      </w:r>
      <w:r w:rsidRPr="00A94510">
        <w:rPr>
          <w:rFonts w:hint="eastAsia"/>
        </w:rPr>
        <w:t>1</w:t>
      </w:r>
      <w:r w:rsidRPr="00A94510">
        <w:rPr>
          <w:rFonts w:hint="eastAsia"/>
        </w:rPr>
        <w:t>位小数</w:t>
      </w:r>
      <w:r w:rsidRPr="00A94510">
        <w:rPr>
          <w:rFonts w:hint="eastAsia"/>
        </w:rPr>
        <w:t>)</w:t>
      </w:r>
    </w:p>
    <w:p w14:paraId="3E4AAE65" w14:textId="77777777" w:rsidR="00BB4EE0" w:rsidRPr="00A94510" w:rsidRDefault="00BB4EE0" w:rsidP="00BB4EE0">
      <w:pPr>
        <w:rPr>
          <w:rFonts w:ascii="宋体" w:hAnsi="宋体"/>
          <w:szCs w:val="21"/>
        </w:rPr>
      </w:pPr>
      <w:r w:rsidRPr="00A94510">
        <w:rPr>
          <w:rFonts w:ascii="宋体" w:hAnsi="宋体" w:hint="eastAsia"/>
          <w:szCs w:val="21"/>
        </w:rPr>
        <w:t>为减小面积，应全部使用2张桌子合并的形式。</w:t>
      </w:r>
    </w:p>
    <w:p w14:paraId="52111B87" w14:textId="77777777" w:rsidR="00BB4EE0" w:rsidRPr="00A94510" w:rsidRDefault="00BB4EE0" w:rsidP="00BB4EE0">
      <w:pPr>
        <w:rPr>
          <w:rFonts w:ascii="宋体" w:hAnsi="宋体"/>
          <w:szCs w:val="21"/>
        </w:rPr>
      </w:pPr>
      <w:r w:rsidRPr="00A94510">
        <w:rPr>
          <w:rFonts w:ascii="宋体" w:hAnsi="宋体" w:hint="eastAsia"/>
          <w:szCs w:val="21"/>
        </w:rPr>
        <w:t>设教室开间为a mm，进深为b mm，每排x张合并桌子，共y排（</w:t>
      </w:r>
      <w:proofErr w:type="spellStart"/>
      <w:r w:rsidRPr="00A94510">
        <w:rPr>
          <w:rFonts w:ascii="宋体" w:hAnsi="宋体" w:hint="eastAsia"/>
          <w:szCs w:val="21"/>
        </w:rPr>
        <w:t>a,b,x,y</w:t>
      </w:r>
      <w:proofErr w:type="spellEnd"/>
      <w:r w:rsidRPr="00A94510">
        <w:rPr>
          <w:rFonts w:ascii="宋体" w:hAnsi="宋体"/>
          <w:position w:val="-6"/>
          <w:szCs w:val="21"/>
        </w:rPr>
        <w:object w:dxaOrig="580" w:dyaOrig="279" w14:anchorId="20CFA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16" o:title=""/>
          </v:shape>
          <o:OLEObject Type="Embed" ProgID="Equation.DSMT4" ShapeID="_x0000_i1025" DrawAspect="Content" ObjectID="_1630824013" r:id="rId17"/>
        </w:object>
      </w:r>
      <w:r w:rsidRPr="00A94510">
        <w:rPr>
          <w:rFonts w:ascii="宋体" w:hAnsi="宋体" w:hint="eastAsia"/>
          <w:szCs w:val="21"/>
        </w:rPr>
        <w:t>）</w:t>
      </w:r>
    </w:p>
    <w:p w14:paraId="7559E4C7" w14:textId="77777777" w:rsidR="00BB4EE0" w:rsidRPr="00A94510" w:rsidRDefault="00BB4EE0" w:rsidP="00BB4EE0">
      <w:pPr>
        <w:rPr>
          <w:rFonts w:ascii="宋体" w:hAnsi="宋体"/>
          <w:szCs w:val="21"/>
        </w:rPr>
      </w:pPr>
      <w:r w:rsidRPr="00A94510">
        <w:rPr>
          <w:rFonts w:ascii="宋体" w:hAnsi="宋体"/>
          <w:position w:val="-84"/>
          <w:szCs w:val="21"/>
        </w:rPr>
        <w:object w:dxaOrig="3080" w:dyaOrig="1800" w14:anchorId="5A871E6F">
          <v:shape id="_x0000_i1026" type="#_x0000_t75" style="width:153.75pt;height:90pt" o:ole="">
            <v:imagedata r:id="rId18" o:title=""/>
          </v:shape>
          <o:OLEObject Type="Embed" ProgID="Equation.DSMT4" ShapeID="_x0000_i1026" DrawAspect="Content" ObjectID="_1630824014" r:id="rId19"/>
        </w:object>
      </w:r>
    </w:p>
    <w:p w14:paraId="14AAA539" w14:textId="77777777" w:rsidR="00BB4EE0" w:rsidRPr="00A94510" w:rsidRDefault="00BB4EE0" w:rsidP="00BB4EE0">
      <w:pPr>
        <w:rPr>
          <w:rFonts w:ascii="宋体" w:hAnsi="宋体"/>
          <w:szCs w:val="21"/>
        </w:rPr>
      </w:pPr>
      <w:r w:rsidRPr="00A94510">
        <w:rPr>
          <w:rFonts w:ascii="宋体" w:hAnsi="宋体" w:hint="eastAsia"/>
          <w:szCs w:val="21"/>
        </w:rPr>
        <w:t>解得:</w:t>
      </w:r>
    </w:p>
    <w:p w14:paraId="71914A27" w14:textId="77777777" w:rsidR="00BB4EE0" w:rsidRPr="00A94510" w:rsidRDefault="00BB4EE0" w:rsidP="00BB4EE0">
      <w:pPr>
        <w:rPr>
          <w:rFonts w:ascii="宋体" w:hAnsi="宋体"/>
          <w:szCs w:val="21"/>
          <w:vertAlign w:val="superscript"/>
        </w:rPr>
      </w:pPr>
      <w:r w:rsidRPr="00A94510">
        <w:rPr>
          <w:rFonts w:ascii="宋体" w:hAnsi="宋体" w:hint="eastAsia"/>
          <w:szCs w:val="21"/>
        </w:rPr>
        <w:t>当x=4，y=7时，有最小面积，开间</w:t>
      </w:r>
      <w:smartTag w:uri="urn:schemas-microsoft-com:office:smarttags" w:element="chmetcnv">
        <w:smartTagPr>
          <w:attr w:name="TCSC" w:val="0"/>
          <w:attr w:name="NumberType" w:val="1"/>
          <w:attr w:name="Negative" w:val="False"/>
          <w:attr w:name="HasSpace" w:val="False"/>
          <w:attr w:name="SourceValue" w:val="6700"/>
          <w:attr w:name="UnitName" w:val="mm"/>
        </w:smartTagPr>
        <w:r w:rsidRPr="00A94510">
          <w:rPr>
            <w:rFonts w:ascii="宋体" w:hAnsi="宋体" w:hint="eastAsia"/>
            <w:szCs w:val="21"/>
          </w:rPr>
          <w:t>6700mm</w:t>
        </w:r>
      </w:smartTag>
      <w:r w:rsidRPr="00A94510">
        <w:rPr>
          <w:rFonts w:ascii="宋体" w:hAnsi="宋体" w:hint="eastAsia"/>
          <w:szCs w:val="21"/>
        </w:rPr>
        <w:t>，进深</w:t>
      </w:r>
      <w:smartTag w:uri="urn:schemas-microsoft-com:office:smarttags" w:element="chmetcnv">
        <w:smartTagPr>
          <w:attr w:name="TCSC" w:val="0"/>
          <w:attr w:name="NumberType" w:val="1"/>
          <w:attr w:name="Negative" w:val="False"/>
          <w:attr w:name="HasSpace" w:val="False"/>
          <w:attr w:name="SourceValue" w:val="8900"/>
          <w:attr w:name="UnitName" w:val="mm"/>
        </w:smartTagPr>
        <w:r w:rsidRPr="00A94510">
          <w:rPr>
            <w:rFonts w:ascii="宋体" w:hAnsi="宋体" w:hint="eastAsia"/>
            <w:szCs w:val="21"/>
          </w:rPr>
          <w:t>8900mm</w:t>
        </w:r>
      </w:smartTag>
      <w:r w:rsidRPr="00A94510">
        <w:rPr>
          <w:rFonts w:ascii="宋体" w:hAnsi="宋体" w:hint="eastAsia"/>
          <w:szCs w:val="21"/>
        </w:rPr>
        <w:t>。S≈</w:t>
      </w:r>
      <w:smartTag w:uri="urn:schemas-microsoft-com:office:smarttags" w:element="chmetcnv">
        <w:smartTagPr>
          <w:attr w:name="TCSC" w:val="0"/>
          <w:attr w:name="NumberType" w:val="1"/>
          <w:attr w:name="Negative" w:val="False"/>
          <w:attr w:name="HasSpace" w:val="False"/>
          <w:attr w:name="SourceValue" w:val="60"/>
          <w:attr w:name="UnitName" w:val="m2"/>
        </w:smartTagPr>
        <w:r w:rsidRPr="00A94510">
          <w:rPr>
            <w:rFonts w:ascii="宋体" w:hAnsi="宋体" w:hint="eastAsia"/>
            <w:szCs w:val="21"/>
          </w:rPr>
          <w:t>60.0m</w:t>
        </w:r>
        <w:r w:rsidRPr="00A94510">
          <w:rPr>
            <w:rFonts w:ascii="宋体" w:hAnsi="宋体" w:hint="eastAsia"/>
            <w:szCs w:val="21"/>
            <w:vertAlign w:val="superscript"/>
          </w:rPr>
          <w:t>2</w:t>
        </w:r>
      </w:smartTag>
    </w:p>
    <w:p w14:paraId="6DD6C130" w14:textId="77777777" w:rsidR="00BB4EE0" w:rsidRPr="00A94510" w:rsidRDefault="00BB4EE0" w:rsidP="00BB4EE0">
      <w:pPr>
        <w:rPr>
          <w:rFonts w:ascii="宋体" w:hAnsi="宋体"/>
          <w:szCs w:val="21"/>
        </w:rPr>
      </w:pPr>
      <w:r w:rsidRPr="00A94510">
        <w:rPr>
          <w:rFonts w:ascii="宋体" w:hAnsi="宋体" w:hint="eastAsia"/>
          <w:noProof/>
          <w:szCs w:val="21"/>
        </w:rPr>
        <mc:AlternateContent>
          <mc:Choice Requires="wpg">
            <w:drawing>
              <wp:anchor distT="0" distB="0" distL="114300" distR="114300" simplePos="0" relativeHeight="251717632" behindDoc="0" locked="0" layoutInCell="1" allowOverlap="1" wp14:anchorId="0CA76324" wp14:editId="0C931540">
                <wp:simplePos x="0" y="0"/>
                <wp:positionH relativeFrom="column">
                  <wp:posOffset>309245</wp:posOffset>
                </wp:positionH>
                <wp:positionV relativeFrom="paragraph">
                  <wp:posOffset>428625</wp:posOffset>
                </wp:positionV>
                <wp:extent cx="4642485" cy="2842260"/>
                <wp:effectExtent l="0" t="1905" r="5715" b="3810"/>
                <wp:wrapTopAndBottom/>
                <wp:docPr id="133" name="组合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2485" cy="2842260"/>
                          <a:chOff x="2219" y="1951"/>
                          <a:chExt cx="7671" cy="4886"/>
                        </a:xfrm>
                      </wpg:grpSpPr>
                      <wpg:grpSp>
                        <wpg:cNvPr id="134" name="Group 86"/>
                        <wpg:cNvGrpSpPr>
                          <a:grpSpLocks/>
                        </wpg:cNvGrpSpPr>
                        <wpg:grpSpPr bwMode="auto">
                          <a:xfrm>
                            <a:off x="2219" y="1951"/>
                            <a:ext cx="7671" cy="4070"/>
                            <a:chOff x="1869" y="3721"/>
                            <a:chExt cx="7671" cy="4070"/>
                          </a:xfrm>
                        </wpg:grpSpPr>
                        <pic:pic xmlns:pic="http://schemas.openxmlformats.org/drawingml/2006/picture">
                          <pic:nvPicPr>
                            <pic:cNvPr id="135" name="Picture 8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869" y="3742"/>
                              <a:ext cx="3495" cy="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6" name="Picture 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6020" y="3721"/>
                              <a:ext cx="3520" cy="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7" name="AutoShape 89"/>
                          <wps:cNvSpPr>
                            <a:spLocks noChangeArrowheads="1"/>
                          </wps:cNvSpPr>
                          <wps:spPr bwMode="auto">
                            <a:xfrm>
                              <a:off x="5269" y="5440"/>
                              <a:ext cx="431" cy="290"/>
                            </a:xfrm>
                            <a:prstGeom prst="rightArrow">
                              <a:avLst>
                                <a:gd name="adj1" fmla="val 50000"/>
                                <a:gd name="adj2" fmla="val 3715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8" name="Text Box 90"/>
                        <wps:cNvSpPr txBox="1">
                          <a:spLocks noChangeArrowheads="1"/>
                        </wps:cNvSpPr>
                        <wps:spPr bwMode="auto">
                          <a:xfrm>
                            <a:off x="3310" y="5965"/>
                            <a:ext cx="7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7CF64" w14:textId="77777777" w:rsidR="00BB4EE0" w:rsidRPr="00C81578" w:rsidRDefault="00BB4EE0" w:rsidP="00BB4EE0">
                              <w:r w:rsidRPr="00C81578">
                                <w:rPr>
                                  <w:rFonts w:hint="eastAsia"/>
                                </w:rPr>
                                <w:t>（</w:t>
                              </w:r>
                              <w:r w:rsidRPr="00C81578">
                                <w:rPr>
                                  <w:rFonts w:hint="eastAsia"/>
                                </w:rPr>
                                <w:t>a</w:t>
                              </w:r>
                              <w:r w:rsidRPr="00C81578">
                                <w:rPr>
                                  <w:rFonts w:hint="eastAsia"/>
                                </w:rPr>
                                <w:t>）</w:t>
                              </w:r>
                            </w:p>
                          </w:txbxContent>
                        </wps:txbx>
                        <wps:bodyPr rot="0" vert="horz" wrap="square" lIns="0" tIns="0" rIns="0" bIns="0" anchor="t" anchorCtr="0" upright="1">
                          <a:noAutofit/>
                        </wps:bodyPr>
                      </wps:wsp>
                      <wps:wsp>
                        <wps:cNvPr id="139" name="Text Box 91"/>
                        <wps:cNvSpPr txBox="1">
                          <a:spLocks noChangeArrowheads="1"/>
                        </wps:cNvSpPr>
                        <wps:spPr bwMode="auto">
                          <a:xfrm>
                            <a:off x="7480" y="5979"/>
                            <a:ext cx="7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34B15" w14:textId="77777777" w:rsidR="00BB4EE0" w:rsidRDefault="00BB4EE0" w:rsidP="00BB4EE0">
                              <w:r>
                                <w:rPr>
                                  <w:rFonts w:hint="eastAsia"/>
                                </w:rPr>
                                <w:t>(b)</w:t>
                              </w:r>
                            </w:p>
                          </w:txbxContent>
                        </wps:txbx>
                        <wps:bodyPr rot="0" vert="horz" wrap="square" lIns="0" tIns="0" rIns="0" bIns="0" anchor="t" anchorCtr="0" upright="1">
                          <a:noAutofit/>
                        </wps:bodyPr>
                      </wps:wsp>
                      <wps:wsp>
                        <wps:cNvPr id="140" name="Text Box 92"/>
                        <wps:cNvSpPr txBox="1">
                          <a:spLocks noChangeArrowheads="1"/>
                        </wps:cNvSpPr>
                        <wps:spPr bwMode="auto">
                          <a:xfrm>
                            <a:off x="3736" y="6527"/>
                            <a:ext cx="447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69AC4" w14:textId="77777777" w:rsidR="00BB4EE0" w:rsidRDefault="00BB4EE0" w:rsidP="00BB4EE0">
                              <w:r>
                                <w:rPr>
                                  <w:rFonts w:hint="eastAsia"/>
                                </w:rPr>
                                <w:t>图</w:t>
                              </w:r>
                              <w:r>
                                <w:rPr>
                                  <w:rFonts w:hint="eastAsia"/>
                                </w:rPr>
                                <w:t xml:space="preserve">1 </w:t>
                              </w:r>
                              <w:r>
                                <w:rPr>
                                  <w:rFonts w:hint="eastAsia"/>
                                </w:rPr>
                                <w:t>矩形教室最小面积、尺寸及桌椅最佳排列</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33" o:spid="_x0000_s1071" style="position:absolute;left:0;text-align:left;margin-left:24.35pt;margin-top:33.75pt;width:365.55pt;height:223.8pt;z-index:251717632;mso-position-horizontal-relative:text;mso-position-vertical-relative:text" coordorigin="2219,1951" coordsize="7671,48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">
                <v:group id="Group 86" o:spid="_x0000_s1072" style="position:absolute;left:2219;top:1951;width:7671;height:4070" coordorigin="1869,3721" coordsize="7671,4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Picture 87" o:spid="_x0000_s1073" type="#_x0000_t75" style="position:absolute;left:1869;top:3742;width:3495;height:4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">
                    <v:imagedata r:id="rId22" o:title=""/>
                  </v:shape>
                  <v:shape id="Picture 88" o:spid="_x0000_s1074" type="#_x0000_t75" style="position:absolute;left:6020;top:3721;width:3520;height:4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">
                    <v:imagedata r:id="rId23"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9" o:spid="_x0000_s1075" type="#_x0000_t13" style="position:absolute;left:5269;top:5440;width:431;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"/>
                </v:group>
                <v:shape id="Text Box 90" o:spid="_x0000_s1076" type="#_x0000_t202" style="position:absolute;left:3310;top:5965;width:75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rsidR="00BB4EE0" w:rsidRPr="00C81578" w:rsidRDefault="00BB4EE0" w:rsidP="00BB4EE0">
                        <w:pPr>
                          <w:rPr>
                            <w:rFonts w:hint="eastAsia"/>
                          </w:rPr>
                        </w:pPr>
                        <w:r w:rsidRPr="00C81578">
                          <w:rPr>
                            <w:rFonts w:hint="eastAsia"/>
                          </w:rPr>
                          <w:t>（</w:t>
                        </w:r>
                        <w:r w:rsidRPr="00C81578">
                          <w:rPr>
                            <w:rFonts w:hint="eastAsia"/>
                          </w:rPr>
                          <w:t>a</w:t>
                        </w:r>
                        <w:r w:rsidRPr="00C81578">
                          <w:rPr>
                            <w:rFonts w:hint="eastAsia"/>
                          </w:rPr>
                          <w:t>）</w:t>
                        </w:r>
                      </w:p>
                    </w:txbxContent>
                  </v:textbox>
                </v:shape>
                <v:shape id="Text Box 91" o:spid="_x0000_s1077" type="#_x0000_t202" style="position:absolute;left:7480;top:5979;width:73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PwgAAANwAAAAPAAAAZHJzL2Rvd25yZXYueG1sRE9Ni8Iw&#10;EL0v+B/CLHhb01WQ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A+iDLPwgAAANwAAAAPAAAA&#10;AAAAAAAAAAAAAAcCAABkcnMvZG93bnJldi54bWxQSwUGAAAAAAMAAwC3AAAA9gIAAAAA&#10;" filled="f" stroked="f">
                  <v:textbox inset="0,0,0,0">
                    <w:txbxContent>
                      <w:p w:rsidR="00BB4EE0" w:rsidRDefault="00BB4EE0" w:rsidP="00BB4EE0">
                        <w:pPr>
                          <w:rPr>
                            <w:rFonts w:hint="eastAsia"/>
                          </w:rPr>
                        </w:pPr>
                        <w:r>
                          <w:rPr>
                            <w:rFonts w:hint="eastAsia"/>
                          </w:rPr>
                          <w:t>(b)</w:t>
                        </w:r>
                      </w:p>
                    </w:txbxContent>
                  </v:textbox>
                </v:shape>
                <v:shape id="Text Box 92" o:spid="_x0000_s1078" type="#_x0000_t202" style="position:absolute;left:3736;top:6527;width:447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gv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D3tOgvxQAAANwAAAAP&#10;AAAAAAAAAAAAAAAAAAcCAABkcnMvZG93bnJldi54bWxQSwUGAAAAAAMAAwC3AAAA+QIAAAAA&#10;" filled="f" stroked="f">
                  <v:textbox inset="0,0,0,0">
                    <w:txbxContent>
                      <w:p w:rsidR="00BB4EE0" w:rsidRDefault="00BB4EE0" w:rsidP="00BB4EE0">
                        <w:pPr>
                          <w:rPr>
                            <w:rFonts w:hint="eastAsia"/>
                          </w:rPr>
                        </w:pPr>
                        <w:r>
                          <w:rPr>
                            <w:rFonts w:hint="eastAsia"/>
                          </w:rPr>
                          <w:t>图</w:t>
                        </w:r>
                        <w:r>
                          <w:rPr>
                            <w:rFonts w:hint="eastAsia"/>
                          </w:rPr>
                          <w:t xml:space="preserve">1 </w:t>
                        </w:r>
                        <w:r>
                          <w:rPr>
                            <w:rFonts w:hint="eastAsia"/>
                          </w:rPr>
                          <w:t>矩形教室最小面积、尺寸及桌椅最佳排列</w:t>
                        </w:r>
                      </w:p>
                    </w:txbxContent>
                  </v:textbox>
                </v:shape>
                <w10:wrap type="topAndBottom"/>
              </v:group>
            </w:pict>
          </mc:Fallback>
        </mc:AlternateContent>
      </w:r>
      <w:r w:rsidRPr="00A94510">
        <w:rPr>
          <w:rFonts w:ascii="宋体" w:hAnsi="宋体" w:hint="eastAsia"/>
          <w:szCs w:val="21"/>
        </w:rPr>
        <w:t>经过在几何画板上排列作图,图1(a,b)，满足视角要求，符合条件。于是得到了矩形教室的最小面积和最佳排列</w:t>
      </w:r>
    </w:p>
    <w:p w14:paraId="62BE3490" w14:textId="77777777" w:rsidR="00BB4EE0" w:rsidRPr="00747928" w:rsidRDefault="00BB4EE0" w:rsidP="00BB4EE0">
      <w:pPr>
        <w:rPr>
          <w:b/>
        </w:rPr>
      </w:pPr>
      <w:r w:rsidRPr="00747928">
        <w:rPr>
          <w:rFonts w:hint="eastAsia"/>
          <w:b/>
        </w:rPr>
        <w:t>2.2</w:t>
      </w:r>
      <w:r w:rsidRPr="00747928">
        <w:rPr>
          <w:rFonts w:hint="eastAsia"/>
          <w:b/>
        </w:rPr>
        <w:t>正方形教室设计</w:t>
      </w:r>
    </w:p>
    <w:p w14:paraId="35F36855" w14:textId="77777777" w:rsidR="00BB4EE0" w:rsidRPr="00A94510" w:rsidRDefault="00BB4EE0" w:rsidP="00BB4EE0">
      <w:pPr>
        <w:rPr>
          <w:rFonts w:ascii="宋体" w:hAnsi="宋体"/>
          <w:szCs w:val="21"/>
        </w:rPr>
      </w:pPr>
      <w:r w:rsidRPr="00A94510">
        <w:rPr>
          <w:rFonts w:ascii="宋体" w:hAnsi="宋体" w:hint="eastAsia"/>
          <w:szCs w:val="21"/>
        </w:rPr>
        <w:t>由于正方形教室的进深增大，所以可分两种情况讨论。</w:t>
      </w:r>
    </w:p>
    <w:p w14:paraId="55F64D8F" w14:textId="77777777" w:rsidR="00BB4EE0" w:rsidRPr="00A94510" w:rsidRDefault="00BB4EE0" w:rsidP="00BB4EE0">
      <w:pPr>
        <w:rPr>
          <w:rFonts w:ascii="宋体" w:hAnsi="宋体"/>
          <w:szCs w:val="21"/>
        </w:rPr>
      </w:pPr>
      <w:r w:rsidRPr="00A94510">
        <w:rPr>
          <w:rFonts w:ascii="宋体" w:hAnsi="宋体" w:hint="eastAsia"/>
          <w:szCs w:val="21"/>
        </w:rPr>
        <w:t>(1)全部使用2张桌子合并的形式。</w:t>
      </w:r>
    </w:p>
    <w:p w14:paraId="650A4821" w14:textId="77777777" w:rsidR="00BB4EE0" w:rsidRPr="00A94510" w:rsidRDefault="00BB4EE0" w:rsidP="00BB4EE0">
      <w:pPr>
        <w:rPr>
          <w:rFonts w:ascii="宋体" w:hAnsi="宋体"/>
          <w:szCs w:val="21"/>
        </w:rPr>
      </w:pPr>
      <w:r w:rsidRPr="00A94510">
        <w:rPr>
          <w:rFonts w:ascii="宋体" w:hAnsi="宋体" w:hint="eastAsia"/>
          <w:szCs w:val="21"/>
        </w:rPr>
        <w:t>教室开间、进深为a mm，每排x张合并桌子，共y排（</w:t>
      </w:r>
      <w:proofErr w:type="spellStart"/>
      <w:r w:rsidRPr="00A94510">
        <w:rPr>
          <w:rFonts w:ascii="宋体" w:hAnsi="宋体" w:hint="eastAsia"/>
          <w:szCs w:val="21"/>
        </w:rPr>
        <w:t>a,x,y</w:t>
      </w:r>
      <w:proofErr w:type="spellEnd"/>
      <w:r w:rsidRPr="00A94510">
        <w:rPr>
          <w:rFonts w:ascii="宋体" w:hAnsi="宋体"/>
          <w:position w:val="-6"/>
          <w:szCs w:val="21"/>
        </w:rPr>
        <w:object w:dxaOrig="580" w:dyaOrig="279" w14:anchorId="01A3026F">
          <v:shape id="_x0000_i1027" type="#_x0000_t75" style="width:29.25pt;height:14.25pt" o:ole="">
            <v:imagedata r:id="rId16" o:title=""/>
          </v:shape>
          <o:OLEObject Type="Embed" ProgID="Equation.DSMT4" ShapeID="_x0000_i1027" DrawAspect="Content" ObjectID="_1630824015" r:id="rId24"/>
        </w:object>
      </w:r>
      <w:r w:rsidRPr="00A94510">
        <w:rPr>
          <w:rFonts w:ascii="宋体" w:hAnsi="宋体" w:hint="eastAsia"/>
          <w:szCs w:val="21"/>
        </w:rPr>
        <w:t>）</w:t>
      </w:r>
    </w:p>
    <w:p w14:paraId="567E0A61" w14:textId="77777777" w:rsidR="00BB4EE0" w:rsidRPr="00A94510" w:rsidRDefault="00BB4EE0" w:rsidP="00BB4EE0">
      <w:pPr>
        <w:rPr>
          <w:rFonts w:ascii="宋体" w:hAnsi="宋体"/>
          <w:szCs w:val="21"/>
        </w:rPr>
      </w:pPr>
      <w:r w:rsidRPr="00A94510">
        <w:rPr>
          <w:rFonts w:ascii="宋体" w:hAnsi="宋体"/>
          <w:position w:val="-84"/>
          <w:szCs w:val="21"/>
        </w:rPr>
        <w:object w:dxaOrig="3080" w:dyaOrig="1800" w14:anchorId="65A1090E">
          <v:shape id="_x0000_i1028" type="#_x0000_t75" style="width:153.75pt;height:90pt" o:ole="">
            <v:imagedata r:id="rId25" o:title=""/>
          </v:shape>
          <o:OLEObject Type="Embed" ProgID="Equation.DSMT4" ShapeID="_x0000_i1028" DrawAspect="Content" ObjectID="_1630824016" r:id="rId26"/>
        </w:object>
      </w:r>
    </w:p>
    <w:p w14:paraId="3C6116C3" w14:textId="77777777" w:rsidR="00BB4EE0" w:rsidRPr="00A94510" w:rsidRDefault="00BB4EE0" w:rsidP="00BB4EE0">
      <w:pPr>
        <w:rPr>
          <w:rFonts w:ascii="宋体" w:hAnsi="宋体"/>
          <w:szCs w:val="21"/>
        </w:rPr>
      </w:pPr>
      <w:r w:rsidRPr="00A94510">
        <w:rPr>
          <w:rFonts w:ascii="宋体" w:hAnsi="宋体" w:hint="eastAsia"/>
          <w:szCs w:val="21"/>
        </w:rPr>
        <w:t>当x=y=5时， a</w:t>
      </w:r>
      <w:r w:rsidRPr="00A94510">
        <w:rPr>
          <w:rFonts w:ascii="宋体" w:hAnsi="宋体"/>
          <w:szCs w:val="21"/>
        </w:rPr>
        <w:t>≥</w:t>
      </w:r>
      <w:r w:rsidRPr="00A94510">
        <w:rPr>
          <w:rFonts w:ascii="宋体" w:hAnsi="宋体" w:hint="eastAsia"/>
          <w:szCs w:val="21"/>
        </w:rPr>
        <w:t>8440</w:t>
      </w:r>
    </w:p>
    <w:p w14:paraId="73B3036A" w14:textId="77777777" w:rsidR="00BB4EE0" w:rsidRPr="00A94510" w:rsidRDefault="00BB4EE0" w:rsidP="00BB4EE0">
      <w:pPr>
        <w:rPr>
          <w:rFonts w:ascii="宋体" w:hAnsi="宋体"/>
          <w:szCs w:val="21"/>
        </w:rPr>
      </w:pPr>
      <w:r w:rsidRPr="00A94510">
        <w:rPr>
          <w:rFonts w:ascii="宋体" w:hAnsi="宋体" w:hint="eastAsia"/>
          <w:szCs w:val="21"/>
        </w:rPr>
        <w:t>(2)在教室边侧有一单列，其余为2张桌子合并的形式。</w:t>
      </w:r>
    </w:p>
    <w:p w14:paraId="3596EBC6" w14:textId="77777777" w:rsidR="00BB4EE0" w:rsidRPr="00A94510" w:rsidRDefault="00BB4EE0" w:rsidP="00BB4EE0">
      <w:pPr>
        <w:rPr>
          <w:rFonts w:ascii="宋体" w:hAnsi="宋体"/>
          <w:szCs w:val="21"/>
        </w:rPr>
      </w:pPr>
      <w:r w:rsidRPr="00A94510">
        <w:rPr>
          <w:rFonts w:ascii="宋体" w:hAnsi="宋体" w:hint="eastAsia"/>
          <w:szCs w:val="21"/>
        </w:rPr>
        <w:t>设教室开间、进深为a mm，每排x张合并桌子，共y排（</w:t>
      </w:r>
      <w:proofErr w:type="spellStart"/>
      <w:r w:rsidRPr="00A94510">
        <w:rPr>
          <w:rFonts w:ascii="宋体" w:hAnsi="宋体" w:hint="eastAsia"/>
          <w:szCs w:val="21"/>
        </w:rPr>
        <w:t>a,x,y</w:t>
      </w:r>
      <w:proofErr w:type="spellEnd"/>
      <w:r w:rsidRPr="00A94510">
        <w:rPr>
          <w:rFonts w:ascii="宋体" w:hAnsi="宋体"/>
          <w:position w:val="-6"/>
          <w:szCs w:val="21"/>
        </w:rPr>
        <w:object w:dxaOrig="580" w:dyaOrig="279" w14:anchorId="6DE548C8">
          <v:shape id="_x0000_i1029" type="#_x0000_t75" style="width:29.25pt;height:14.25pt" o:ole="">
            <v:imagedata r:id="rId16" o:title=""/>
          </v:shape>
          <o:OLEObject Type="Embed" ProgID="Equation.DSMT4" ShapeID="_x0000_i1029" DrawAspect="Content" ObjectID="_1630824017" r:id="rId27"/>
        </w:object>
      </w:r>
      <w:r w:rsidRPr="00A94510">
        <w:rPr>
          <w:rFonts w:ascii="宋体" w:hAnsi="宋体" w:hint="eastAsia"/>
          <w:szCs w:val="21"/>
        </w:rPr>
        <w:t>）</w:t>
      </w:r>
    </w:p>
    <w:p w14:paraId="79DFE4EA" w14:textId="77777777" w:rsidR="00BB4EE0" w:rsidRPr="00A94510" w:rsidRDefault="00BB4EE0" w:rsidP="00BB4EE0">
      <w:pPr>
        <w:rPr>
          <w:rFonts w:ascii="宋体" w:hAnsi="宋体"/>
          <w:szCs w:val="21"/>
        </w:rPr>
      </w:pPr>
      <w:r w:rsidRPr="00A94510">
        <w:rPr>
          <w:rFonts w:ascii="宋体" w:hAnsi="宋体"/>
          <w:position w:val="-84"/>
          <w:szCs w:val="21"/>
        </w:rPr>
        <w:object w:dxaOrig="3220" w:dyaOrig="1800" w14:anchorId="10261F23">
          <v:shape id="_x0000_i1030" type="#_x0000_t75" style="width:161.25pt;height:90pt" o:ole="">
            <v:imagedata r:id="rId28" o:title=""/>
          </v:shape>
          <o:OLEObject Type="Embed" ProgID="Equation.DSMT4" ShapeID="_x0000_i1030" DrawAspect="Content" ObjectID="_1630824018" r:id="rId29"/>
        </w:object>
      </w:r>
    </w:p>
    <w:p w14:paraId="1D5DEAFB" w14:textId="77777777" w:rsidR="00BB4EE0" w:rsidRPr="00A94510" w:rsidRDefault="00BB4EE0" w:rsidP="00BB4EE0">
      <w:pPr>
        <w:rPr>
          <w:rFonts w:ascii="宋体" w:hAnsi="宋体"/>
          <w:szCs w:val="21"/>
        </w:rPr>
      </w:pPr>
      <w:r w:rsidRPr="00A94510">
        <w:rPr>
          <w:rFonts w:ascii="宋体" w:hAnsi="宋体" w:hint="eastAsia"/>
          <w:szCs w:val="21"/>
        </w:rPr>
        <w:t>解得：</w:t>
      </w:r>
    </w:p>
    <w:p w14:paraId="370C7055" w14:textId="77777777" w:rsidR="00BB4EE0" w:rsidRPr="00A94510" w:rsidRDefault="00BB4EE0" w:rsidP="00BB4EE0">
      <w:pPr>
        <w:rPr>
          <w:rFonts w:ascii="宋体" w:hAnsi="宋体"/>
          <w:szCs w:val="21"/>
        </w:rPr>
      </w:pPr>
      <w:r w:rsidRPr="00A94510">
        <w:rPr>
          <w:rFonts w:ascii="宋体" w:hAnsi="宋体" w:hint="eastAsia"/>
          <w:szCs w:val="21"/>
        </w:rPr>
        <w:t xml:space="preserve">x=4,y=6时，a有最小值8000 </w:t>
      </w:r>
    </w:p>
    <w:p w14:paraId="733E3BDA" w14:textId="77777777" w:rsidR="00BB4EE0" w:rsidRPr="00A94510" w:rsidRDefault="00BB4EE0" w:rsidP="00BB4EE0">
      <w:pPr>
        <w:rPr>
          <w:rFonts w:ascii="宋体" w:hAnsi="宋体"/>
          <w:szCs w:val="21"/>
        </w:rPr>
      </w:pPr>
      <w:r w:rsidRPr="00A94510">
        <w:rPr>
          <w:rFonts w:ascii="宋体" w:hAnsi="宋体" w:hint="eastAsia"/>
          <w:szCs w:val="21"/>
        </w:rPr>
        <w:t>由于2个单列容纳的桌椅数与1个合并的列相同，但占用的面积会更多，同样多于2列的单列会</w:t>
      </w:r>
      <w:r w:rsidRPr="00A94510">
        <w:rPr>
          <w:rFonts w:ascii="宋体" w:hAnsi="宋体" w:hint="eastAsia"/>
          <w:szCs w:val="21"/>
        </w:rPr>
        <w:lastRenderedPageBreak/>
        <w:t>被合并的列或合并的列和1单列替代，所以不用再讨论。</w:t>
      </w:r>
    </w:p>
    <w:p w14:paraId="358B0545" w14:textId="77777777" w:rsidR="00BB4EE0" w:rsidRPr="00A94510" w:rsidRDefault="00BB4EE0" w:rsidP="00BB4EE0">
      <w:pPr>
        <w:rPr>
          <w:rFonts w:ascii="宋体" w:hAnsi="宋体"/>
          <w:szCs w:val="21"/>
          <w:vertAlign w:val="superscript"/>
        </w:rPr>
      </w:pPr>
      <w:r w:rsidRPr="00A94510">
        <w:rPr>
          <w:rFonts w:ascii="宋体" w:hAnsi="宋体" w:hint="eastAsia"/>
          <w:szCs w:val="21"/>
        </w:rPr>
        <w:t>综上，当x=4,y=6 时，有最小面积，此时a=</w:t>
      </w:r>
      <w:smartTag w:uri="urn:schemas-microsoft-com:office:smarttags" w:element="chmetcnv">
        <w:smartTagPr>
          <w:attr w:name="TCSC" w:val="0"/>
          <w:attr w:name="NumberType" w:val="1"/>
          <w:attr w:name="Negative" w:val="False"/>
          <w:attr w:name="HasSpace" w:val="False"/>
          <w:attr w:name="SourceValue" w:val="8000"/>
          <w:attr w:name="UnitName" w:val="mm"/>
        </w:smartTagPr>
        <w:r w:rsidRPr="00A94510">
          <w:rPr>
            <w:rFonts w:ascii="宋体" w:hAnsi="宋体" w:hint="eastAsia"/>
            <w:szCs w:val="21"/>
          </w:rPr>
          <w:t>8000mm</w:t>
        </w:r>
      </w:smartTag>
      <w:r w:rsidRPr="00A94510">
        <w:rPr>
          <w:rFonts w:ascii="宋体" w:hAnsi="宋体" w:hint="eastAsia"/>
          <w:szCs w:val="21"/>
        </w:rPr>
        <w:t xml:space="preserve"> S=</w:t>
      </w:r>
      <w:smartTag w:uri="urn:schemas-microsoft-com:office:smarttags" w:element="chmetcnv">
        <w:smartTagPr>
          <w:attr w:name="TCSC" w:val="0"/>
          <w:attr w:name="NumberType" w:val="1"/>
          <w:attr w:name="Negative" w:val="False"/>
          <w:attr w:name="HasSpace" w:val="False"/>
          <w:attr w:name="SourceValue" w:val="64"/>
          <w:attr w:name="UnitName" w:val="m2"/>
        </w:smartTagPr>
        <w:r w:rsidRPr="00A94510">
          <w:rPr>
            <w:rFonts w:ascii="宋体" w:hAnsi="宋体" w:hint="eastAsia"/>
            <w:szCs w:val="21"/>
          </w:rPr>
          <w:t>64.0m</w:t>
        </w:r>
        <w:r w:rsidRPr="00A94510">
          <w:rPr>
            <w:rFonts w:ascii="宋体" w:hAnsi="宋体" w:hint="eastAsia"/>
            <w:szCs w:val="21"/>
            <w:vertAlign w:val="superscript"/>
          </w:rPr>
          <w:t>2</w:t>
        </w:r>
      </w:smartTag>
    </w:p>
    <w:p w14:paraId="3155F146" w14:textId="77777777" w:rsidR="00BB4EE0" w:rsidRPr="00A94510" w:rsidRDefault="00BB4EE0" w:rsidP="00BB4EE0">
      <w:pPr>
        <w:rPr>
          <w:rFonts w:ascii="宋体" w:hAnsi="宋体"/>
          <w:szCs w:val="21"/>
        </w:rPr>
      </w:pPr>
      <w:r w:rsidRPr="00A94510">
        <w:rPr>
          <w:rFonts w:ascii="宋体" w:hAnsi="宋体" w:hint="eastAsia"/>
          <w:noProof/>
          <w:szCs w:val="21"/>
        </w:rPr>
        <mc:AlternateContent>
          <mc:Choice Requires="wpg">
            <w:drawing>
              <wp:anchor distT="0" distB="0" distL="114300" distR="114300" simplePos="0" relativeHeight="251718656" behindDoc="0" locked="0" layoutInCell="1" allowOverlap="1" wp14:anchorId="21854C92" wp14:editId="11D74220">
                <wp:simplePos x="0" y="0"/>
                <wp:positionH relativeFrom="column">
                  <wp:posOffset>31115</wp:posOffset>
                </wp:positionH>
                <wp:positionV relativeFrom="paragraph">
                  <wp:posOffset>466090</wp:posOffset>
                </wp:positionV>
                <wp:extent cx="5123180" cy="2681605"/>
                <wp:effectExtent l="0" t="0" r="3175" b="0"/>
                <wp:wrapSquare wrapText="bothSides"/>
                <wp:docPr id="125" name="组合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3180" cy="2681605"/>
                          <a:chOff x="2200" y="2214"/>
                          <a:chExt cx="8158" cy="4363"/>
                        </a:xfrm>
                      </wpg:grpSpPr>
                      <wps:wsp>
                        <wps:cNvPr id="126" name="Text Box 94"/>
                        <wps:cNvSpPr txBox="1">
                          <a:spLocks noChangeArrowheads="1"/>
                        </wps:cNvSpPr>
                        <wps:spPr bwMode="auto">
                          <a:xfrm>
                            <a:off x="3460" y="5775"/>
                            <a:ext cx="7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E082E" w14:textId="77777777" w:rsidR="00BB4EE0" w:rsidRDefault="00BB4EE0" w:rsidP="00BB4EE0">
                              <w:r>
                                <w:rPr>
                                  <w:rFonts w:hint="eastAsia"/>
                                </w:rPr>
                                <w:t>（</w:t>
                              </w:r>
                              <w:r>
                                <w:rPr>
                                  <w:rFonts w:hint="eastAsia"/>
                                </w:rPr>
                                <w:t>a</w:t>
                              </w:r>
                              <w:r>
                                <w:rPr>
                                  <w:rFonts w:hint="eastAsia"/>
                                </w:rPr>
                                <w:t>）</w:t>
                              </w:r>
                            </w:p>
                          </w:txbxContent>
                        </wps:txbx>
                        <wps:bodyPr rot="0" vert="horz" wrap="square" lIns="0" tIns="0" rIns="0" bIns="0" anchor="t" anchorCtr="0" upright="1">
                          <a:noAutofit/>
                        </wps:bodyPr>
                      </wps:wsp>
                      <wps:wsp>
                        <wps:cNvPr id="127" name="Text Box 95"/>
                        <wps:cNvSpPr txBox="1">
                          <a:spLocks noChangeArrowheads="1"/>
                        </wps:cNvSpPr>
                        <wps:spPr bwMode="auto">
                          <a:xfrm>
                            <a:off x="7760" y="5759"/>
                            <a:ext cx="6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EC187" w14:textId="77777777" w:rsidR="00BB4EE0" w:rsidRDefault="00BB4EE0" w:rsidP="00BB4EE0">
                              <w:r>
                                <w:rPr>
                                  <w:rFonts w:hint="eastAsia"/>
                                </w:rPr>
                                <w:t>（</w:t>
                              </w:r>
                              <w:r>
                                <w:rPr>
                                  <w:rFonts w:hint="eastAsia"/>
                                </w:rPr>
                                <w:t>b</w:t>
                              </w:r>
                              <w:r>
                                <w:rPr>
                                  <w:rFonts w:hint="eastAsia"/>
                                </w:rPr>
                                <w:t>）</w:t>
                              </w:r>
                            </w:p>
                          </w:txbxContent>
                        </wps:txbx>
                        <wps:bodyPr rot="0" vert="horz" wrap="square" lIns="0" tIns="0" rIns="0" bIns="0" anchor="t" anchorCtr="0" upright="1">
                          <a:noAutofit/>
                        </wps:bodyPr>
                      </wps:wsp>
                      <wps:wsp>
                        <wps:cNvPr id="128" name="Text Box 96"/>
                        <wps:cNvSpPr txBox="1">
                          <a:spLocks noChangeArrowheads="1"/>
                        </wps:cNvSpPr>
                        <wps:spPr bwMode="auto">
                          <a:xfrm>
                            <a:off x="3846" y="6267"/>
                            <a:ext cx="447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327B6" w14:textId="77777777" w:rsidR="00BB4EE0" w:rsidRDefault="00BB4EE0" w:rsidP="00BB4EE0">
                              <w:r>
                                <w:rPr>
                                  <w:rFonts w:hint="eastAsia"/>
                                </w:rPr>
                                <w:t>图</w:t>
                              </w:r>
                              <w:r>
                                <w:rPr>
                                  <w:rFonts w:hint="eastAsia"/>
                                </w:rPr>
                                <w:t xml:space="preserve">2 </w:t>
                              </w:r>
                              <w:r>
                                <w:rPr>
                                  <w:rFonts w:hint="eastAsia"/>
                                </w:rPr>
                                <w:t>正方形教室最小面积、尺寸及桌椅最佳排列</w:t>
                              </w:r>
                            </w:p>
                          </w:txbxContent>
                        </wps:txbx>
                        <wps:bodyPr rot="0" vert="horz" wrap="square" lIns="0" tIns="0" rIns="0" bIns="0" anchor="t" anchorCtr="0" upright="1">
                          <a:noAutofit/>
                        </wps:bodyPr>
                      </wps:wsp>
                      <wpg:grpSp>
                        <wpg:cNvPr id="129" name="Group 97"/>
                        <wpg:cNvGrpSpPr>
                          <a:grpSpLocks/>
                        </wpg:cNvGrpSpPr>
                        <wpg:grpSpPr bwMode="auto">
                          <a:xfrm>
                            <a:off x="2200" y="2214"/>
                            <a:ext cx="8158" cy="3575"/>
                            <a:chOff x="1810" y="5124"/>
                            <a:chExt cx="8158" cy="3575"/>
                          </a:xfrm>
                        </wpg:grpSpPr>
                        <pic:pic xmlns:pic="http://schemas.openxmlformats.org/drawingml/2006/picture">
                          <pic:nvPicPr>
                            <pic:cNvPr id="130" name="Picture 9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1810" y="5142"/>
                              <a:ext cx="3821" cy="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1" name="Picture 9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6120" y="5124"/>
                              <a:ext cx="3848" cy="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2" name="AutoShape 100"/>
                          <wps:cNvSpPr>
                            <a:spLocks noChangeArrowheads="1"/>
                          </wps:cNvSpPr>
                          <wps:spPr bwMode="auto">
                            <a:xfrm>
                              <a:off x="5470" y="7142"/>
                              <a:ext cx="400" cy="270"/>
                            </a:xfrm>
                            <a:prstGeom prst="rightArrow">
                              <a:avLst>
                                <a:gd name="adj1" fmla="val 50000"/>
                                <a:gd name="adj2" fmla="val 370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25" o:spid="_x0000_s1079" style="position:absolute;left:0;text-align:left;margin-left:2.45pt;margin-top:36.7pt;width:403.4pt;height:211.15pt;z-index:251718656;mso-position-horizontal-relative:text;mso-position-vertical-relative:text" coordorigin="2200,2214" coordsize="8158,43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">
                <v:shape id="Text Box 94" o:spid="_x0000_s1080" type="#_x0000_t202" style="position:absolute;left:3460;top:5775;width:75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" filled="f" stroked="f">
                  <v:textbox inset="0,0,0,0">
                    <w:txbxContent>
                      <w:p w:rsidR="00BB4EE0" w:rsidRDefault="00BB4EE0" w:rsidP="00BB4EE0">
                        <w:pPr>
                          <w:rPr>
                            <w:rFonts w:hint="eastAsia"/>
                          </w:rPr>
                        </w:pPr>
                        <w:r>
                          <w:rPr>
                            <w:rFonts w:hint="eastAsia"/>
                          </w:rPr>
                          <w:t>（</w:t>
                        </w:r>
                        <w:r>
                          <w:rPr>
                            <w:rFonts w:hint="eastAsia"/>
                          </w:rPr>
                          <w:t>a</w:t>
                        </w:r>
                        <w:r>
                          <w:rPr>
                            <w:rFonts w:hint="eastAsia"/>
                          </w:rPr>
                          <w:t>）</w:t>
                        </w:r>
                      </w:p>
                    </w:txbxContent>
                  </v:textbox>
                </v:shape>
                <v:shape id="Text Box 95" o:spid="_x0000_s1081" type="#_x0000_t202" style="position:absolute;left:7760;top:5759;width:66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rsidR="00BB4EE0" w:rsidRDefault="00BB4EE0" w:rsidP="00BB4EE0">
                        <w:pPr>
                          <w:rPr>
                            <w:rFonts w:hint="eastAsia"/>
                          </w:rPr>
                        </w:pPr>
                        <w:r>
                          <w:rPr>
                            <w:rFonts w:hint="eastAsia"/>
                          </w:rPr>
                          <w:t>（</w:t>
                        </w:r>
                        <w:r>
                          <w:rPr>
                            <w:rFonts w:hint="eastAsia"/>
                          </w:rPr>
                          <w:t>b</w:t>
                        </w:r>
                        <w:r>
                          <w:rPr>
                            <w:rFonts w:hint="eastAsia"/>
                          </w:rPr>
                          <w:t>）</w:t>
                        </w:r>
                      </w:p>
                    </w:txbxContent>
                  </v:textbox>
                </v:shape>
                <v:shape id="Text Box 96" o:spid="_x0000_s1082" type="#_x0000_t202" style="position:absolute;left:3846;top:6267;width:447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rsidR="00BB4EE0" w:rsidRDefault="00BB4EE0" w:rsidP="00BB4EE0">
                        <w:pPr>
                          <w:rPr>
                            <w:rFonts w:hint="eastAsia"/>
                          </w:rPr>
                        </w:pPr>
                        <w:r>
                          <w:rPr>
                            <w:rFonts w:hint="eastAsia"/>
                          </w:rPr>
                          <w:t>图</w:t>
                        </w:r>
                        <w:r>
                          <w:rPr>
                            <w:rFonts w:hint="eastAsia"/>
                          </w:rPr>
                          <w:t xml:space="preserve">2 </w:t>
                        </w:r>
                        <w:r>
                          <w:rPr>
                            <w:rFonts w:hint="eastAsia"/>
                          </w:rPr>
                          <w:t>正方形教室最小面积、尺寸及桌椅最佳排列</w:t>
                        </w:r>
                      </w:p>
                    </w:txbxContent>
                  </v:textbox>
                </v:shape>
                <v:group id="Group 97" o:spid="_x0000_s1083" style="position:absolute;left:2200;top:2214;width:8158;height:3575" coordorigin="1810,5124" coordsize="8158,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shape id="Picture 98" o:spid="_x0000_s1084" type="#_x0000_t75" style="position:absolute;left:1810;top:5142;width:3821;height:3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">
                    <v:imagedata r:id="rId32" o:title=""/>
                  </v:shape>
                  <v:shape id="Picture 99" o:spid="_x0000_s1085" type="#_x0000_t75" style="position:absolute;left:6120;top:5124;width:3848;height:3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">
                    <v:imagedata r:id="rId33" o:title=""/>
                  </v:shape>
                  <v:shape id="AutoShape 100" o:spid="_x0000_s1086" type="#_x0000_t13" style="position:absolute;left:5470;top:7142;width:40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"/>
                </v:group>
                <w10:wrap type="square"/>
              </v:group>
            </w:pict>
          </mc:Fallback>
        </mc:AlternateContent>
      </w:r>
      <w:r w:rsidRPr="00A94510">
        <w:rPr>
          <w:rFonts w:ascii="宋体" w:hAnsi="宋体" w:hint="eastAsia"/>
          <w:szCs w:val="21"/>
        </w:rPr>
        <w:t>排列作图，图2(a,b)满足视角要求，符合条件。于是得到了矩形教室的最小面积和最佳排列。</w:t>
      </w:r>
    </w:p>
    <w:p w14:paraId="4915CFAA" w14:textId="77777777" w:rsidR="00BB4EE0" w:rsidRPr="00747928" w:rsidRDefault="00BB4EE0" w:rsidP="00BB4EE0">
      <w:pPr>
        <w:rPr>
          <w:b/>
        </w:rPr>
      </w:pPr>
      <w:r w:rsidRPr="00747928">
        <w:rPr>
          <w:rFonts w:hint="eastAsia"/>
          <w:b/>
        </w:rPr>
        <w:t>2.3</w:t>
      </w:r>
      <w:r w:rsidRPr="00747928">
        <w:rPr>
          <w:rFonts w:hint="eastAsia"/>
          <w:b/>
        </w:rPr>
        <w:t>正六边形教室设计</w:t>
      </w:r>
    </w:p>
    <w:p w14:paraId="64CC804D" w14:textId="77777777" w:rsidR="00BB4EE0" w:rsidRPr="00A94510" w:rsidRDefault="00BB4EE0" w:rsidP="00BB4EE0">
      <w:pPr>
        <w:rPr>
          <w:rFonts w:ascii="宋体" w:hAnsi="宋体"/>
          <w:szCs w:val="21"/>
        </w:rPr>
      </w:pPr>
      <w:r w:rsidRPr="00A94510">
        <w:rPr>
          <w:rFonts w:ascii="宋体" w:hAnsi="宋体" w:hint="eastAsia"/>
          <w:szCs w:val="21"/>
        </w:rPr>
        <w:t>由于正六边形教室不像矩形和正方形那样规整，所以每排的桌椅数都不尽相同。我采用的方法是先根据桌椅的排数假设正六边形的边长，然后计算能容纳的最多桌椅数，若桌椅数少于50套，那么适当增加边长，进行调整，使教室满足使用要求。（为减小面积，应尽量多地使用2张桌子合并的形式。）</w:t>
      </w:r>
    </w:p>
    <w:p w14:paraId="1462F81F" w14:textId="77777777" w:rsidR="00BB4EE0" w:rsidRPr="00A94510" w:rsidRDefault="00BB4EE0" w:rsidP="00BB4EE0">
      <w:pPr>
        <w:rPr>
          <w:rFonts w:ascii="宋体" w:hAnsi="宋体"/>
          <w:szCs w:val="21"/>
        </w:rPr>
      </w:pPr>
      <w:r w:rsidRPr="00A94510">
        <w:rPr>
          <w:rFonts w:ascii="宋体" w:hAnsi="宋体" w:hint="eastAsia"/>
          <w:szCs w:val="21"/>
        </w:rPr>
        <w:t>设共y排, 边长为a,第n排有x</w:t>
      </w:r>
      <w:r w:rsidRPr="00A94510">
        <w:rPr>
          <w:rFonts w:ascii="宋体" w:hAnsi="宋体" w:hint="eastAsia"/>
          <w:szCs w:val="21"/>
          <w:vertAlign w:val="subscript"/>
        </w:rPr>
        <w:t>n</w:t>
      </w:r>
      <w:r w:rsidRPr="00A94510">
        <w:rPr>
          <w:rFonts w:ascii="宋体" w:hAnsi="宋体" w:hint="eastAsia"/>
          <w:szCs w:val="21"/>
        </w:rPr>
        <w:t>张合并课桌,</w:t>
      </w:r>
    </w:p>
    <w:p w14:paraId="33D57130" w14:textId="77777777" w:rsidR="00BB4EE0" w:rsidRPr="00A94510" w:rsidRDefault="00BB4EE0" w:rsidP="00BB4EE0">
      <w:pPr>
        <w:rPr>
          <w:rFonts w:ascii="宋体" w:hAnsi="宋体"/>
          <w:szCs w:val="21"/>
        </w:rPr>
      </w:pPr>
      <w:r w:rsidRPr="00A94510">
        <w:rPr>
          <w:rFonts w:ascii="宋体" w:hAnsi="宋体"/>
          <w:noProof/>
          <w:szCs w:val="21"/>
        </w:rPr>
        <w:drawing>
          <wp:anchor distT="0" distB="0" distL="114300" distR="114300" simplePos="0" relativeHeight="251716608" behindDoc="0" locked="0" layoutInCell="1" allowOverlap="1" wp14:anchorId="0A108B3D" wp14:editId="37BA4CD2">
            <wp:simplePos x="0" y="0"/>
            <wp:positionH relativeFrom="column">
              <wp:posOffset>2905760</wp:posOffset>
            </wp:positionH>
            <wp:positionV relativeFrom="paragraph">
              <wp:posOffset>107950</wp:posOffset>
            </wp:positionV>
            <wp:extent cx="2292350" cy="2002155"/>
            <wp:effectExtent l="0" t="0" r="0" b="0"/>
            <wp:wrapSquare wrapText="bothSides"/>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92350" cy="2002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hint="eastAsia"/>
          <w:szCs w:val="21"/>
        </w:rPr>
        <w:t>因为 2000+900y</w:t>
      </w:r>
      <w:r w:rsidRPr="00A94510">
        <w:rPr>
          <w:rFonts w:ascii="宋体" w:hAnsi="宋体"/>
          <w:szCs w:val="21"/>
        </w:rPr>
        <w:t>≤</w:t>
      </w:r>
      <w:r w:rsidRPr="00A94510">
        <w:rPr>
          <w:rFonts w:ascii="宋体" w:hAnsi="宋体" w:hint="eastAsia"/>
          <w:szCs w:val="21"/>
        </w:rPr>
        <w:t>8500（</w:t>
      </w:r>
      <w:proofErr w:type="spellStart"/>
      <w:r w:rsidRPr="00A94510">
        <w:rPr>
          <w:rFonts w:ascii="宋体" w:hAnsi="宋体" w:hint="eastAsia"/>
          <w:szCs w:val="21"/>
        </w:rPr>
        <w:t>a,y</w:t>
      </w:r>
      <w:proofErr w:type="spellEnd"/>
      <w:r w:rsidRPr="00A94510">
        <w:rPr>
          <w:rFonts w:ascii="宋体" w:hAnsi="宋体"/>
          <w:position w:val="-6"/>
          <w:szCs w:val="21"/>
        </w:rPr>
        <w:object w:dxaOrig="580" w:dyaOrig="279" w14:anchorId="0121EDD5">
          <v:shape id="_x0000_i1031" type="#_x0000_t75" style="width:29.25pt;height:14.25pt" o:ole="">
            <v:imagedata r:id="rId16" o:title=""/>
          </v:shape>
          <o:OLEObject Type="Embed" ProgID="Equation.DSMT4" ShapeID="_x0000_i1031" DrawAspect="Content" ObjectID="_1630824019" r:id="rId35"/>
        </w:object>
      </w:r>
      <w:r w:rsidRPr="00A94510">
        <w:rPr>
          <w:rFonts w:ascii="宋体" w:hAnsi="宋体" w:hint="eastAsia"/>
          <w:szCs w:val="21"/>
        </w:rPr>
        <w:t>）</w:t>
      </w:r>
    </w:p>
    <w:p w14:paraId="1E64138F" w14:textId="77777777" w:rsidR="00BB4EE0" w:rsidRPr="00A94510" w:rsidRDefault="00BB4EE0" w:rsidP="00BB4EE0">
      <w:pPr>
        <w:rPr>
          <w:rFonts w:ascii="宋体" w:hAnsi="宋体"/>
          <w:szCs w:val="21"/>
        </w:rPr>
      </w:pPr>
      <w:r w:rsidRPr="00A94510">
        <w:rPr>
          <w:rFonts w:ascii="宋体" w:hAnsi="宋体" w:hint="eastAsia"/>
          <w:szCs w:val="21"/>
        </w:rPr>
        <w:t>所以y</w:t>
      </w:r>
      <w:r w:rsidRPr="00A94510">
        <w:rPr>
          <w:rFonts w:ascii="宋体" w:hAnsi="宋体"/>
          <w:szCs w:val="21"/>
        </w:rPr>
        <w:t>≤</w:t>
      </w:r>
      <w:r w:rsidRPr="00A94510">
        <w:rPr>
          <w:rFonts w:ascii="宋体" w:hAnsi="宋体" w:hint="eastAsia"/>
          <w:szCs w:val="21"/>
        </w:rPr>
        <w:t>7</w:t>
      </w:r>
    </w:p>
    <w:p w14:paraId="004F159E" w14:textId="77777777" w:rsidR="00BB4EE0" w:rsidRPr="00A94510" w:rsidRDefault="00BB4EE0" w:rsidP="00BB4EE0">
      <w:pPr>
        <w:rPr>
          <w:rFonts w:ascii="宋体" w:hAnsi="宋体"/>
          <w:szCs w:val="21"/>
        </w:rPr>
      </w:pPr>
      <w:r w:rsidRPr="00A94510">
        <w:rPr>
          <w:rFonts w:ascii="宋体" w:hAnsi="宋体" w:hint="eastAsia"/>
          <w:szCs w:val="21"/>
        </w:rPr>
        <w:t>y=7，此时a=</w:t>
      </w:r>
      <w:smartTag w:uri="urn:schemas-microsoft-com:office:smarttags" w:element="chmetcnv">
        <w:smartTagPr>
          <w:attr w:name="TCSC" w:val="0"/>
          <w:attr w:name="NumberType" w:val="1"/>
          <w:attr w:name="Negative" w:val="False"/>
          <w:attr w:name="HasSpace" w:val="True"/>
          <w:attr w:name="SourceValue" w:val="5200"/>
          <w:attr w:name="UnitName" w:val="mm"/>
        </w:smartTagPr>
        <w:r w:rsidRPr="00A94510">
          <w:rPr>
            <w:rFonts w:ascii="宋体" w:hAnsi="宋体" w:hint="eastAsia"/>
            <w:szCs w:val="21"/>
          </w:rPr>
          <w:t>5200 mm</w:t>
        </w:r>
      </w:smartTag>
    </w:p>
    <w:p w14:paraId="74FCF881" w14:textId="77777777" w:rsidR="00BB4EE0" w:rsidRPr="00A94510" w:rsidRDefault="00BB4EE0" w:rsidP="00BB4EE0">
      <w:pPr>
        <w:rPr>
          <w:rFonts w:ascii="宋体" w:hAnsi="宋体"/>
          <w:szCs w:val="21"/>
        </w:rPr>
      </w:pPr>
      <w:r w:rsidRPr="00A94510">
        <w:rPr>
          <w:rFonts w:ascii="宋体" w:hAnsi="宋体" w:hint="eastAsia"/>
          <w:szCs w:val="21"/>
        </w:rPr>
        <w:t>设第n排有x</w:t>
      </w:r>
      <w:r w:rsidRPr="00A94510">
        <w:rPr>
          <w:rFonts w:ascii="宋体" w:hAnsi="宋体" w:hint="eastAsia"/>
          <w:szCs w:val="21"/>
          <w:vertAlign w:val="subscript"/>
        </w:rPr>
        <w:t>n</w:t>
      </w:r>
      <w:r w:rsidRPr="00A94510">
        <w:rPr>
          <w:rFonts w:ascii="宋体" w:hAnsi="宋体" w:hint="eastAsia"/>
          <w:szCs w:val="21"/>
        </w:rPr>
        <w:t>张合并课桌,</w:t>
      </w:r>
    </w:p>
    <w:p w14:paraId="27D67037" w14:textId="77777777" w:rsidR="00BB4EE0" w:rsidRPr="00A94510" w:rsidRDefault="00BB4EE0" w:rsidP="00BB4EE0">
      <w:pPr>
        <w:rPr>
          <w:rFonts w:ascii="宋体" w:hAnsi="宋体"/>
          <w:szCs w:val="21"/>
        </w:rPr>
      </w:pPr>
      <w:r w:rsidRPr="00A94510">
        <w:rPr>
          <w:rFonts w:ascii="宋体" w:hAnsi="宋体"/>
          <w:noProof/>
          <w:szCs w:val="21"/>
        </w:rPr>
        <mc:AlternateContent>
          <mc:Choice Requires="wps">
            <w:drawing>
              <wp:anchor distT="0" distB="0" distL="114300" distR="114300" simplePos="0" relativeHeight="251719680" behindDoc="0" locked="0" layoutInCell="1" allowOverlap="1" wp14:anchorId="0DADBA2E" wp14:editId="5CCC3A39">
                <wp:simplePos x="0" y="0"/>
                <wp:positionH relativeFrom="column">
                  <wp:posOffset>3579495</wp:posOffset>
                </wp:positionH>
                <wp:positionV relativeFrom="paragraph">
                  <wp:posOffset>813435</wp:posOffset>
                </wp:positionV>
                <wp:extent cx="1174750" cy="203200"/>
                <wp:effectExtent l="3175" t="0" r="3175" b="635"/>
                <wp:wrapSquare wrapText="bothSides"/>
                <wp:docPr id="123" name="文本框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3C1B3" w14:textId="77777777" w:rsidR="00BB4EE0" w:rsidRDefault="00BB4EE0" w:rsidP="00BB4EE0">
                            <w:r>
                              <w:rPr>
                                <w:rFonts w:hint="eastAsia"/>
                              </w:rPr>
                              <w:t>图</w:t>
                            </w:r>
                            <w:r>
                              <w:rPr>
                                <w:rFonts w:hint="eastAsia"/>
                              </w:rPr>
                              <w:t xml:space="preserve">3 </w:t>
                            </w:r>
                            <w:r>
                              <w:rPr>
                                <w:rFonts w:hint="eastAsia"/>
                              </w:rPr>
                              <w:t>正六边形教室</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23" o:spid="_x0000_s1087" type="#_x0000_t202" style="position:absolute;left:0;text-align:left;margin-left:281.85pt;margin-top:64.05pt;width:92.5pt;height:1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" filled="f" stroked="f">
                <v:textbox inset="0,0,0,0">
                  <w:txbxContent>
                    <w:p w:rsidR="00BB4EE0" w:rsidRDefault="00BB4EE0" w:rsidP="00BB4EE0">
                      <w:r>
                        <w:rPr>
                          <w:rFonts w:hint="eastAsia"/>
                        </w:rPr>
                        <w:t>图</w:t>
                      </w:r>
                      <w:r>
                        <w:rPr>
                          <w:rFonts w:hint="eastAsia"/>
                        </w:rPr>
                        <w:t xml:space="preserve">3 </w:t>
                      </w:r>
                      <w:r>
                        <w:rPr>
                          <w:rFonts w:hint="eastAsia"/>
                        </w:rPr>
                        <w:t>正六边形教室</w:t>
                      </w:r>
                    </w:p>
                  </w:txbxContent>
                </v:textbox>
                <w10:wrap type="square"/>
              </v:shape>
            </w:pict>
          </mc:Fallback>
        </mc:AlternateContent>
      </w:r>
      <w:r w:rsidRPr="00A94510">
        <w:rPr>
          <w:rFonts w:ascii="宋体" w:hAnsi="宋体" w:hint="eastAsia"/>
          <w:szCs w:val="21"/>
        </w:rPr>
        <w:t>图3，对角线m前方与后方的桌椅分别于要满足不同的条件，因为前方桌椅每排数量限制因素是边缘</w:t>
      </w:r>
      <w:proofErr w:type="gramStart"/>
      <w:r w:rsidRPr="00A94510">
        <w:rPr>
          <w:rFonts w:ascii="宋体" w:hAnsi="宋体" w:hint="eastAsia"/>
          <w:szCs w:val="21"/>
        </w:rPr>
        <w:t>的前桌脚</w:t>
      </w:r>
      <w:proofErr w:type="gramEnd"/>
      <w:r w:rsidRPr="00A94510">
        <w:rPr>
          <w:rFonts w:ascii="宋体" w:hAnsi="宋体" w:hint="eastAsia"/>
          <w:szCs w:val="21"/>
        </w:rPr>
        <w:t>与墙面保持一定距离，而后方桌椅的限制因素是边缘</w:t>
      </w:r>
      <w:proofErr w:type="gramStart"/>
      <w:r w:rsidRPr="00A94510">
        <w:rPr>
          <w:rFonts w:ascii="宋体" w:hAnsi="宋体" w:hint="eastAsia"/>
          <w:szCs w:val="21"/>
        </w:rPr>
        <w:t>的后椅与</w:t>
      </w:r>
      <w:proofErr w:type="gramEnd"/>
      <w:r w:rsidRPr="00A94510">
        <w:rPr>
          <w:rFonts w:ascii="宋体" w:hAnsi="宋体" w:hint="eastAsia"/>
          <w:szCs w:val="21"/>
        </w:rPr>
        <w:t>墙面保持一定距离， w=a×cos30</w:t>
      </w:r>
      <w:r w:rsidRPr="00A94510">
        <w:rPr>
          <w:rFonts w:ascii="宋体" w:hAnsi="宋体" w:hint="eastAsia"/>
          <w:szCs w:val="21"/>
          <w:vertAlign w:val="superscript"/>
        </w:rPr>
        <w:t>0</w:t>
      </w:r>
      <w:r w:rsidRPr="00A94510">
        <w:rPr>
          <w:rFonts w:ascii="宋体" w:hAnsi="宋体" w:hint="eastAsia"/>
          <w:szCs w:val="21"/>
        </w:rPr>
        <w:t>=4503.3，则2000+900×2&lt;w&lt;2000+900×3,</w:t>
      </w:r>
      <w:r w:rsidRPr="00A94510">
        <w:rPr>
          <w:rFonts w:ascii="宋体" w:hAnsi="宋体"/>
          <w:szCs w:val="21"/>
        </w:rPr>
        <w:t xml:space="preserve"> </w:t>
      </w:r>
      <w:r w:rsidRPr="00A94510">
        <w:rPr>
          <w:rFonts w:ascii="宋体" w:hAnsi="宋体"/>
          <w:position w:val="-4"/>
          <w:szCs w:val="21"/>
        </w:rPr>
        <w:object w:dxaOrig="220" w:dyaOrig="200" w14:anchorId="21E274F0">
          <v:shape id="_x0000_i1032" type="#_x0000_t75" style="width:11.25pt;height:9.75pt" o:ole="">
            <v:imagedata r:id="rId36" o:title=""/>
          </v:shape>
          <o:OLEObject Type="Embed" ProgID="Equation.DSMT4" ShapeID="_x0000_i1032" DrawAspect="Content" ObjectID="_1630824020" r:id="rId37"/>
        </w:object>
      </w:r>
      <w:r w:rsidRPr="00A94510">
        <w:rPr>
          <w:rFonts w:ascii="宋体" w:hAnsi="宋体" w:hint="eastAsia"/>
          <w:szCs w:val="21"/>
        </w:rPr>
        <w:t>第三排</w:t>
      </w:r>
      <w:proofErr w:type="gramStart"/>
      <w:r w:rsidRPr="00A94510">
        <w:rPr>
          <w:rFonts w:ascii="宋体" w:hAnsi="宋体" w:hint="eastAsia"/>
          <w:szCs w:val="21"/>
        </w:rPr>
        <w:t>恰通过</w:t>
      </w:r>
      <w:proofErr w:type="gramEnd"/>
      <w:r w:rsidRPr="00A94510">
        <w:rPr>
          <w:rFonts w:ascii="宋体" w:hAnsi="宋体" w:hint="eastAsia"/>
          <w:szCs w:val="21"/>
        </w:rPr>
        <w:t>对角线m, 需同时满足两个条件。</w:t>
      </w:r>
    </w:p>
    <w:p w14:paraId="689BBFE0" w14:textId="77777777" w:rsidR="00BB4EE0" w:rsidRPr="00A94510" w:rsidRDefault="00BB4EE0" w:rsidP="00BB4EE0">
      <w:pPr>
        <w:rPr>
          <w:rFonts w:ascii="宋体" w:hAnsi="宋体"/>
          <w:szCs w:val="21"/>
        </w:rPr>
      </w:pPr>
      <w:r w:rsidRPr="00A94510">
        <w:rPr>
          <w:rFonts w:ascii="宋体" w:hAnsi="宋体" w:hint="eastAsia"/>
          <w:szCs w:val="21"/>
        </w:rPr>
        <w:t>0&lt;n</w:t>
      </w:r>
      <w:r w:rsidRPr="00A94510">
        <w:rPr>
          <w:rFonts w:ascii="宋体" w:hAnsi="宋体"/>
          <w:szCs w:val="21"/>
        </w:rPr>
        <w:t>≤</w:t>
      </w:r>
      <w:r w:rsidRPr="00A94510">
        <w:rPr>
          <w:rFonts w:ascii="宋体" w:hAnsi="宋体" w:hint="eastAsia"/>
          <w:szCs w:val="21"/>
        </w:rPr>
        <w:t>3时，(2×600+550)(x-1)+1200+240-[900(n-1)+2000]×tan30</w:t>
      </w:r>
      <w:r w:rsidRPr="00A94510">
        <w:rPr>
          <w:rFonts w:ascii="宋体" w:hAnsi="宋体" w:hint="eastAsia"/>
          <w:szCs w:val="21"/>
          <w:vertAlign w:val="superscript"/>
        </w:rPr>
        <w:t>0</w:t>
      </w:r>
      <w:r w:rsidRPr="00A94510">
        <w:rPr>
          <w:rFonts w:ascii="宋体" w:hAnsi="宋体" w:hint="eastAsia"/>
          <w:szCs w:val="21"/>
        </w:rPr>
        <w:t>×2</w:t>
      </w:r>
      <w:r w:rsidRPr="00A94510">
        <w:rPr>
          <w:rFonts w:ascii="宋体" w:hAnsi="宋体"/>
          <w:szCs w:val="21"/>
        </w:rPr>
        <w:t>≤</w:t>
      </w:r>
      <w:r w:rsidRPr="00A94510">
        <w:rPr>
          <w:rFonts w:ascii="宋体" w:hAnsi="宋体" w:hint="eastAsia"/>
          <w:szCs w:val="21"/>
        </w:rPr>
        <w:t>5200</w:t>
      </w:r>
    </w:p>
    <w:p w14:paraId="3A1CE2AC" w14:textId="77777777" w:rsidR="00BB4EE0" w:rsidRPr="00A94510" w:rsidRDefault="00BB4EE0" w:rsidP="00BB4EE0">
      <w:pPr>
        <w:rPr>
          <w:rFonts w:ascii="宋体" w:hAnsi="宋体"/>
          <w:szCs w:val="21"/>
        </w:rPr>
      </w:pPr>
      <w:r w:rsidRPr="00A94510">
        <w:rPr>
          <w:rFonts w:ascii="宋体" w:hAnsi="宋体" w:hint="eastAsia"/>
          <w:szCs w:val="21"/>
        </w:rPr>
        <w:t>3</w:t>
      </w:r>
      <w:r w:rsidRPr="00A94510">
        <w:rPr>
          <w:rFonts w:ascii="宋体" w:hAnsi="宋体"/>
          <w:szCs w:val="21"/>
        </w:rPr>
        <w:t>≤</w:t>
      </w:r>
      <w:r w:rsidRPr="00A94510">
        <w:rPr>
          <w:rFonts w:ascii="宋体" w:hAnsi="宋体" w:hint="eastAsia"/>
          <w:szCs w:val="21"/>
        </w:rPr>
        <w:t>n</w:t>
      </w:r>
      <w:r w:rsidRPr="00A94510">
        <w:rPr>
          <w:rFonts w:ascii="宋体" w:hAnsi="宋体"/>
          <w:szCs w:val="21"/>
        </w:rPr>
        <w:t>≤</w:t>
      </w:r>
      <w:r w:rsidRPr="00A94510">
        <w:rPr>
          <w:rFonts w:ascii="宋体" w:hAnsi="宋体" w:hint="eastAsia"/>
          <w:szCs w:val="21"/>
        </w:rPr>
        <w:t>7时，(2×600+550)(x-1)+1200+240-[900(7-n)+600]×tan30</w:t>
      </w:r>
      <w:r w:rsidRPr="00A94510">
        <w:rPr>
          <w:rFonts w:ascii="宋体" w:hAnsi="宋体" w:hint="eastAsia"/>
          <w:szCs w:val="21"/>
          <w:vertAlign w:val="superscript"/>
        </w:rPr>
        <w:t>0</w:t>
      </w:r>
      <w:r w:rsidRPr="00A94510">
        <w:rPr>
          <w:rFonts w:ascii="宋体" w:hAnsi="宋体" w:hint="eastAsia"/>
          <w:szCs w:val="21"/>
        </w:rPr>
        <w:t>×2</w:t>
      </w:r>
      <w:r w:rsidRPr="00A94510">
        <w:rPr>
          <w:rFonts w:ascii="宋体" w:hAnsi="宋体"/>
          <w:szCs w:val="21"/>
        </w:rPr>
        <w:t>≤</w:t>
      </w:r>
      <w:r w:rsidRPr="00A94510">
        <w:rPr>
          <w:rFonts w:ascii="宋体" w:hAnsi="宋体" w:hint="eastAsia"/>
          <w:szCs w:val="21"/>
        </w:rPr>
        <w:t>5200</w:t>
      </w:r>
    </w:p>
    <w:p w14:paraId="0130A25A" w14:textId="77777777" w:rsidR="00BB4EE0" w:rsidRPr="00A94510" w:rsidRDefault="00BB4EE0" w:rsidP="00BB4EE0">
      <w:pPr>
        <w:rPr>
          <w:rFonts w:ascii="宋体" w:hAnsi="宋体"/>
          <w:szCs w:val="21"/>
        </w:rPr>
      </w:pPr>
      <w:r w:rsidRPr="00A94510">
        <w:rPr>
          <w:rFonts w:ascii="宋体" w:hAnsi="宋体" w:hint="eastAsia"/>
          <w:szCs w:val="21"/>
        </w:rPr>
        <w:t>x</w:t>
      </w:r>
      <w:r w:rsidRPr="00A94510">
        <w:rPr>
          <w:rFonts w:ascii="宋体" w:hAnsi="宋体"/>
          <w:szCs w:val="21"/>
          <w:vertAlign w:val="subscript"/>
        </w:rPr>
        <w:t>1</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2</w:t>
      </w:r>
      <w:r w:rsidRPr="00A94510">
        <w:rPr>
          <w:rFonts w:ascii="宋体" w:hAnsi="宋体"/>
          <w:szCs w:val="21"/>
        </w:rPr>
        <w:t>≤</w:t>
      </w:r>
      <w:r w:rsidRPr="00A94510">
        <w:rPr>
          <w:rFonts w:ascii="宋体" w:hAnsi="宋体" w:hint="eastAsia"/>
          <w:szCs w:val="21"/>
        </w:rPr>
        <w:t>5  x</w:t>
      </w:r>
      <w:r w:rsidRPr="00A94510">
        <w:rPr>
          <w:rFonts w:ascii="宋体" w:hAnsi="宋体" w:hint="eastAsia"/>
          <w:szCs w:val="21"/>
          <w:vertAlign w:val="subscript"/>
        </w:rPr>
        <w:t>3</w:t>
      </w:r>
      <w:r w:rsidRPr="00A94510">
        <w:rPr>
          <w:rFonts w:ascii="宋体" w:hAnsi="宋体"/>
          <w:szCs w:val="21"/>
        </w:rPr>
        <w:t>≤</w:t>
      </w:r>
      <w:r w:rsidRPr="00A94510">
        <w:rPr>
          <w:rFonts w:ascii="宋体" w:hAnsi="宋体" w:hint="eastAsia"/>
          <w:szCs w:val="21"/>
        </w:rPr>
        <w:t>5  x</w:t>
      </w:r>
      <w:r w:rsidRPr="00A94510">
        <w:rPr>
          <w:rFonts w:ascii="宋体" w:hAnsi="宋体" w:hint="eastAsia"/>
          <w:szCs w:val="21"/>
          <w:vertAlign w:val="subscript"/>
        </w:rPr>
        <w:t>4</w:t>
      </w:r>
      <w:r w:rsidRPr="00A94510">
        <w:rPr>
          <w:rFonts w:ascii="宋体" w:hAnsi="宋体"/>
          <w:szCs w:val="21"/>
        </w:rPr>
        <w:t>≤</w:t>
      </w:r>
      <w:r w:rsidRPr="00A94510">
        <w:rPr>
          <w:rFonts w:ascii="宋体" w:hAnsi="宋体" w:hint="eastAsia"/>
          <w:szCs w:val="21"/>
        </w:rPr>
        <w:t>5  x</w:t>
      </w:r>
      <w:r w:rsidRPr="00A94510">
        <w:rPr>
          <w:rFonts w:ascii="宋体" w:hAnsi="宋体" w:hint="eastAsia"/>
          <w:szCs w:val="21"/>
          <w:vertAlign w:val="subscript"/>
        </w:rPr>
        <w:t>5</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6</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7</w:t>
      </w:r>
      <w:r w:rsidRPr="00A94510">
        <w:rPr>
          <w:rFonts w:ascii="宋体" w:hAnsi="宋体"/>
          <w:szCs w:val="21"/>
        </w:rPr>
        <w:t>≤</w:t>
      </w:r>
      <w:r w:rsidRPr="00A94510">
        <w:rPr>
          <w:rFonts w:ascii="宋体" w:hAnsi="宋体" w:hint="eastAsia"/>
          <w:szCs w:val="21"/>
        </w:rPr>
        <w:t>3</w:t>
      </w:r>
    </w:p>
    <w:p w14:paraId="41D0FD35" w14:textId="77777777" w:rsidR="00BB4EE0" w:rsidRPr="00A94510" w:rsidRDefault="00BB4EE0" w:rsidP="00BB4EE0">
      <w:pPr>
        <w:rPr>
          <w:rFonts w:ascii="宋体" w:hAnsi="宋体"/>
          <w:szCs w:val="21"/>
        </w:rPr>
      </w:pPr>
      <w:r w:rsidRPr="00A94510">
        <w:rPr>
          <w:rFonts w:ascii="宋体" w:hAnsi="宋体"/>
          <w:position w:val="-28"/>
          <w:szCs w:val="21"/>
        </w:rPr>
        <w:object w:dxaOrig="580" w:dyaOrig="680" w14:anchorId="07ACDD47">
          <v:shape id="_x0000_i1033" type="#_x0000_t75" style="width:29.25pt;height:33.75pt" o:ole="">
            <v:imagedata r:id="rId38" o:title=""/>
          </v:shape>
          <o:OLEObject Type="Embed" ProgID="Equation.DSMT4" ShapeID="_x0000_i1033" DrawAspect="Content" ObjectID="_1630824021" r:id="rId39"/>
        </w:object>
      </w:r>
      <w:r w:rsidRPr="00A94510">
        <w:rPr>
          <w:rFonts w:ascii="宋体" w:hAnsi="宋体"/>
          <w:szCs w:val="21"/>
        </w:rPr>
        <w:t>≤</w:t>
      </w:r>
      <w:r w:rsidRPr="00A94510">
        <w:rPr>
          <w:rFonts w:ascii="宋体" w:hAnsi="宋体" w:hint="eastAsia"/>
          <w:szCs w:val="21"/>
        </w:rPr>
        <w:t>30,此时可容纳60套桌椅，远大于所需的50张。</w:t>
      </w:r>
    </w:p>
    <w:p w14:paraId="098EC209" w14:textId="77777777" w:rsidR="00BB4EE0" w:rsidRPr="00A94510" w:rsidRDefault="00BB4EE0" w:rsidP="00BB4EE0">
      <w:pPr>
        <w:rPr>
          <w:rFonts w:ascii="宋体" w:hAnsi="宋体"/>
          <w:szCs w:val="21"/>
        </w:rPr>
      </w:pPr>
      <w:r w:rsidRPr="00A94510">
        <w:rPr>
          <w:rFonts w:ascii="宋体" w:hAnsi="宋体" w:hint="eastAsia"/>
          <w:szCs w:val="21"/>
        </w:rPr>
        <w:t>(2) y=6，此时a=</w:t>
      </w:r>
      <w:smartTag w:uri="urn:schemas-microsoft-com:office:smarttags" w:element="chmetcnv">
        <w:smartTagPr>
          <w:attr w:name="TCSC" w:val="0"/>
          <w:attr w:name="NumberType" w:val="1"/>
          <w:attr w:name="Negative" w:val="False"/>
          <w:attr w:name="HasSpace" w:val="True"/>
          <w:attr w:name="SourceValue" w:val="4700"/>
          <w:attr w:name="UnitName" w:val="mm"/>
        </w:smartTagPr>
        <w:r w:rsidRPr="00A94510">
          <w:rPr>
            <w:rFonts w:ascii="宋体" w:hAnsi="宋体" w:hint="eastAsia"/>
            <w:szCs w:val="21"/>
          </w:rPr>
          <w:t>4700 mm</w:t>
        </w:r>
      </w:smartTag>
    </w:p>
    <w:p w14:paraId="44B681CD" w14:textId="77777777" w:rsidR="00BB4EE0" w:rsidRPr="00A94510" w:rsidRDefault="00BB4EE0" w:rsidP="00BB4EE0">
      <w:pPr>
        <w:rPr>
          <w:rFonts w:ascii="宋体" w:hAnsi="宋体"/>
          <w:szCs w:val="21"/>
        </w:rPr>
      </w:pPr>
      <w:r w:rsidRPr="00A94510">
        <w:rPr>
          <w:rFonts w:ascii="宋体" w:hAnsi="宋体" w:hint="eastAsia"/>
          <w:szCs w:val="21"/>
        </w:rPr>
        <w:t>w=a×cos30=4070.3,则2000+900×2&lt;w&lt;2000+900×3,</w:t>
      </w:r>
      <w:r w:rsidRPr="00A94510">
        <w:rPr>
          <w:rFonts w:ascii="宋体" w:hAnsi="宋体"/>
          <w:szCs w:val="21"/>
        </w:rPr>
        <w:t xml:space="preserve"> </w:t>
      </w:r>
      <w:r w:rsidRPr="00A94510">
        <w:rPr>
          <w:rFonts w:ascii="宋体" w:hAnsi="宋体"/>
          <w:position w:val="-4"/>
          <w:szCs w:val="21"/>
        </w:rPr>
        <w:object w:dxaOrig="220" w:dyaOrig="200" w14:anchorId="0DB1A837">
          <v:shape id="_x0000_i1034" type="#_x0000_t75" style="width:11.25pt;height:9.75pt" o:ole="">
            <v:imagedata r:id="rId36" o:title=""/>
          </v:shape>
          <o:OLEObject Type="Embed" ProgID="Equation.DSMT4" ShapeID="_x0000_i1034" DrawAspect="Content" ObjectID="_1630824022" r:id="rId40"/>
        </w:object>
      </w:r>
      <w:r w:rsidRPr="00A94510">
        <w:rPr>
          <w:rFonts w:ascii="宋体" w:hAnsi="宋体" w:hint="eastAsia"/>
          <w:szCs w:val="21"/>
        </w:rPr>
        <w:t>第三排</w:t>
      </w:r>
      <w:proofErr w:type="gramStart"/>
      <w:r w:rsidRPr="00A94510">
        <w:rPr>
          <w:rFonts w:ascii="宋体" w:hAnsi="宋体" w:hint="eastAsia"/>
          <w:szCs w:val="21"/>
        </w:rPr>
        <w:t>恰通过</w:t>
      </w:r>
      <w:proofErr w:type="gramEnd"/>
      <w:r w:rsidRPr="00A94510">
        <w:rPr>
          <w:rFonts w:ascii="宋体" w:hAnsi="宋体" w:hint="eastAsia"/>
          <w:szCs w:val="21"/>
        </w:rPr>
        <w:t>对角线m, 需同时满足两个条件。</w:t>
      </w:r>
    </w:p>
    <w:p w14:paraId="289E6799" w14:textId="77777777" w:rsidR="00BB4EE0" w:rsidRPr="00A94510" w:rsidRDefault="00BB4EE0" w:rsidP="00BB4EE0">
      <w:pPr>
        <w:rPr>
          <w:rFonts w:ascii="宋体" w:hAnsi="宋体"/>
          <w:szCs w:val="21"/>
        </w:rPr>
      </w:pPr>
      <w:r w:rsidRPr="00A94510">
        <w:rPr>
          <w:rFonts w:ascii="宋体" w:hAnsi="宋体" w:hint="eastAsia"/>
          <w:szCs w:val="21"/>
        </w:rPr>
        <w:t>0&lt;n</w:t>
      </w:r>
      <w:r w:rsidRPr="00A94510">
        <w:rPr>
          <w:rFonts w:ascii="宋体" w:hAnsi="宋体"/>
          <w:szCs w:val="21"/>
        </w:rPr>
        <w:t>≤</w:t>
      </w:r>
      <w:r w:rsidRPr="00A94510">
        <w:rPr>
          <w:rFonts w:ascii="宋体" w:hAnsi="宋体" w:hint="eastAsia"/>
          <w:szCs w:val="21"/>
        </w:rPr>
        <w:t>3时，(2×600+550)(x-1)+1200+240-[900(n-1)+2000]×tan30</w:t>
      </w:r>
      <w:r w:rsidRPr="00A94510">
        <w:rPr>
          <w:rFonts w:ascii="宋体" w:hAnsi="宋体" w:hint="eastAsia"/>
          <w:szCs w:val="21"/>
          <w:vertAlign w:val="superscript"/>
        </w:rPr>
        <w:t>0</w:t>
      </w:r>
      <w:r w:rsidRPr="00A94510">
        <w:rPr>
          <w:rFonts w:ascii="宋体" w:hAnsi="宋体" w:hint="eastAsia"/>
          <w:szCs w:val="21"/>
        </w:rPr>
        <w:t>×2</w:t>
      </w:r>
      <w:r w:rsidRPr="00A94510">
        <w:rPr>
          <w:rFonts w:ascii="宋体" w:hAnsi="宋体"/>
          <w:szCs w:val="21"/>
        </w:rPr>
        <w:t>≤</w:t>
      </w:r>
      <w:r w:rsidRPr="00A94510">
        <w:rPr>
          <w:rFonts w:ascii="宋体" w:hAnsi="宋体" w:hint="eastAsia"/>
          <w:szCs w:val="21"/>
        </w:rPr>
        <w:t>4700</w:t>
      </w:r>
    </w:p>
    <w:p w14:paraId="5FF90F0E" w14:textId="77777777" w:rsidR="00BB4EE0" w:rsidRPr="00A94510" w:rsidRDefault="00BB4EE0" w:rsidP="00BB4EE0">
      <w:pPr>
        <w:rPr>
          <w:rFonts w:ascii="宋体" w:hAnsi="宋体"/>
          <w:szCs w:val="21"/>
        </w:rPr>
      </w:pPr>
      <w:r w:rsidRPr="00A94510">
        <w:rPr>
          <w:rFonts w:ascii="宋体" w:hAnsi="宋体" w:hint="eastAsia"/>
          <w:szCs w:val="21"/>
        </w:rPr>
        <w:t>3</w:t>
      </w:r>
      <w:r w:rsidRPr="00A94510">
        <w:rPr>
          <w:rFonts w:ascii="宋体" w:hAnsi="宋体"/>
          <w:szCs w:val="21"/>
        </w:rPr>
        <w:t>≤</w:t>
      </w:r>
      <w:r w:rsidRPr="00A94510">
        <w:rPr>
          <w:rFonts w:ascii="宋体" w:hAnsi="宋体" w:hint="eastAsia"/>
          <w:szCs w:val="21"/>
        </w:rPr>
        <w:t>n</w:t>
      </w:r>
      <w:r w:rsidRPr="00A94510">
        <w:rPr>
          <w:rFonts w:ascii="宋体" w:hAnsi="宋体"/>
          <w:szCs w:val="21"/>
        </w:rPr>
        <w:t>≤</w:t>
      </w:r>
      <w:r w:rsidRPr="00A94510">
        <w:rPr>
          <w:rFonts w:ascii="宋体" w:hAnsi="宋体" w:hint="eastAsia"/>
          <w:szCs w:val="21"/>
        </w:rPr>
        <w:t>7时，(2×600+550)(x-1)+1200+240-[900(6-n)+600]×tan30</w:t>
      </w:r>
      <w:r w:rsidRPr="00A94510">
        <w:rPr>
          <w:rFonts w:ascii="宋体" w:hAnsi="宋体" w:hint="eastAsia"/>
          <w:szCs w:val="21"/>
          <w:vertAlign w:val="superscript"/>
        </w:rPr>
        <w:t>0</w:t>
      </w:r>
      <w:r w:rsidRPr="00A94510">
        <w:rPr>
          <w:rFonts w:ascii="宋体" w:hAnsi="宋体" w:hint="eastAsia"/>
          <w:szCs w:val="21"/>
        </w:rPr>
        <w:t>×2</w:t>
      </w:r>
      <w:r w:rsidRPr="00A94510">
        <w:rPr>
          <w:rFonts w:ascii="宋体" w:hAnsi="宋体"/>
          <w:szCs w:val="21"/>
        </w:rPr>
        <w:t>≤</w:t>
      </w:r>
      <w:r w:rsidRPr="00A94510">
        <w:rPr>
          <w:rFonts w:ascii="宋体" w:hAnsi="宋体" w:hint="eastAsia"/>
          <w:szCs w:val="21"/>
        </w:rPr>
        <w:t>4700</w:t>
      </w:r>
    </w:p>
    <w:p w14:paraId="70C367F2" w14:textId="77777777" w:rsidR="00BB4EE0" w:rsidRPr="00A94510" w:rsidRDefault="00BB4EE0" w:rsidP="00BB4EE0">
      <w:pPr>
        <w:rPr>
          <w:rFonts w:ascii="宋体" w:hAnsi="宋体"/>
          <w:szCs w:val="21"/>
        </w:rPr>
      </w:pPr>
      <w:r w:rsidRPr="00A94510">
        <w:rPr>
          <w:rFonts w:ascii="宋体" w:hAnsi="宋体"/>
          <w:noProof/>
          <w:szCs w:val="21"/>
        </w:rPr>
        <w:lastRenderedPageBreak/>
        <mc:AlternateContent>
          <mc:Choice Requires="wpg">
            <w:drawing>
              <wp:anchor distT="0" distB="0" distL="114300" distR="114300" simplePos="0" relativeHeight="251720704" behindDoc="0" locked="0" layoutInCell="1" allowOverlap="1" wp14:anchorId="738EFB07" wp14:editId="4F412C76">
                <wp:simplePos x="0" y="0"/>
                <wp:positionH relativeFrom="column">
                  <wp:posOffset>2778125</wp:posOffset>
                </wp:positionH>
                <wp:positionV relativeFrom="paragraph">
                  <wp:posOffset>82550</wp:posOffset>
                </wp:positionV>
                <wp:extent cx="2686050" cy="2567940"/>
                <wp:effectExtent l="1905" t="635" r="0" b="3175"/>
                <wp:wrapSquare wrapText="bothSides"/>
                <wp:docPr id="120" name="组合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6050" cy="2567940"/>
                          <a:chOff x="6381" y="8316"/>
                          <a:chExt cx="4200" cy="4154"/>
                        </a:xfrm>
                      </wpg:grpSpPr>
                      <pic:pic xmlns:pic="http://schemas.openxmlformats.org/drawingml/2006/picture">
                        <pic:nvPicPr>
                          <pic:cNvPr id="121" name="Picture 10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6381" y="8316"/>
                            <a:ext cx="4200" cy="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2" name="Text Box 104"/>
                        <wps:cNvSpPr txBox="1">
                          <a:spLocks noChangeArrowheads="1"/>
                        </wps:cNvSpPr>
                        <wps:spPr bwMode="auto">
                          <a:xfrm>
                            <a:off x="6677" y="12220"/>
                            <a:ext cx="38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0564B" w14:textId="77777777" w:rsidR="00BB4EE0" w:rsidRDefault="00BB4EE0" w:rsidP="00BB4EE0">
                              <w:r>
                                <w:rPr>
                                  <w:rFonts w:hint="eastAsia"/>
                                </w:rPr>
                                <w:t>图</w:t>
                              </w:r>
                              <w:r>
                                <w:rPr>
                                  <w:rFonts w:hint="eastAsia"/>
                                </w:rPr>
                                <w:t xml:space="preserve">4 </w:t>
                              </w:r>
                              <w:r>
                                <w:rPr>
                                  <w:rFonts w:hint="eastAsia"/>
                                </w:rPr>
                                <w:t>正六边形教室最小面积、尺寸及最佳排列</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0" o:spid="_x0000_s1088" style="position:absolute;left:0;text-align:left;margin-left:218.75pt;margin-top:6.5pt;width:211.5pt;height:202.2pt;z-index:251720704;mso-position-horizontal-relative:text;mso-position-vertical-relative:text" coordorigin="6381,8316" coordsize="4200,41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">
                <v:shape id="Picture 103" o:spid="_x0000_s1089" type="#_x0000_t75" style="position:absolute;left:6381;top:8316;width:4200;height:3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">
                  <v:imagedata r:id="rId42" o:title=""/>
                </v:shape>
                <v:shape id="Text Box 104" o:spid="_x0000_s1090" type="#_x0000_t202" style="position:absolute;left:6677;top:12220;width:3890;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" filled="f" stroked="f">
                  <v:textbox inset="0,0,0,0">
                    <w:txbxContent>
                      <w:p w:rsidR="00BB4EE0" w:rsidRDefault="00BB4EE0" w:rsidP="00BB4EE0">
                        <w:r>
                          <w:rPr>
                            <w:rFonts w:hint="eastAsia"/>
                          </w:rPr>
                          <w:t>图</w:t>
                        </w:r>
                        <w:r>
                          <w:rPr>
                            <w:rFonts w:hint="eastAsia"/>
                          </w:rPr>
                          <w:t xml:space="preserve">4 </w:t>
                        </w:r>
                        <w:r>
                          <w:rPr>
                            <w:rFonts w:hint="eastAsia"/>
                          </w:rPr>
                          <w:t>正六边形教室最小面积、尺寸及最佳排列</w:t>
                        </w:r>
                      </w:p>
                    </w:txbxContent>
                  </v:textbox>
                </v:shape>
                <w10:wrap type="square"/>
              </v:group>
            </w:pict>
          </mc:Fallback>
        </mc:AlternateContent>
      </w:r>
      <w:r w:rsidRPr="00A94510">
        <w:rPr>
          <w:rFonts w:ascii="宋体" w:hAnsi="宋体" w:hint="eastAsia"/>
          <w:szCs w:val="21"/>
        </w:rPr>
        <w:t>x</w:t>
      </w:r>
      <w:r w:rsidRPr="00A94510">
        <w:rPr>
          <w:rFonts w:ascii="宋体" w:hAnsi="宋体"/>
          <w:szCs w:val="21"/>
          <w:vertAlign w:val="subscript"/>
        </w:rPr>
        <w:t>1</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2</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3</w:t>
      </w:r>
      <w:r w:rsidRPr="00A94510">
        <w:rPr>
          <w:rFonts w:ascii="宋体" w:hAnsi="宋体"/>
          <w:szCs w:val="21"/>
        </w:rPr>
        <w:t>≤</w:t>
      </w:r>
      <w:r w:rsidRPr="00A94510">
        <w:rPr>
          <w:rFonts w:ascii="宋体" w:hAnsi="宋体" w:hint="eastAsia"/>
          <w:szCs w:val="21"/>
        </w:rPr>
        <w:t>5  x</w:t>
      </w:r>
      <w:r w:rsidRPr="00A94510">
        <w:rPr>
          <w:rFonts w:ascii="宋体" w:hAnsi="宋体" w:hint="eastAsia"/>
          <w:szCs w:val="21"/>
          <w:vertAlign w:val="subscript"/>
        </w:rPr>
        <w:t>4</w:t>
      </w:r>
      <w:r w:rsidRPr="00A94510">
        <w:rPr>
          <w:rFonts w:ascii="宋体" w:hAnsi="宋体"/>
          <w:szCs w:val="21"/>
        </w:rPr>
        <w:t>≤</w:t>
      </w:r>
      <w:r w:rsidRPr="00A94510">
        <w:rPr>
          <w:rFonts w:ascii="宋体" w:hAnsi="宋体" w:hint="eastAsia"/>
          <w:szCs w:val="21"/>
        </w:rPr>
        <w:t>4  x</w:t>
      </w:r>
      <w:r w:rsidRPr="00A94510">
        <w:rPr>
          <w:rFonts w:ascii="宋体" w:hAnsi="宋体" w:hint="eastAsia"/>
          <w:szCs w:val="21"/>
          <w:vertAlign w:val="subscript"/>
        </w:rPr>
        <w:t>5</w:t>
      </w:r>
      <w:r w:rsidRPr="00A94510">
        <w:rPr>
          <w:rFonts w:ascii="宋体" w:hAnsi="宋体"/>
          <w:szCs w:val="21"/>
        </w:rPr>
        <w:t>≤</w:t>
      </w:r>
      <w:r w:rsidRPr="00A94510">
        <w:rPr>
          <w:rFonts w:ascii="宋体" w:hAnsi="宋体" w:hint="eastAsia"/>
          <w:szCs w:val="21"/>
        </w:rPr>
        <w:t>3  x</w:t>
      </w:r>
      <w:r w:rsidRPr="00A94510">
        <w:rPr>
          <w:rFonts w:ascii="宋体" w:hAnsi="宋体" w:hint="eastAsia"/>
          <w:szCs w:val="21"/>
          <w:vertAlign w:val="subscript"/>
        </w:rPr>
        <w:t>6</w:t>
      </w:r>
      <w:r w:rsidRPr="00A94510">
        <w:rPr>
          <w:rFonts w:ascii="宋体" w:hAnsi="宋体"/>
          <w:szCs w:val="21"/>
        </w:rPr>
        <w:t>≤</w:t>
      </w:r>
      <w:r w:rsidRPr="00A94510">
        <w:rPr>
          <w:rFonts w:ascii="宋体" w:hAnsi="宋体" w:hint="eastAsia"/>
          <w:szCs w:val="21"/>
        </w:rPr>
        <w:t xml:space="preserve">3  </w:t>
      </w:r>
    </w:p>
    <w:p w14:paraId="1377A348" w14:textId="77777777" w:rsidR="00BB4EE0" w:rsidRPr="00A94510" w:rsidRDefault="00BB4EE0" w:rsidP="00BB4EE0">
      <w:pPr>
        <w:rPr>
          <w:rFonts w:ascii="宋体" w:hAnsi="宋体"/>
          <w:szCs w:val="21"/>
        </w:rPr>
      </w:pPr>
      <w:r w:rsidRPr="00A94510">
        <w:rPr>
          <w:rFonts w:ascii="宋体" w:hAnsi="宋体"/>
          <w:position w:val="-28"/>
          <w:szCs w:val="21"/>
        </w:rPr>
        <w:object w:dxaOrig="580" w:dyaOrig="680" w14:anchorId="12537A85">
          <v:shape id="_x0000_i1035" type="#_x0000_t75" style="width:29.25pt;height:33.75pt" o:ole="">
            <v:imagedata r:id="rId43" o:title=""/>
          </v:shape>
          <o:OLEObject Type="Embed" ProgID="Equation.DSMT4" ShapeID="_x0000_i1035" DrawAspect="Content" ObjectID="_1630824023" r:id="rId44"/>
        </w:object>
      </w:r>
      <w:r w:rsidRPr="00A94510">
        <w:rPr>
          <w:rFonts w:ascii="宋体" w:hAnsi="宋体"/>
          <w:szCs w:val="21"/>
        </w:rPr>
        <w:t>≤</w:t>
      </w:r>
      <w:r w:rsidRPr="00A94510">
        <w:rPr>
          <w:rFonts w:ascii="宋体" w:hAnsi="宋体" w:hint="eastAsia"/>
          <w:szCs w:val="21"/>
        </w:rPr>
        <w:t>23&lt;25,不满足条件。</w:t>
      </w:r>
    </w:p>
    <w:p w14:paraId="6FBFB813" w14:textId="77777777" w:rsidR="00BB4EE0" w:rsidRPr="00A94510" w:rsidRDefault="00BB4EE0" w:rsidP="00BB4EE0">
      <w:pPr>
        <w:rPr>
          <w:rFonts w:ascii="宋体" w:hAnsi="宋体"/>
          <w:szCs w:val="21"/>
        </w:rPr>
      </w:pPr>
      <w:r w:rsidRPr="00A94510">
        <w:rPr>
          <w:rFonts w:ascii="宋体" w:hAnsi="宋体" w:hint="eastAsia"/>
          <w:szCs w:val="21"/>
        </w:rPr>
        <w:t>若有4700</w:t>
      </w:r>
      <w:r w:rsidRPr="00A94510">
        <w:rPr>
          <w:rFonts w:ascii="宋体" w:hAnsi="宋体"/>
          <w:szCs w:val="21"/>
        </w:rPr>
        <w:t>≤</w:t>
      </w:r>
      <w:r w:rsidRPr="00A94510">
        <w:rPr>
          <w:rFonts w:ascii="宋体" w:hAnsi="宋体" w:hint="eastAsia"/>
          <w:szCs w:val="21"/>
        </w:rPr>
        <w:t>y</w:t>
      </w:r>
      <w:r w:rsidRPr="00A94510">
        <w:rPr>
          <w:rFonts w:ascii="宋体" w:hAnsi="宋体"/>
          <w:szCs w:val="21"/>
        </w:rPr>
        <w:t>’ ≤</w:t>
      </w:r>
      <w:r w:rsidRPr="00A94510">
        <w:rPr>
          <w:rFonts w:ascii="宋体" w:hAnsi="宋体" w:hint="eastAsia"/>
          <w:szCs w:val="21"/>
        </w:rPr>
        <w:t>5200，使教室满足使用要求，由于第一排和最后一排分别受到视角和墙的限制，所以应适当加大2、3、4、5排的课桌数。为加大面积利用率，应使教室的中心通过对角线m，可估算，第三排应通过对角线。设其被对角线平分。</w:t>
      </w:r>
    </w:p>
    <w:p w14:paraId="2905B693" w14:textId="77777777" w:rsidR="00BB4EE0" w:rsidRPr="00A94510" w:rsidRDefault="00BB4EE0" w:rsidP="00BB4EE0">
      <w:pPr>
        <w:rPr>
          <w:rFonts w:ascii="宋体" w:hAnsi="宋体"/>
          <w:szCs w:val="21"/>
        </w:rPr>
      </w:pPr>
      <w:r w:rsidRPr="00A94510">
        <w:rPr>
          <w:rFonts w:ascii="宋体" w:hAnsi="宋体" w:hint="eastAsia"/>
          <w:szCs w:val="21"/>
        </w:rPr>
        <w:t>x</w:t>
      </w:r>
      <w:r w:rsidRPr="00A94510">
        <w:rPr>
          <w:rFonts w:ascii="宋体" w:hAnsi="宋体" w:hint="eastAsia"/>
          <w:szCs w:val="21"/>
          <w:vertAlign w:val="subscript"/>
        </w:rPr>
        <w:t>2</w:t>
      </w:r>
      <w:r w:rsidRPr="00A94510">
        <w:rPr>
          <w:rFonts w:ascii="宋体" w:hAnsi="宋体" w:hint="eastAsia"/>
          <w:szCs w:val="21"/>
        </w:rPr>
        <w:t>=x</w:t>
      </w:r>
      <w:r w:rsidRPr="00A94510">
        <w:rPr>
          <w:rFonts w:ascii="宋体" w:hAnsi="宋体" w:hint="eastAsia"/>
          <w:szCs w:val="21"/>
          <w:vertAlign w:val="subscript"/>
        </w:rPr>
        <w:t>4</w:t>
      </w:r>
      <w:r w:rsidRPr="00A94510">
        <w:rPr>
          <w:rFonts w:ascii="宋体" w:hAnsi="宋体" w:hint="eastAsia"/>
          <w:szCs w:val="21"/>
        </w:rPr>
        <w:t>=5时，y</w:t>
      </w:r>
      <w:r w:rsidRPr="00A94510">
        <w:rPr>
          <w:rFonts w:ascii="宋体" w:hAnsi="宋体"/>
          <w:szCs w:val="21"/>
        </w:rPr>
        <w:t>’ ≥</w:t>
      </w:r>
      <w:r w:rsidRPr="00A94510">
        <w:rPr>
          <w:rFonts w:ascii="宋体" w:hAnsi="宋体" w:hint="eastAsia"/>
          <w:szCs w:val="21"/>
        </w:rPr>
        <w:t>5000.0</w:t>
      </w:r>
    </w:p>
    <w:p w14:paraId="5B3A010A" w14:textId="77777777" w:rsidR="00BB4EE0" w:rsidRPr="00A94510" w:rsidRDefault="00BB4EE0" w:rsidP="00BB4EE0">
      <w:pPr>
        <w:rPr>
          <w:rFonts w:ascii="宋体" w:hAnsi="宋体"/>
          <w:szCs w:val="21"/>
        </w:rPr>
      </w:pPr>
      <w:r w:rsidRPr="00A94510">
        <w:rPr>
          <w:rFonts w:ascii="宋体" w:hAnsi="宋体" w:hint="eastAsia"/>
          <w:szCs w:val="21"/>
        </w:rPr>
        <w:t>x</w:t>
      </w:r>
      <w:r w:rsidRPr="00A94510">
        <w:rPr>
          <w:rFonts w:ascii="宋体" w:hAnsi="宋体" w:hint="eastAsia"/>
          <w:szCs w:val="21"/>
          <w:vertAlign w:val="subscript"/>
        </w:rPr>
        <w:t>3</w:t>
      </w:r>
      <w:r w:rsidRPr="00A94510">
        <w:rPr>
          <w:rFonts w:ascii="宋体" w:hAnsi="宋体" w:hint="eastAsia"/>
          <w:szCs w:val="21"/>
        </w:rPr>
        <w:t>=6时，y</w:t>
      </w:r>
      <w:r w:rsidRPr="00A94510">
        <w:rPr>
          <w:rFonts w:ascii="宋体" w:hAnsi="宋体"/>
          <w:szCs w:val="21"/>
        </w:rPr>
        <w:t>’ ≥</w:t>
      </w:r>
      <w:r w:rsidRPr="00A94510">
        <w:rPr>
          <w:rFonts w:ascii="宋体" w:hAnsi="宋体" w:hint="eastAsia"/>
          <w:szCs w:val="21"/>
        </w:rPr>
        <w:t>5354.8</w:t>
      </w:r>
    </w:p>
    <w:p w14:paraId="5B46BC17" w14:textId="77777777" w:rsidR="00BB4EE0" w:rsidRPr="00A94510" w:rsidRDefault="00BB4EE0" w:rsidP="00BB4EE0">
      <w:pPr>
        <w:rPr>
          <w:rFonts w:ascii="宋体" w:hAnsi="宋体"/>
          <w:szCs w:val="21"/>
        </w:rPr>
      </w:pPr>
      <w:r w:rsidRPr="00A94510">
        <w:rPr>
          <w:rFonts w:ascii="宋体" w:hAnsi="宋体" w:hint="eastAsia"/>
          <w:szCs w:val="21"/>
        </w:rPr>
        <w:t>x</w:t>
      </w:r>
      <w:r w:rsidRPr="00A94510">
        <w:rPr>
          <w:rFonts w:ascii="宋体" w:hAnsi="宋体" w:hint="eastAsia"/>
          <w:szCs w:val="21"/>
          <w:vertAlign w:val="subscript"/>
        </w:rPr>
        <w:t>5</w:t>
      </w:r>
      <w:r w:rsidRPr="00A94510">
        <w:rPr>
          <w:rFonts w:ascii="宋体" w:hAnsi="宋体" w:hint="eastAsia"/>
          <w:szCs w:val="21"/>
        </w:rPr>
        <w:t>=4时，y</w:t>
      </w:r>
      <w:r w:rsidRPr="00A94510">
        <w:rPr>
          <w:rFonts w:ascii="宋体" w:hAnsi="宋体"/>
          <w:szCs w:val="21"/>
        </w:rPr>
        <w:t>’ ≥</w:t>
      </w:r>
      <w:r w:rsidRPr="00A94510">
        <w:rPr>
          <w:rFonts w:ascii="宋体" w:hAnsi="宋体" w:hint="eastAsia"/>
          <w:szCs w:val="21"/>
        </w:rPr>
        <w:t>4644.0</w:t>
      </w:r>
    </w:p>
    <w:p w14:paraId="43AAA7EE" w14:textId="77777777" w:rsidR="00BB4EE0" w:rsidRPr="00A94510" w:rsidRDefault="00BB4EE0" w:rsidP="00BB4EE0">
      <w:pPr>
        <w:rPr>
          <w:rFonts w:ascii="宋体" w:hAnsi="宋体"/>
          <w:szCs w:val="21"/>
        </w:rPr>
      </w:pPr>
      <w:r w:rsidRPr="00A94510">
        <w:rPr>
          <w:rFonts w:ascii="宋体" w:hAnsi="宋体" w:hint="eastAsia"/>
          <w:szCs w:val="21"/>
        </w:rPr>
        <w:t>经作图验证和适当调整，发现当y</w:t>
      </w:r>
      <w:r w:rsidRPr="00A94510">
        <w:rPr>
          <w:rFonts w:ascii="宋体" w:hAnsi="宋体"/>
          <w:szCs w:val="21"/>
        </w:rPr>
        <w:t>’</w:t>
      </w:r>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5000"/>
          <w:attr w:name="UnitName" w:val="mm"/>
        </w:smartTagPr>
        <w:r w:rsidRPr="00A94510">
          <w:rPr>
            <w:rFonts w:ascii="宋体" w:hAnsi="宋体" w:hint="eastAsia"/>
            <w:szCs w:val="21"/>
          </w:rPr>
          <w:t>5000.0mm</w:t>
        </w:r>
      </w:smartTag>
      <w:r w:rsidRPr="00A94510">
        <w:rPr>
          <w:rFonts w:ascii="宋体" w:hAnsi="宋体" w:hint="eastAsia"/>
          <w:szCs w:val="21"/>
        </w:rPr>
        <w:t>时恰满足条件，如图4,此时S≈</w:t>
      </w:r>
      <w:smartTag w:uri="urn:schemas-microsoft-com:office:smarttags" w:element="chmetcnv">
        <w:smartTagPr>
          <w:attr w:name="TCSC" w:val="0"/>
          <w:attr w:name="NumberType" w:val="1"/>
          <w:attr w:name="Negative" w:val="False"/>
          <w:attr w:name="HasSpace" w:val="False"/>
          <w:attr w:name="SourceValue" w:val="65"/>
          <w:attr w:name="UnitName" w:val="m2"/>
        </w:smartTagPr>
        <w:r w:rsidRPr="00A94510">
          <w:rPr>
            <w:rFonts w:ascii="宋体" w:hAnsi="宋体" w:hint="eastAsia"/>
            <w:szCs w:val="21"/>
          </w:rPr>
          <w:t>65.0m</w:t>
        </w:r>
        <w:r w:rsidRPr="00A94510">
          <w:rPr>
            <w:rFonts w:ascii="宋体" w:hAnsi="宋体" w:hint="eastAsia"/>
            <w:szCs w:val="21"/>
            <w:vertAlign w:val="superscript"/>
          </w:rPr>
          <w:t>2</w:t>
        </w:r>
      </w:smartTag>
    </w:p>
    <w:p w14:paraId="04F92CAE" w14:textId="77777777" w:rsidR="00BB4EE0" w:rsidRPr="00A94510" w:rsidRDefault="00BB4EE0" w:rsidP="00BB4EE0">
      <w:pPr>
        <w:rPr>
          <w:rFonts w:ascii="宋体" w:hAnsi="宋体"/>
          <w:szCs w:val="21"/>
        </w:rPr>
      </w:pPr>
      <w:r w:rsidRPr="00A94510">
        <w:rPr>
          <w:rFonts w:ascii="宋体" w:hAnsi="宋体" w:hint="eastAsia"/>
          <w:szCs w:val="21"/>
        </w:rPr>
        <w:t>当y</w:t>
      </w:r>
      <w:r w:rsidRPr="00A94510">
        <w:rPr>
          <w:rFonts w:ascii="宋体" w:hAnsi="宋体"/>
          <w:szCs w:val="21"/>
        </w:rPr>
        <w:t>≤</w:t>
      </w:r>
      <w:r w:rsidRPr="00A94510">
        <w:rPr>
          <w:rFonts w:ascii="宋体" w:hAnsi="宋体" w:hint="eastAsia"/>
          <w:szCs w:val="21"/>
        </w:rPr>
        <w:t>5时，每排需容纳的桌椅数增多，教室边长会进一步增加，面积会进一步扩大</w:t>
      </w:r>
    </w:p>
    <w:p w14:paraId="6633D32B" w14:textId="77777777" w:rsidR="00BB4EE0" w:rsidRPr="00A94510" w:rsidRDefault="00BB4EE0" w:rsidP="00BB4EE0">
      <w:pPr>
        <w:rPr>
          <w:rFonts w:ascii="宋体" w:hAnsi="宋体"/>
          <w:szCs w:val="21"/>
        </w:rPr>
      </w:pPr>
      <w:r w:rsidRPr="00A94510">
        <w:rPr>
          <w:rFonts w:ascii="宋体" w:hAnsi="宋体" w:hint="eastAsia"/>
          <w:szCs w:val="21"/>
        </w:rPr>
        <w:t>于是上述布局可得到正六边形教室的最小面积和最佳排列。</w:t>
      </w:r>
    </w:p>
    <w:p w14:paraId="6D390F28" w14:textId="77777777" w:rsidR="00BB4EE0" w:rsidRPr="00A94510" w:rsidRDefault="00BB4EE0" w:rsidP="00BB4EE0">
      <w:pPr>
        <w:rPr>
          <w:rFonts w:ascii="宋体" w:hAnsi="宋体"/>
          <w:szCs w:val="21"/>
        </w:rPr>
      </w:pPr>
    </w:p>
    <w:p w14:paraId="41075902" w14:textId="77777777" w:rsidR="00BB4EE0" w:rsidRPr="00A94510" w:rsidRDefault="00BB4EE0" w:rsidP="00BB4EE0">
      <w:pPr>
        <w:pStyle w:val="MTDisplayEquation"/>
        <w:ind w:left="180"/>
        <w:rPr>
          <w:rFonts w:hAnsi="宋体"/>
          <w:b w:val="0"/>
        </w:rPr>
      </w:pPr>
      <w:r w:rsidRPr="00A94510">
        <w:rPr>
          <w:rFonts w:hAnsi="宋体"/>
        </w:rPr>
        <w:tab/>
      </w:r>
      <w:r w:rsidRPr="00A94510">
        <w:rPr>
          <w:rFonts w:hAnsi="宋体" w:hint="eastAsia"/>
        </w:rPr>
        <w:t xml:space="preserve">    </w:t>
      </w:r>
      <w:r w:rsidRPr="00A94510">
        <w:rPr>
          <w:rFonts w:hAnsi="宋体" w:hint="eastAsia"/>
          <w:b w:val="0"/>
        </w:rPr>
        <w:t>综上，在满足基本使用要求的前提下，矩形教室所需的面积最小，正方形教室次之，正六边形教室所需面积最大，即要求最高。建筑用地的大小会限制教室形状的选择。但是，正方形教室和正六边形教室能够缩小最后一排学生与黑板的距离，具有更良好的视觉条件。</w:t>
      </w:r>
    </w:p>
    <w:p w14:paraId="51EE75B8" w14:textId="77777777" w:rsidR="00BB4EE0" w:rsidRPr="00747928" w:rsidRDefault="00BB4EE0" w:rsidP="00BB4EE0">
      <w:pPr>
        <w:rPr>
          <w:b/>
        </w:rPr>
      </w:pPr>
      <w:r w:rsidRPr="00747928">
        <w:rPr>
          <w:rFonts w:hint="eastAsia"/>
          <w:b/>
        </w:rPr>
        <w:t>3</w:t>
      </w:r>
      <w:r>
        <w:rPr>
          <w:rFonts w:hint="eastAsia"/>
          <w:b/>
        </w:rPr>
        <w:t>、</w:t>
      </w:r>
      <w:r w:rsidRPr="00747928">
        <w:rPr>
          <w:rFonts w:hint="eastAsia"/>
          <w:b/>
        </w:rPr>
        <w:t xml:space="preserve"> </w:t>
      </w:r>
      <w:r w:rsidRPr="00747928">
        <w:rPr>
          <w:rFonts w:hint="eastAsia"/>
          <w:b/>
        </w:rPr>
        <w:t>音质比较</w:t>
      </w:r>
    </w:p>
    <w:p w14:paraId="4427056F" w14:textId="77777777" w:rsidR="00BB4EE0" w:rsidRPr="00A94510" w:rsidRDefault="00BB4EE0" w:rsidP="00BB4EE0">
      <w:pPr>
        <w:rPr>
          <w:rFonts w:ascii="宋体" w:hAnsi="宋体"/>
          <w:szCs w:val="21"/>
        </w:rPr>
      </w:pPr>
      <w:r w:rsidRPr="00A94510">
        <w:rPr>
          <w:rFonts w:ascii="宋体" w:hAnsi="宋体" w:hint="eastAsia"/>
          <w:szCs w:val="21"/>
        </w:rPr>
        <w:t>音质对听课质量的影响很大。按照房屋建筑学</w:t>
      </w:r>
      <w:r w:rsidRPr="00A94510">
        <w:rPr>
          <w:rFonts w:ascii="宋体" w:hAnsi="宋体" w:hint="eastAsia"/>
          <w:szCs w:val="21"/>
          <w:vertAlign w:val="superscript"/>
        </w:rPr>
        <w:t>[2]</w:t>
      </w:r>
      <w:r w:rsidRPr="00A94510">
        <w:rPr>
          <w:rFonts w:ascii="宋体" w:hAnsi="宋体" w:hint="eastAsia"/>
          <w:szCs w:val="21"/>
        </w:rPr>
        <w:t>中相关内容，讲演厅等对音质的主要要求是：语言的清晰度和声场分布均匀。为此常利用墙面和顶棚做声的反射面，利用声音的反射来加强厅内声压不足的部位、以达到声场分布的均匀。由于声能的反射遵从与光学反射相同的准则，所以可以通过作图分析各形状教室声场分布是否均匀。</w:t>
      </w:r>
    </w:p>
    <w:p w14:paraId="28085B40" w14:textId="77777777" w:rsidR="00BB4EE0" w:rsidRPr="00A94510" w:rsidRDefault="00BB4EE0" w:rsidP="00BB4EE0">
      <w:pPr>
        <w:rPr>
          <w:rFonts w:ascii="宋体" w:hAnsi="宋体"/>
          <w:szCs w:val="21"/>
        </w:rPr>
      </w:pPr>
      <w:r w:rsidRPr="00A94510">
        <w:rPr>
          <w:rFonts w:ascii="宋体" w:hAnsi="宋体" w:hint="eastAsia"/>
          <w:szCs w:val="21"/>
        </w:rPr>
        <w:t>假设：1、各教室的墙面材料相同，即对声能的反射和吸收能力相同。</w:t>
      </w:r>
    </w:p>
    <w:p w14:paraId="63A17D9D" w14:textId="77777777" w:rsidR="00BB4EE0" w:rsidRPr="00A94510" w:rsidRDefault="00BB4EE0" w:rsidP="00BB4EE0">
      <w:pPr>
        <w:ind w:firstLineChars="300" w:firstLine="630"/>
        <w:rPr>
          <w:rFonts w:ascii="宋体" w:hAnsi="宋体"/>
          <w:szCs w:val="21"/>
        </w:rPr>
      </w:pPr>
      <w:r w:rsidRPr="00A94510">
        <w:rPr>
          <w:rFonts w:ascii="宋体" w:hAnsi="宋体" w:hint="eastAsia"/>
          <w:szCs w:val="21"/>
        </w:rPr>
        <w:t>2、不考虑教室顶棚对声能的反射，而只考虑平面内声能的反射。</w:t>
      </w:r>
    </w:p>
    <w:p w14:paraId="455CE84C" w14:textId="77777777" w:rsidR="00BB4EE0" w:rsidRPr="00A94510" w:rsidRDefault="00BB4EE0" w:rsidP="00BB4EE0">
      <w:pPr>
        <w:ind w:firstLineChars="250" w:firstLine="525"/>
        <w:rPr>
          <w:rFonts w:ascii="宋体" w:hAnsi="宋体"/>
          <w:szCs w:val="21"/>
        </w:rPr>
      </w:pPr>
      <w:r w:rsidRPr="00A94510">
        <w:rPr>
          <w:rFonts w:ascii="宋体" w:hAnsi="宋体" w:hint="eastAsia"/>
          <w:szCs w:val="21"/>
        </w:rPr>
        <w:t xml:space="preserve"> 3、不考虑桌椅及教室其它构件对声音的作用，只考虑墙面的作用。</w:t>
      </w:r>
    </w:p>
    <w:p w14:paraId="1848738B" w14:textId="77777777" w:rsidR="00BB4EE0" w:rsidRPr="00A94510" w:rsidRDefault="00BB4EE0" w:rsidP="00BB4EE0">
      <w:pPr>
        <w:ind w:firstLineChars="250" w:firstLine="525"/>
        <w:rPr>
          <w:rFonts w:ascii="宋体" w:hAnsi="宋体"/>
          <w:szCs w:val="21"/>
        </w:rPr>
      </w:pPr>
      <w:r w:rsidRPr="00A94510">
        <w:rPr>
          <w:rFonts w:ascii="宋体" w:hAnsi="宋体" w:hint="eastAsia"/>
          <w:szCs w:val="21"/>
        </w:rPr>
        <w:t xml:space="preserve"> 4、由于声能在反射的过程中会有所损耗，所以只考虑声能一次反射后的声场分布。最小面积下3种形状教室的声场分布如图5（a,b,c）：</w:t>
      </w:r>
    </w:p>
    <w:p w14:paraId="2E855D5C" w14:textId="77777777" w:rsidR="00BB4EE0" w:rsidRPr="00A94510" w:rsidRDefault="00BB4EE0" w:rsidP="00BB4EE0">
      <w:pPr>
        <w:rPr>
          <w:rFonts w:ascii="宋体" w:hAnsi="宋体"/>
          <w:szCs w:val="21"/>
        </w:rPr>
      </w:pPr>
      <w:r w:rsidRPr="00A94510">
        <w:rPr>
          <w:rFonts w:ascii="宋体" w:hAnsi="宋体" w:hint="eastAsia"/>
          <w:noProof/>
          <w:szCs w:val="21"/>
        </w:rPr>
        <mc:AlternateContent>
          <mc:Choice Requires="wpg">
            <w:drawing>
              <wp:anchor distT="0" distB="0" distL="114300" distR="114300" simplePos="0" relativeHeight="251721728" behindDoc="0" locked="0" layoutInCell="1" allowOverlap="1" wp14:anchorId="278FF704" wp14:editId="59041EDB">
                <wp:simplePos x="0" y="0"/>
                <wp:positionH relativeFrom="column">
                  <wp:posOffset>57150</wp:posOffset>
                </wp:positionH>
                <wp:positionV relativeFrom="paragraph">
                  <wp:posOffset>92710</wp:posOffset>
                </wp:positionV>
                <wp:extent cx="5207000" cy="2486025"/>
                <wp:effectExtent l="5080" t="0" r="0" b="2540"/>
                <wp:wrapSquare wrapText="bothSides"/>
                <wp:docPr id="114" name="组合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00" cy="2486025"/>
                          <a:chOff x="2220" y="1542"/>
                          <a:chExt cx="8290" cy="4075"/>
                        </a:xfrm>
                      </wpg:grpSpPr>
                      <wps:wsp>
                        <wps:cNvPr id="115" name="Text Box 106"/>
                        <wps:cNvSpPr txBox="1">
                          <a:spLocks noChangeArrowheads="1"/>
                        </wps:cNvSpPr>
                        <wps:spPr bwMode="auto">
                          <a:xfrm>
                            <a:off x="3080" y="4725"/>
                            <a:ext cx="7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98037" w14:textId="77777777" w:rsidR="00BB4EE0" w:rsidRPr="00593B90" w:rsidRDefault="00BB4EE0" w:rsidP="00BB4EE0">
                              <w:r>
                                <w:rPr>
                                  <w:rFonts w:hint="eastAsia"/>
                                </w:rPr>
                                <w:t>(</w:t>
                              </w:r>
                              <w:r w:rsidRPr="00593B90">
                                <w:rPr>
                                  <w:rFonts w:hint="eastAsia"/>
                                </w:rPr>
                                <w:t>a</w:t>
                              </w:r>
                              <w:r>
                                <w:rPr>
                                  <w:rFonts w:hint="eastAsia"/>
                                </w:rPr>
                                <w:t>)</w:t>
                              </w:r>
                            </w:p>
                          </w:txbxContent>
                        </wps:txbx>
                        <wps:bodyPr rot="0" vert="horz" wrap="square" lIns="0" tIns="0" rIns="0" bIns="0" anchor="t" anchorCtr="0" upright="1">
                          <a:noAutofit/>
                        </wps:bodyPr>
                      </wps:wsp>
                      <wps:wsp>
                        <wps:cNvPr id="116" name="Text Box 107"/>
                        <wps:cNvSpPr txBox="1">
                          <a:spLocks noChangeArrowheads="1"/>
                        </wps:cNvSpPr>
                        <wps:spPr bwMode="auto">
                          <a:xfrm>
                            <a:off x="5720" y="4719"/>
                            <a:ext cx="6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31256" w14:textId="77777777" w:rsidR="00BB4EE0" w:rsidRDefault="00BB4EE0" w:rsidP="00BB4EE0">
                              <w:r>
                                <w:rPr>
                                  <w:rFonts w:hint="eastAsia"/>
                                </w:rPr>
                                <w:t>(b)</w:t>
                              </w:r>
                            </w:p>
                          </w:txbxContent>
                        </wps:txbx>
                        <wps:bodyPr rot="0" vert="horz" wrap="square" lIns="0" tIns="0" rIns="0" bIns="0" anchor="t" anchorCtr="0" upright="1">
                          <a:noAutofit/>
                        </wps:bodyPr>
                      </wps:wsp>
                      <wps:wsp>
                        <wps:cNvPr id="117" name="Text Box 108"/>
                        <wps:cNvSpPr txBox="1">
                          <a:spLocks noChangeArrowheads="1"/>
                        </wps:cNvSpPr>
                        <wps:spPr bwMode="auto">
                          <a:xfrm>
                            <a:off x="3756" y="5307"/>
                            <a:ext cx="447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75FFA" w14:textId="77777777" w:rsidR="00BB4EE0" w:rsidRDefault="00BB4EE0" w:rsidP="00BB4EE0">
                              <w:r>
                                <w:rPr>
                                  <w:rFonts w:hint="eastAsia"/>
                                </w:rPr>
                                <w:t>图</w:t>
                              </w:r>
                              <w:r>
                                <w:rPr>
                                  <w:rFonts w:hint="eastAsia"/>
                                </w:rPr>
                                <w:t xml:space="preserve">5 </w:t>
                              </w:r>
                              <w:r>
                                <w:rPr>
                                  <w:rFonts w:hint="eastAsia"/>
                                </w:rPr>
                                <w:t>声场分布</w:t>
                              </w:r>
                            </w:p>
                          </w:txbxContent>
                        </wps:txbx>
                        <wps:bodyPr rot="0" vert="horz" wrap="square" lIns="0" tIns="0" rIns="0" bIns="0" anchor="t" anchorCtr="0" upright="1">
                          <a:noAutofit/>
                        </wps:bodyPr>
                      </wps:wsp>
                      <pic:pic xmlns:pic="http://schemas.openxmlformats.org/drawingml/2006/picture">
                        <pic:nvPicPr>
                          <pic:cNvPr id="118" name="Picture 10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2220" y="1542"/>
                            <a:ext cx="829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9" name="Text Box 110"/>
                        <wps:cNvSpPr txBox="1">
                          <a:spLocks noChangeArrowheads="1"/>
                        </wps:cNvSpPr>
                        <wps:spPr bwMode="auto">
                          <a:xfrm>
                            <a:off x="8560" y="4690"/>
                            <a:ext cx="7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6C6D7" w14:textId="77777777" w:rsidR="00BB4EE0" w:rsidRDefault="00BB4EE0" w:rsidP="00BB4EE0">
                              <w:r>
                                <w:rPr>
                                  <w:rFonts w:hint="eastAsia"/>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4" o:spid="_x0000_s1091" style="position:absolute;left:0;text-align:left;margin-left:4.5pt;margin-top:7.3pt;width:410pt;height:195.75pt;z-index:251721728;mso-position-horizontal-relative:text;mso-position-vertical-relative:text" coordorigin="2220,1542" coordsize="8290,40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">
                <v:shape id="Text Box 106" o:spid="_x0000_s1092" type="#_x0000_t202" style="position:absolute;left:3080;top:4725;width:75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rsidR="00BB4EE0" w:rsidRPr="00593B90" w:rsidRDefault="00BB4EE0" w:rsidP="00BB4EE0">
                        <w:pPr>
                          <w:rPr>
                            <w:rFonts w:hint="eastAsia"/>
                          </w:rPr>
                        </w:pPr>
                        <w:r>
                          <w:rPr>
                            <w:rFonts w:hint="eastAsia"/>
                          </w:rPr>
                          <w:t>(</w:t>
                        </w:r>
                        <w:r w:rsidRPr="00593B90">
                          <w:rPr>
                            <w:rFonts w:hint="eastAsia"/>
                          </w:rPr>
                          <w:t>a</w:t>
                        </w:r>
                        <w:r>
                          <w:rPr>
                            <w:rFonts w:hint="eastAsia"/>
                          </w:rPr>
                          <w:t>)</w:t>
                        </w:r>
                      </w:p>
                    </w:txbxContent>
                  </v:textbox>
                </v:shape>
                <v:shape id="Text Box 107" o:spid="_x0000_s1093" type="#_x0000_t202" style="position:absolute;left:5720;top:4719;width:66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rsidR="00BB4EE0" w:rsidRDefault="00BB4EE0" w:rsidP="00BB4EE0">
                        <w:pPr>
                          <w:rPr>
                            <w:rFonts w:hint="eastAsia"/>
                          </w:rPr>
                        </w:pPr>
                        <w:r>
                          <w:rPr>
                            <w:rFonts w:hint="eastAsia"/>
                          </w:rPr>
                          <w:t>(b)</w:t>
                        </w:r>
                      </w:p>
                    </w:txbxContent>
                  </v:textbox>
                </v:shape>
                <v:shape id="Text Box 108" o:spid="_x0000_s1094" type="#_x0000_t202" style="position:absolute;left:3756;top:5307;width:447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rsidR="00BB4EE0" w:rsidRDefault="00BB4EE0" w:rsidP="00BB4EE0">
                        <w:pPr>
                          <w:rPr>
                            <w:rFonts w:hint="eastAsia"/>
                          </w:rPr>
                        </w:pPr>
                        <w:r>
                          <w:rPr>
                            <w:rFonts w:hint="eastAsia"/>
                          </w:rPr>
                          <w:t>图</w:t>
                        </w:r>
                        <w:r>
                          <w:rPr>
                            <w:rFonts w:hint="eastAsia"/>
                          </w:rPr>
                          <w:t xml:space="preserve">5 </w:t>
                        </w:r>
                        <w:r>
                          <w:rPr>
                            <w:rFonts w:hint="eastAsia"/>
                          </w:rPr>
                          <w:t>声场分布</w:t>
                        </w:r>
                      </w:p>
                    </w:txbxContent>
                  </v:textbox>
                </v:shape>
                <v:shape id="Picture 109" o:spid="_x0000_s1095" type="#_x0000_t75" style="position:absolute;left:2220;top:1542;width:8290;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">
                  <v:imagedata r:id="rId46" o:title=""/>
                </v:shape>
                <v:shape id="Text Box 110" o:spid="_x0000_s1096" type="#_x0000_t202" style="position:absolute;left:8560;top:4690;width:74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rsidR="00BB4EE0" w:rsidRDefault="00BB4EE0" w:rsidP="00BB4EE0">
                        <w:pPr>
                          <w:rPr>
                            <w:rFonts w:hint="eastAsia"/>
                          </w:rPr>
                        </w:pPr>
                        <w:r>
                          <w:rPr>
                            <w:rFonts w:hint="eastAsia"/>
                          </w:rPr>
                          <w:t>(c)</w:t>
                        </w:r>
                      </w:p>
                    </w:txbxContent>
                  </v:textbox>
                </v:shape>
                <w10:wrap type="square"/>
              </v:group>
            </w:pict>
          </mc:Fallback>
        </mc:AlternateContent>
      </w:r>
    </w:p>
    <w:p w14:paraId="4D5B5F4C" w14:textId="77777777" w:rsidR="00BB4EE0" w:rsidRPr="00A94510" w:rsidRDefault="00BB4EE0" w:rsidP="00BB4EE0">
      <w:pPr>
        <w:rPr>
          <w:rFonts w:ascii="宋体" w:hAnsi="宋体"/>
          <w:szCs w:val="21"/>
        </w:rPr>
      </w:pPr>
      <w:r w:rsidRPr="00A94510">
        <w:rPr>
          <w:rFonts w:ascii="宋体" w:hAnsi="宋体" w:hint="eastAsia"/>
          <w:szCs w:val="21"/>
        </w:rPr>
        <w:t>分析：3种形状的教室中，反射的声能均不在室内聚焦，声场比较均匀。比较后，发现矩形教室中，教室前方的声能比后方明显集中、空白较少，前方声场的密度比后方大；正方形教室的前后差异没有矩形教室明显，更好些；正六边形教室的声场分布最均匀，前后差异小，音质最好。</w:t>
      </w:r>
    </w:p>
    <w:p w14:paraId="4563CE63" w14:textId="77777777" w:rsidR="00BB4EE0" w:rsidRPr="00A94510" w:rsidRDefault="00BB4EE0" w:rsidP="00BB4EE0">
      <w:pPr>
        <w:rPr>
          <w:rFonts w:ascii="宋体" w:hAnsi="宋体"/>
          <w:szCs w:val="21"/>
        </w:rPr>
      </w:pPr>
    </w:p>
    <w:p w14:paraId="20F17566" w14:textId="77777777" w:rsidR="00BB4EE0" w:rsidRPr="00747928" w:rsidRDefault="00BB4EE0" w:rsidP="00BB4EE0">
      <w:pPr>
        <w:rPr>
          <w:b/>
        </w:rPr>
      </w:pPr>
      <w:r w:rsidRPr="00747928">
        <w:rPr>
          <w:rFonts w:hint="eastAsia"/>
          <w:b/>
        </w:rPr>
        <w:t>4</w:t>
      </w:r>
      <w:r w:rsidRPr="00747928">
        <w:rPr>
          <w:rFonts w:hint="eastAsia"/>
          <w:b/>
        </w:rPr>
        <w:t>、采光效果</w:t>
      </w:r>
    </w:p>
    <w:p w14:paraId="6A317DD4" w14:textId="77777777" w:rsidR="00BB4EE0" w:rsidRPr="00A94510" w:rsidRDefault="00BB4EE0" w:rsidP="00BB4EE0">
      <w:pPr>
        <w:rPr>
          <w:rFonts w:ascii="宋体" w:hAnsi="宋体"/>
          <w:szCs w:val="21"/>
        </w:rPr>
      </w:pPr>
      <w:r w:rsidRPr="00A94510">
        <w:rPr>
          <w:rFonts w:ascii="宋体" w:hAnsi="宋体" w:hint="eastAsia"/>
          <w:szCs w:val="21"/>
        </w:rPr>
        <w:t>研究依据：</w:t>
      </w:r>
    </w:p>
    <w:p w14:paraId="07B51B91" w14:textId="77777777" w:rsidR="00BB4EE0" w:rsidRPr="00A94510" w:rsidRDefault="00BB4EE0" w:rsidP="00BB4EE0">
      <w:pPr>
        <w:rPr>
          <w:rFonts w:ascii="宋体" w:hAnsi="宋体"/>
          <w:szCs w:val="21"/>
        </w:rPr>
      </w:pPr>
      <w:r w:rsidRPr="00A94510">
        <w:rPr>
          <w:rFonts w:ascii="宋体" w:hAnsi="宋体" w:hint="eastAsia"/>
          <w:szCs w:val="21"/>
        </w:rPr>
        <w:t>根据建筑采光设计标准</w:t>
      </w:r>
      <w:r w:rsidRPr="00A94510">
        <w:rPr>
          <w:rFonts w:ascii="宋体" w:hAnsi="宋体" w:hint="eastAsia"/>
          <w:szCs w:val="21"/>
          <w:vertAlign w:val="superscript"/>
        </w:rPr>
        <w:t>[4]</w:t>
      </w:r>
      <w:r w:rsidRPr="00A94510">
        <w:rPr>
          <w:rFonts w:ascii="宋体" w:hAnsi="宋体" w:cs="Arial" w:hint="eastAsia"/>
          <w:b/>
          <w:bCs/>
          <w:szCs w:val="21"/>
        </w:rPr>
        <w:t>,</w:t>
      </w:r>
      <w:r w:rsidRPr="00A94510">
        <w:rPr>
          <w:rFonts w:ascii="宋体" w:hAnsi="宋体" w:hint="eastAsia"/>
          <w:szCs w:val="21"/>
        </w:rPr>
        <w:t>采光标准的数量评价指标以采光系数</w:t>
      </w:r>
      <w:r w:rsidRPr="00A94510">
        <w:rPr>
          <w:rFonts w:ascii="宋体" w:hAnsi="宋体"/>
          <w:i/>
          <w:iCs/>
          <w:szCs w:val="21"/>
        </w:rPr>
        <w:t xml:space="preserve">C </w:t>
      </w:r>
      <w:r w:rsidRPr="00A94510">
        <w:rPr>
          <w:rFonts w:ascii="宋体" w:hAnsi="宋体" w:hint="eastAsia"/>
          <w:szCs w:val="21"/>
        </w:rPr>
        <w:t>表示, 侧面采光取采光系数最低值作为标准值。学校教室采光系数最低值的要求为2.0%</w:t>
      </w:r>
    </w:p>
    <w:p w14:paraId="49EF2C38" w14:textId="77777777" w:rsidR="00BB4EE0" w:rsidRPr="00A94510" w:rsidRDefault="00BB4EE0" w:rsidP="00BB4EE0">
      <w:pPr>
        <w:rPr>
          <w:rFonts w:ascii="宋体" w:hAnsi="宋体"/>
          <w:szCs w:val="21"/>
        </w:rPr>
      </w:pPr>
      <w:r w:rsidRPr="00A94510">
        <w:rPr>
          <w:rFonts w:ascii="宋体" w:hAnsi="宋体" w:hint="eastAsia"/>
          <w:szCs w:val="21"/>
        </w:rPr>
        <w:t>侧面采光</w:t>
      </w:r>
      <w:r w:rsidRPr="00A94510">
        <w:rPr>
          <w:rFonts w:ascii="宋体" w:hAnsi="宋体"/>
          <w:szCs w:val="21"/>
        </w:rPr>
        <w:t>:</w:t>
      </w:r>
    </w:p>
    <w:p w14:paraId="77803010" w14:textId="77777777" w:rsidR="00BB4EE0" w:rsidRPr="00A94510" w:rsidRDefault="00BB4EE0" w:rsidP="00BB4EE0">
      <w:pPr>
        <w:rPr>
          <w:rFonts w:ascii="宋体" w:hAnsi="宋体"/>
          <w:szCs w:val="21"/>
        </w:rPr>
      </w:pPr>
      <w:r w:rsidRPr="00A94510">
        <w:rPr>
          <w:rFonts w:ascii="宋体" w:hAnsi="宋体"/>
          <w:i/>
          <w:iCs/>
          <w:szCs w:val="21"/>
        </w:rPr>
        <w:t>C</w:t>
      </w:r>
      <w:r w:rsidRPr="00A94510">
        <w:rPr>
          <w:rFonts w:ascii="宋体" w:hAnsi="宋体"/>
          <w:szCs w:val="21"/>
        </w:rPr>
        <w:t xml:space="preserve">min= </w:t>
      </w:r>
      <w:r w:rsidRPr="00A94510">
        <w:rPr>
          <w:rFonts w:ascii="宋体" w:hAnsi="宋体" w:hint="eastAsia"/>
          <w:szCs w:val="21"/>
        </w:rPr>
        <w:t>C</w:t>
      </w:r>
      <w:r w:rsidRPr="00A94510">
        <w:rPr>
          <w:rFonts w:ascii="宋体" w:hAnsi="宋体"/>
          <w:i/>
          <w:iCs/>
          <w:szCs w:val="21"/>
          <w:vertAlign w:val="subscript"/>
        </w:rPr>
        <w:t>d</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τ</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ρ</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w</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c</w:t>
      </w:r>
    </w:p>
    <w:p w14:paraId="0BC0E035" w14:textId="77777777" w:rsidR="00BB4EE0" w:rsidRPr="00A94510" w:rsidRDefault="00BB4EE0" w:rsidP="00BB4EE0">
      <w:pPr>
        <w:rPr>
          <w:rFonts w:ascii="宋体" w:hAnsi="宋体"/>
          <w:szCs w:val="21"/>
        </w:rPr>
      </w:pPr>
      <w:r w:rsidRPr="00A94510">
        <w:rPr>
          <w:rFonts w:ascii="宋体" w:hAnsi="宋体" w:hint="eastAsia"/>
          <w:szCs w:val="21"/>
        </w:rPr>
        <w:t>式中</w:t>
      </w:r>
      <w:r w:rsidRPr="00A94510">
        <w:rPr>
          <w:rFonts w:ascii="宋体" w:hAnsi="宋体"/>
          <w:szCs w:val="21"/>
        </w:rPr>
        <w:t xml:space="preserve"> </w:t>
      </w:r>
      <w:r w:rsidRPr="00A94510">
        <w:rPr>
          <w:rFonts w:ascii="宋体" w:hAnsi="宋体"/>
          <w:i/>
          <w:iCs/>
          <w:szCs w:val="21"/>
        </w:rPr>
        <w:t>C</w:t>
      </w:r>
      <w:r w:rsidRPr="00A94510">
        <w:rPr>
          <w:rFonts w:ascii="宋体" w:hAnsi="宋体"/>
          <w:i/>
          <w:iCs/>
          <w:szCs w:val="21"/>
          <w:vertAlign w:val="subscript"/>
        </w:rPr>
        <w:t>d</w:t>
      </w:r>
      <w:r w:rsidRPr="00A94510">
        <w:rPr>
          <w:rFonts w:ascii="宋体" w:hAnsi="宋体" w:cs="SymbolMT"/>
          <w:szCs w:val="21"/>
        </w:rPr>
        <w:t xml:space="preserve"> </w:t>
      </w:r>
      <w:r w:rsidRPr="00A94510">
        <w:rPr>
          <w:rFonts w:ascii="宋体" w:hAnsi="宋体" w:cs="SymbolMT" w:hint="eastAsia"/>
          <w:szCs w:val="21"/>
        </w:rPr>
        <w:t>′</w:t>
      </w:r>
      <w:r w:rsidRPr="00A94510">
        <w:rPr>
          <w:rFonts w:ascii="宋体" w:hAnsi="宋体" w:hint="eastAsia"/>
          <w:szCs w:val="21"/>
        </w:rPr>
        <w:t>—侧窗窗洞口的采光系数，可按本标准第</w:t>
      </w:r>
      <w:smartTag w:uri="urn:schemas-microsoft-com:office:smarttags" w:element="chsdate">
        <w:smartTagPr>
          <w:attr w:name="IsROCDate" w:val="False"/>
          <w:attr w:name="IsLunarDate" w:val="False"/>
          <w:attr w:name="Day" w:val="30"/>
          <w:attr w:name="Month" w:val="12"/>
          <w:attr w:name="Year" w:val="1899"/>
        </w:smartTagPr>
        <w:r w:rsidRPr="00A94510">
          <w:rPr>
            <w:rFonts w:ascii="宋体" w:hAnsi="宋体"/>
            <w:szCs w:val="21"/>
          </w:rPr>
          <w:t>5.0.5</w:t>
        </w:r>
      </w:smartTag>
      <w:r w:rsidRPr="00A94510">
        <w:rPr>
          <w:rFonts w:ascii="宋体" w:hAnsi="宋体"/>
          <w:szCs w:val="21"/>
        </w:rPr>
        <w:t xml:space="preserve"> </w:t>
      </w:r>
      <w:r w:rsidRPr="00A94510">
        <w:rPr>
          <w:rFonts w:ascii="宋体" w:hAnsi="宋体" w:hint="eastAsia"/>
          <w:szCs w:val="21"/>
        </w:rPr>
        <w:t>条的规定取值；</w:t>
      </w:r>
    </w:p>
    <w:p w14:paraId="0166179E" w14:textId="77777777" w:rsidR="00BB4EE0" w:rsidRPr="00A94510" w:rsidRDefault="00BB4EE0" w:rsidP="00BB4EE0">
      <w:pPr>
        <w:rPr>
          <w:rFonts w:ascii="宋体" w:hAnsi="宋体"/>
          <w:szCs w:val="21"/>
        </w:rPr>
      </w:pPr>
      <w:r w:rsidRPr="00A94510">
        <w:rPr>
          <w:rFonts w:ascii="宋体" w:hAnsi="宋体"/>
          <w:i/>
          <w:iCs/>
          <w:szCs w:val="21"/>
        </w:rPr>
        <w:t>K</w:t>
      </w:r>
      <w:r w:rsidRPr="00A94510">
        <w:rPr>
          <w:rFonts w:ascii="宋体" w:hAnsi="宋体" w:hint="eastAsia"/>
          <w:i/>
          <w:iCs/>
          <w:szCs w:val="21"/>
          <w:vertAlign w:val="subscript"/>
        </w:rPr>
        <w:t>τ</w:t>
      </w:r>
      <w:r w:rsidRPr="00A94510">
        <w:rPr>
          <w:rFonts w:ascii="宋体" w:hAnsi="宋体" w:cs="SymbolMT" w:hint="eastAsia"/>
          <w:szCs w:val="21"/>
        </w:rPr>
        <w:t>′</w:t>
      </w:r>
      <w:r w:rsidRPr="00A94510">
        <w:rPr>
          <w:rFonts w:ascii="宋体" w:hAnsi="宋体" w:hint="eastAsia"/>
          <w:szCs w:val="21"/>
        </w:rPr>
        <w:t>—侧面采光的总透射比；</w:t>
      </w:r>
    </w:p>
    <w:p w14:paraId="44A4AB04" w14:textId="77777777" w:rsidR="00BB4EE0" w:rsidRPr="00A94510" w:rsidRDefault="00BB4EE0" w:rsidP="00BB4EE0">
      <w:pPr>
        <w:rPr>
          <w:rFonts w:ascii="宋体" w:hAnsi="宋体"/>
          <w:szCs w:val="21"/>
        </w:rPr>
      </w:pPr>
      <w:r w:rsidRPr="00A94510">
        <w:rPr>
          <w:rFonts w:ascii="宋体" w:hAnsi="宋体"/>
          <w:i/>
          <w:iCs/>
          <w:szCs w:val="21"/>
        </w:rPr>
        <w:t>K</w:t>
      </w:r>
      <w:r w:rsidRPr="00A94510">
        <w:rPr>
          <w:rFonts w:ascii="宋体" w:hAnsi="宋体" w:hint="eastAsia"/>
          <w:i/>
          <w:iCs/>
          <w:szCs w:val="21"/>
          <w:vertAlign w:val="subscript"/>
        </w:rPr>
        <w:t>ρ</w:t>
      </w:r>
      <w:r w:rsidRPr="00A94510">
        <w:rPr>
          <w:rFonts w:ascii="宋体" w:hAnsi="宋体" w:cs="SymbolMT" w:hint="eastAsia"/>
          <w:szCs w:val="21"/>
        </w:rPr>
        <w:t>′</w:t>
      </w:r>
      <w:r w:rsidRPr="00A94510">
        <w:rPr>
          <w:rFonts w:ascii="宋体" w:hAnsi="宋体" w:hint="eastAsia"/>
          <w:szCs w:val="21"/>
        </w:rPr>
        <w:t>—侧面采光的室内反射光增量系数，可按本标准附录</w:t>
      </w:r>
      <w:r w:rsidRPr="00A94510">
        <w:rPr>
          <w:rFonts w:ascii="宋体" w:hAnsi="宋体"/>
          <w:szCs w:val="21"/>
        </w:rPr>
        <w:t xml:space="preserve">D </w:t>
      </w:r>
      <w:r w:rsidRPr="00A94510">
        <w:rPr>
          <w:rFonts w:ascii="宋体" w:hAnsi="宋体" w:hint="eastAsia"/>
          <w:szCs w:val="21"/>
        </w:rPr>
        <w:t>表</w:t>
      </w:r>
      <w:r w:rsidRPr="00A94510">
        <w:rPr>
          <w:rFonts w:ascii="宋体" w:hAnsi="宋体"/>
          <w:szCs w:val="21"/>
        </w:rPr>
        <w:t xml:space="preserve">D-5 </w:t>
      </w:r>
      <w:r w:rsidRPr="00A94510">
        <w:rPr>
          <w:rFonts w:ascii="宋体" w:hAnsi="宋体" w:hint="eastAsia"/>
          <w:szCs w:val="21"/>
        </w:rPr>
        <w:t>的规定取值；</w:t>
      </w:r>
    </w:p>
    <w:p w14:paraId="7C418F25" w14:textId="77777777" w:rsidR="00BB4EE0" w:rsidRPr="00A94510" w:rsidRDefault="00BB4EE0" w:rsidP="00BB4EE0">
      <w:pPr>
        <w:rPr>
          <w:rFonts w:ascii="宋体" w:hAnsi="宋体"/>
          <w:szCs w:val="21"/>
        </w:rPr>
      </w:pPr>
      <w:r w:rsidRPr="00A94510">
        <w:rPr>
          <w:rFonts w:ascii="宋体" w:hAnsi="宋体"/>
          <w:bCs/>
          <w:i/>
          <w:iCs/>
          <w:szCs w:val="21"/>
        </w:rPr>
        <w:t>K</w:t>
      </w:r>
      <w:r w:rsidRPr="00A94510">
        <w:rPr>
          <w:rFonts w:ascii="宋体" w:hAnsi="宋体"/>
          <w:i/>
          <w:iCs/>
          <w:szCs w:val="21"/>
          <w:vertAlign w:val="subscript"/>
        </w:rPr>
        <w:t>w</w:t>
      </w:r>
      <w:r w:rsidRPr="00A94510">
        <w:rPr>
          <w:rFonts w:ascii="宋体" w:hAnsi="宋体" w:hint="eastAsia"/>
          <w:szCs w:val="21"/>
        </w:rPr>
        <w:t>—侧面采光的室外建筑物挡光折减系数，可按本标准附录</w:t>
      </w:r>
      <w:r w:rsidRPr="00A94510">
        <w:rPr>
          <w:rFonts w:ascii="宋体" w:hAnsi="宋体"/>
          <w:szCs w:val="21"/>
        </w:rPr>
        <w:t xml:space="preserve">D </w:t>
      </w:r>
      <w:r w:rsidRPr="00A94510">
        <w:rPr>
          <w:rFonts w:ascii="宋体" w:hAnsi="宋体" w:hint="eastAsia"/>
          <w:szCs w:val="21"/>
        </w:rPr>
        <w:t>表</w:t>
      </w:r>
      <w:r w:rsidRPr="00A94510">
        <w:rPr>
          <w:rFonts w:ascii="宋体" w:hAnsi="宋体"/>
          <w:szCs w:val="21"/>
        </w:rPr>
        <w:t xml:space="preserve">D-6 </w:t>
      </w:r>
      <w:r w:rsidRPr="00A94510">
        <w:rPr>
          <w:rFonts w:ascii="宋体" w:hAnsi="宋体" w:hint="eastAsia"/>
          <w:szCs w:val="21"/>
        </w:rPr>
        <w:t>的规定</w:t>
      </w:r>
    </w:p>
    <w:p w14:paraId="7A1D69CF" w14:textId="77777777" w:rsidR="00BB4EE0" w:rsidRPr="00A94510" w:rsidRDefault="00BB4EE0" w:rsidP="00BB4EE0">
      <w:pPr>
        <w:rPr>
          <w:rFonts w:ascii="宋体" w:hAnsi="宋体"/>
          <w:szCs w:val="21"/>
        </w:rPr>
      </w:pPr>
      <w:r w:rsidRPr="00A94510">
        <w:rPr>
          <w:rFonts w:ascii="宋体" w:hAnsi="宋体" w:hint="eastAsia"/>
          <w:szCs w:val="21"/>
        </w:rPr>
        <w:t>取值</w:t>
      </w:r>
    </w:p>
    <w:p w14:paraId="557135A4" w14:textId="77777777" w:rsidR="00BB4EE0" w:rsidRPr="00A94510" w:rsidRDefault="00BB4EE0" w:rsidP="00BB4EE0">
      <w:pPr>
        <w:rPr>
          <w:rFonts w:ascii="宋体" w:hAnsi="宋体"/>
          <w:szCs w:val="21"/>
        </w:rPr>
      </w:pPr>
      <w:r w:rsidRPr="00A94510">
        <w:rPr>
          <w:rFonts w:ascii="宋体" w:hAnsi="宋体"/>
          <w:bCs/>
          <w:i/>
          <w:iCs/>
          <w:szCs w:val="21"/>
        </w:rPr>
        <w:t>K</w:t>
      </w:r>
      <w:r w:rsidRPr="00A94510">
        <w:rPr>
          <w:rFonts w:ascii="宋体" w:hAnsi="宋体"/>
          <w:i/>
          <w:iCs/>
          <w:color w:val="000000"/>
          <w:szCs w:val="21"/>
          <w:vertAlign w:val="subscript"/>
        </w:rPr>
        <w:t>c</w:t>
      </w:r>
      <w:r w:rsidRPr="00A94510">
        <w:rPr>
          <w:rFonts w:ascii="宋体" w:hAnsi="宋体" w:hint="eastAsia"/>
          <w:szCs w:val="21"/>
        </w:rPr>
        <w:t>—侧面采光的窗宽修正系数，应取建筑长度方向一面墙上的窗宽总和与建筑长度之比。</w:t>
      </w:r>
    </w:p>
    <w:p w14:paraId="7323AFC3" w14:textId="77777777" w:rsidR="00BB4EE0" w:rsidRPr="00A94510" w:rsidRDefault="00BB4EE0" w:rsidP="00BB4EE0">
      <w:pPr>
        <w:rPr>
          <w:rFonts w:ascii="宋体" w:hAnsi="宋体"/>
          <w:szCs w:val="21"/>
        </w:rPr>
      </w:pPr>
      <w:r w:rsidRPr="00A94510">
        <w:rPr>
          <w:rFonts w:ascii="宋体" w:hAnsi="宋体" w:hint="eastAsia"/>
          <w:szCs w:val="21"/>
        </w:rPr>
        <w:t>注</w:t>
      </w:r>
      <w:r w:rsidRPr="00A94510">
        <w:rPr>
          <w:rFonts w:ascii="宋体" w:hAnsi="宋体"/>
          <w:szCs w:val="21"/>
        </w:rPr>
        <w:t>:1.</w:t>
      </w:r>
      <w:r w:rsidRPr="00A94510">
        <w:rPr>
          <w:rFonts w:ascii="宋体" w:hAnsi="宋体" w:hint="eastAsia"/>
          <w:szCs w:val="21"/>
        </w:rPr>
        <w:t>在Ⅰ、Ⅱ、Ⅲ类光气候区</w:t>
      </w:r>
      <w:r w:rsidRPr="00A94510">
        <w:rPr>
          <w:rFonts w:ascii="宋体" w:hAnsi="宋体"/>
          <w:szCs w:val="21"/>
        </w:rPr>
        <w:t>(</w:t>
      </w:r>
      <w:r w:rsidRPr="00A94510">
        <w:rPr>
          <w:rFonts w:ascii="宋体" w:hAnsi="宋体" w:hint="eastAsia"/>
          <w:szCs w:val="21"/>
        </w:rPr>
        <w:t>不包含北回归线以南的地区</w:t>
      </w:r>
      <w:r w:rsidRPr="00A94510">
        <w:rPr>
          <w:rFonts w:ascii="宋体" w:hAnsi="宋体"/>
          <w:szCs w:val="21"/>
        </w:rPr>
        <w:t>)</w:t>
      </w:r>
      <w:r w:rsidRPr="00A94510">
        <w:rPr>
          <w:rFonts w:ascii="宋体" w:hAnsi="宋体" w:hint="eastAsia"/>
          <w:szCs w:val="21"/>
        </w:rPr>
        <w:t>，应考虑晴天方向系数</w:t>
      </w:r>
      <w:r w:rsidRPr="00A94510">
        <w:rPr>
          <w:rFonts w:ascii="宋体" w:hAnsi="宋体"/>
          <w:szCs w:val="21"/>
        </w:rPr>
        <w:t>(</w:t>
      </w:r>
      <w:r w:rsidRPr="00A94510">
        <w:rPr>
          <w:rFonts w:ascii="宋体" w:hAnsi="宋体"/>
          <w:i/>
          <w:iCs/>
          <w:szCs w:val="21"/>
        </w:rPr>
        <w:t>K</w:t>
      </w:r>
      <w:r w:rsidRPr="00A94510">
        <w:rPr>
          <w:rFonts w:ascii="宋体" w:hAnsi="宋体"/>
          <w:i/>
          <w:iCs/>
          <w:color w:val="000000"/>
          <w:szCs w:val="21"/>
          <w:vertAlign w:val="subscript"/>
        </w:rPr>
        <w:t>f</w:t>
      </w:r>
      <w:r w:rsidRPr="00A94510">
        <w:rPr>
          <w:rFonts w:ascii="宋体" w:hAnsi="宋体"/>
          <w:szCs w:val="21"/>
        </w:rPr>
        <w:t>)</w:t>
      </w:r>
      <w:r w:rsidRPr="00A94510">
        <w:rPr>
          <w:rFonts w:ascii="宋体" w:hAnsi="宋体" w:hint="eastAsia"/>
          <w:szCs w:val="21"/>
        </w:rPr>
        <w:t>，可按本标准附录</w:t>
      </w:r>
      <w:r w:rsidRPr="00A94510">
        <w:rPr>
          <w:rFonts w:ascii="宋体" w:hAnsi="宋体"/>
          <w:szCs w:val="21"/>
        </w:rPr>
        <w:t xml:space="preserve">D </w:t>
      </w:r>
      <w:r w:rsidRPr="00A94510">
        <w:rPr>
          <w:rFonts w:ascii="宋体" w:hAnsi="宋体" w:hint="eastAsia"/>
          <w:szCs w:val="21"/>
        </w:rPr>
        <w:t>表</w:t>
      </w:r>
      <w:r w:rsidRPr="00A94510">
        <w:rPr>
          <w:rFonts w:ascii="宋体" w:hAnsi="宋体"/>
          <w:szCs w:val="21"/>
        </w:rPr>
        <w:t xml:space="preserve">D-3 </w:t>
      </w:r>
      <w:r w:rsidRPr="00A94510">
        <w:rPr>
          <w:rFonts w:ascii="宋体" w:hAnsi="宋体" w:hint="eastAsia"/>
          <w:szCs w:val="21"/>
        </w:rPr>
        <w:t>的规定取值。</w:t>
      </w:r>
    </w:p>
    <w:p w14:paraId="3B1ACE37" w14:textId="77777777" w:rsidR="00BB4EE0" w:rsidRPr="00A94510" w:rsidRDefault="00BB4EE0" w:rsidP="00BB4EE0">
      <w:pPr>
        <w:rPr>
          <w:rFonts w:ascii="宋体" w:hAnsi="宋体"/>
          <w:szCs w:val="21"/>
        </w:rPr>
      </w:pPr>
      <w:r w:rsidRPr="00A94510">
        <w:rPr>
          <w:rFonts w:ascii="宋体" w:hAnsi="宋体" w:hint="eastAsia"/>
          <w:szCs w:val="21"/>
        </w:rPr>
        <w:t>计算点的确定：单侧采光时，计算点应定在距侧窗对面内墙面</w:t>
      </w:r>
      <w:smartTag w:uri="urn:schemas-microsoft-com:office:smarttags" w:element="chmetcnv">
        <w:smartTagPr>
          <w:attr w:name="TCSC" w:val="0"/>
          <w:attr w:name="NumberType" w:val="1"/>
          <w:attr w:name="Negative" w:val="False"/>
          <w:attr w:name="HasSpace" w:val="False"/>
          <w:attr w:name="SourceValue" w:val="1"/>
          <w:attr w:name="UnitName" w:val="m"/>
        </w:smartTagPr>
        <w:r w:rsidRPr="00A94510">
          <w:rPr>
            <w:rFonts w:ascii="宋体" w:hAnsi="宋体"/>
            <w:szCs w:val="21"/>
          </w:rPr>
          <w:t>1m</w:t>
        </w:r>
      </w:smartTag>
    </w:p>
    <w:p w14:paraId="0E65EFEC" w14:textId="77777777" w:rsidR="00BB4EE0" w:rsidRPr="00A94510" w:rsidRDefault="00BB4EE0" w:rsidP="00BB4EE0">
      <w:pPr>
        <w:rPr>
          <w:rFonts w:ascii="宋体" w:hAnsi="宋体"/>
          <w:szCs w:val="21"/>
        </w:rPr>
      </w:pPr>
      <w:r w:rsidRPr="00A94510">
        <w:rPr>
          <w:rFonts w:ascii="宋体" w:hAnsi="宋体" w:hint="eastAsia"/>
          <w:szCs w:val="21"/>
        </w:rPr>
        <w:t xml:space="preserve">              双侧采光时，用B</w:t>
      </w:r>
      <w:r w:rsidRPr="00A94510">
        <w:rPr>
          <w:rFonts w:ascii="宋体" w:hAnsi="宋体" w:hint="eastAsia"/>
          <w:szCs w:val="21"/>
          <w:vertAlign w:val="subscript"/>
        </w:rPr>
        <w:t>1</w:t>
      </w:r>
      <w:r w:rsidRPr="00A94510">
        <w:rPr>
          <w:rFonts w:ascii="宋体" w:hAnsi="宋体" w:hint="eastAsia"/>
          <w:szCs w:val="21"/>
        </w:rPr>
        <w:t>=Ac</w:t>
      </w:r>
      <w:r w:rsidRPr="00A94510">
        <w:rPr>
          <w:rFonts w:ascii="宋体" w:hAnsi="宋体" w:hint="eastAsia"/>
          <w:szCs w:val="21"/>
          <w:vertAlign w:val="subscript"/>
        </w:rPr>
        <w:t>1</w:t>
      </w:r>
      <w:r w:rsidRPr="00A94510">
        <w:rPr>
          <w:rFonts w:ascii="宋体" w:hAnsi="宋体" w:hint="eastAsia"/>
          <w:szCs w:val="21"/>
        </w:rPr>
        <w:t>/(Ac×L/Ad)确定</w:t>
      </w:r>
    </w:p>
    <w:p w14:paraId="77B1DF56" w14:textId="77777777" w:rsidR="00BB4EE0" w:rsidRPr="00A94510" w:rsidRDefault="00BB4EE0" w:rsidP="00BB4EE0">
      <w:pPr>
        <w:rPr>
          <w:rFonts w:ascii="宋体" w:hAnsi="宋体"/>
          <w:szCs w:val="21"/>
        </w:rPr>
      </w:pPr>
    </w:p>
    <w:p w14:paraId="7DD1E5B1" w14:textId="77777777" w:rsidR="00BB4EE0" w:rsidRPr="00A94510" w:rsidRDefault="00BB4EE0" w:rsidP="00BB4EE0">
      <w:pPr>
        <w:rPr>
          <w:rFonts w:ascii="宋体" w:hAnsi="宋体"/>
          <w:szCs w:val="21"/>
        </w:rPr>
      </w:pPr>
      <w:r w:rsidRPr="00A94510">
        <w:rPr>
          <w:rFonts w:ascii="宋体" w:hAnsi="宋体" w:hint="eastAsia"/>
          <w:szCs w:val="21"/>
        </w:rPr>
        <w:t>研究思路：</w:t>
      </w:r>
    </w:p>
    <w:p w14:paraId="7865B673" w14:textId="77777777" w:rsidR="00BB4EE0" w:rsidRPr="00A94510" w:rsidRDefault="00BB4EE0" w:rsidP="00BB4EE0">
      <w:pPr>
        <w:rPr>
          <w:rFonts w:ascii="宋体" w:hAnsi="宋体"/>
          <w:szCs w:val="21"/>
        </w:rPr>
      </w:pPr>
      <w:r w:rsidRPr="00A94510">
        <w:rPr>
          <w:rFonts w:ascii="宋体" w:hAnsi="宋体" w:hint="eastAsia"/>
          <w:szCs w:val="21"/>
        </w:rPr>
        <w:t>根据建筑采光设计标准</w:t>
      </w:r>
      <w:r w:rsidRPr="00A94510">
        <w:rPr>
          <w:rFonts w:ascii="宋体" w:hAnsi="宋体" w:hint="eastAsia"/>
          <w:szCs w:val="21"/>
          <w:vertAlign w:val="superscript"/>
        </w:rPr>
        <w:t>[4]</w:t>
      </w:r>
      <w:r w:rsidRPr="00A94510">
        <w:rPr>
          <w:rFonts w:ascii="宋体" w:hAnsi="宋体" w:hint="eastAsia"/>
          <w:szCs w:val="21"/>
        </w:rPr>
        <w:t>，学校教室的窗地面积比取标准1/5。分别计算各形状教室单侧采光和双侧采光的采光系数最低值Cmin, Cmin越大，采光效果越好。对于双侧采光，由于只知道窗户总面积，不知道两侧窗户的面积，所以建立一侧窗户面积与Cmin的函数关系，取Cmin最大的情况，这种情况下的窗户面积分配即为最佳分配。</w:t>
      </w:r>
    </w:p>
    <w:p w14:paraId="7115636B" w14:textId="77777777" w:rsidR="00BB4EE0" w:rsidRPr="00A94510" w:rsidRDefault="00BB4EE0" w:rsidP="00BB4EE0">
      <w:pPr>
        <w:rPr>
          <w:rFonts w:ascii="宋体" w:hAnsi="宋体"/>
          <w:szCs w:val="21"/>
        </w:rPr>
      </w:pPr>
    </w:p>
    <w:p w14:paraId="5C93F3A2" w14:textId="77777777" w:rsidR="00BB4EE0" w:rsidRPr="00A94510" w:rsidRDefault="00BB4EE0" w:rsidP="00BB4EE0">
      <w:pPr>
        <w:rPr>
          <w:rFonts w:ascii="宋体" w:hAnsi="宋体"/>
          <w:szCs w:val="21"/>
        </w:rPr>
      </w:pPr>
      <w:r w:rsidRPr="00A94510">
        <w:rPr>
          <w:rFonts w:ascii="宋体" w:hAnsi="宋体" w:hint="eastAsia"/>
          <w:szCs w:val="21"/>
        </w:rPr>
        <w:t>设教室总面积为A，教室开间为L,进深为b，正六边形教室边长为a,窗户总面积为A</w:t>
      </w:r>
      <w:r w:rsidRPr="00A94510">
        <w:rPr>
          <w:rFonts w:ascii="宋体" w:hAnsi="宋体" w:hint="eastAsia"/>
          <w:szCs w:val="21"/>
          <w:vertAlign w:val="subscript"/>
        </w:rPr>
        <w:t>c</w:t>
      </w:r>
      <w:r w:rsidRPr="00A94510">
        <w:rPr>
          <w:rFonts w:ascii="宋体" w:hAnsi="宋体" w:hint="eastAsia"/>
          <w:szCs w:val="21"/>
        </w:rPr>
        <w:t>,双侧采光时南向窗户面积为A</w:t>
      </w:r>
      <w:r w:rsidRPr="00A94510">
        <w:rPr>
          <w:rFonts w:ascii="宋体" w:hAnsi="宋体" w:hint="eastAsia"/>
          <w:szCs w:val="21"/>
          <w:vertAlign w:val="subscript"/>
        </w:rPr>
        <w:t>c1</w:t>
      </w:r>
      <w:r w:rsidRPr="00A94510">
        <w:rPr>
          <w:rFonts w:ascii="宋体" w:hAnsi="宋体" w:hint="eastAsia"/>
          <w:szCs w:val="21"/>
        </w:rPr>
        <w:t>, 北向窗户面积为A</w:t>
      </w:r>
      <w:r w:rsidRPr="00A94510">
        <w:rPr>
          <w:rFonts w:ascii="宋体" w:hAnsi="宋体" w:hint="eastAsia"/>
          <w:szCs w:val="21"/>
          <w:vertAlign w:val="subscript"/>
        </w:rPr>
        <w:t>c2</w:t>
      </w:r>
      <w:r w:rsidRPr="00A94510">
        <w:rPr>
          <w:rFonts w:ascii="宋体" w:hAnsi="宋体" w:hint="eastAsia"/>
          <w:szCs w:val="21"/>
        </w:rPr>
        <w:t>,窗高为h</w:t>
      </w:r>
      <w:r w:rsidRPr="00A94510">
        <w:rPr>
          <w:rFonts w:ascii="宋体" w:hAnsi="宋体" w:hint="eastAsia"/>
          <w:szCs w:val="21"/>
          <w:vertAlign w:val="subscript"/>
        </w:rPr>
        <w:t>c</w:t>
      </w:r>
      <w:r w:rsidRPr="00A94510">
        <w:rPr>
          <w:rFonts w:ascii="宋体" w:hAnsi="宋体" w:hint="eastAsia"/>
          <w:szCs w:val="21"/>
        </w:rPr>
        <w:t>,窗户总宽度为b</w:t>
      </w:r>
      <w:r w:rsidRPr="00A94510">
        <w:rPr>
          <w:rFonts w:ascii="宋体" w:hAnsi="宋体" w:hint="eastAsia"/>
          <w:szCs w:val="21"/>
          <w:vertAlign w:val="subscript"/>
        </w:rPr>
        <w:t>c</w:t>
      </w:r>
      <w:r w:rsidRPr="00A94510">
        <w:rPr>
          <w:rFonts w:ascii="宋体" w:hAnsi="宋体" w:hint="eastAsia"/>
          <w:szCs w:val="21"/>
        </w:rPr>
        <w:t>, 双侧采光时南向窗户窗总宽度为b</w:t>
      </w:r>
      <w:r w:rsidRPr="00A94510">
        <w:rPr>
          <w:rFonts w:ascii="宋体" w:hAnsi="宋体" w:hint="eastAsia"/>
          <w:szCs w:val="21"/>
          <w:vertAlign w:val="subscript"/>
        </w:rPr>
        <w:t>c1</w:t>
      </w:r>
      <w:r w:rsidRPr="00A94510">
        <w:rPr>
          <w:rFonts w:ascii="宋体" w:hAnsi="宋体" w:hint="eastAsia"/>
          <w:szCs w:val="21"/>
        </w:rPr>
        <w:t>, 北向窗户窗总宽度为b</w:t>
      </w:r>
      <w:r w:rsidRPr="00A94510">
        <w:rPr>
          <w:rFonts w:ascii="宋体" w:hAnsi="宋体" w:hint="eastAsia"/>
          <w:szCs w:val="21"/>
          <w:vertAlign w:val="subscript"/>
        </w:rPr>
        <w:t>c2</w:t>
      </w:r>
      <w:r w:rsidRPr="00A94510">
        <w:rPr>
          <w:rFonts w:ascii="宋体" w:hAnsi="宋体" w:hint="eastAsia"/>
          <w:szCs w:val="21"/>
        </w:rPr>
        <w:t>。计算点与窗户距离为B, 双侧采光时与南北向窗户距离分别为B</w:t>
      </w:r>
      <w:r w:rsidRPr="00A94510">
        <w:rPr>
          <w:rFonts w:ascii="宋体" w:hAnsi="宋体" w:hint="eastAsia"/>
          <w:szCs w:val="21"/>
          <w:vertAlign w:val="subscript"/>
        </w:rPr>
        <w:t>1</w:t>
      </w:r>
      <w:r w:rsidRPr="00A94510">
        <w:rPr>
          <w:rFonts w:ascii="宋体" w:hAnsi="宋体" w:hint="eastAsia"/>
          <w:szCs w:val="21"/>
        </w:rPr>
        <w:t>,B</w:t>
      </w:r>
      <w:r w:rsidRPr="00A94510">
        <w:rPr>
          <w:rFonts w:ascii="宋体" w:hAnsi="宋体" w:hint="eastAsia"/>
          <w:szCs w:val="21"/>
          <w:vertAlign w:val="subscript"/>
        </w:rPr>
        <w:t>2</w:t>
      </w:r>
      <w:r w:rsidRPr="00A94510">
        <w:rPr>
          <w:rFonts w:ascii="宋体" w:hAnsi="宋体" w:hint="eastAsia"/>
          <w:szCs w:val="21"/>
        </w:rPr>
        <w:t>。</w:t>
      </w:r>
    </w:p>
    <w:p w14:paraId="32F6801E" w14:textId="77777777" w:rsidR="00BB4EE0" w:rsidRPr="00A94510" w:rsidRDefault="00BB4EE0" w:rsidP="00BB4EE0">
      <w:pPr>
        <w:rPr>
          <w:rFonts w:ascii="宋体" w:hAnsi="宋体"/>
          <w:szCs w:val="21"/>
        </w:rPr>
      </w:pPr>
      <w:r w:rsidRPr="00A94510">
        <w:rPr>
          <w:rFonts w:ascii="宋体" w:hAnsi="宋体" w:hint="eastAsia"/>
          <w:szCs w:val="21"/>
        </w:rPr>
        <w:t>假设：1、教室均为单跨.</w:t>
      </w:r>
    </w:p>
    <w:p w14:paraId="359DD8D0" w14:textId="77777777" w:rsidR="00BB4EE0" w:rsidRPr="00A94510" w:rsidRDefault="00BB4EE0" w:rsidP="00BB4EE0">
      <w:pPr>
        <w:rPr>
          <w:rFonts w:ascii="宋体" w:hAnsi="宋体"/>
          <w:szCs w:val="21"/>
        </w:rPr>
      </w:pPr>
      <w:r w:rsidRPr="00A94510">
        <w:rPr>
          <w:rFonts w:ascii="宋体" w:hAnsi="宋体" w:hint="eastAsia"/>
          <w:szCs w:val="21"/>
        </w:rPr>
        <w:t>2、为增强采光效果，更符合现在大多数学校的教室朝向，教室采用南北朝向，单侧采光窗南向，双侧采光窗南向和北向。</w:t>
      </w:r>
    </w:p>
    <w:p w14:paraId="03937C35" w14:textId="77777777" w:rsidR="00BB4EE0" w:rsidRPr="00A94510" w:rsidRDefault="00BB4EE0" w:rsidP="00BB4EE0">
      <w:pPr>
        <w:rPr>
          <w:rFonts w:ascii="宋体" w:hAnsi="宋体"/>
          <w:szCs w:val="21"/>
        </w:rPr>
      </w:pPr>
      <w:r w:rsidRPr="00A94510">
        <w:rPr>
          <w:rFonts w:ascii="宋体" w:hAnsi="宋体" w:hint="eastAsia"/>
          <w:szCs w:val="21"/>
        </w:rPr>
        <w:t xml:space="preserve">      3、窗户采用普通玻璃，查表得：t=0.8；铝窗、单层窗，t</w:t>
      </w:r>
      <w:r w:rsidRPr="00A94510">
        <w:rPr>
          <w:rFonts w:ascii="宋体" w:hAnsi="宋体" w:hint="eastAsia"/>
          <w:szCs w:val="21"/>
          <w:vertAlign w:val="subscript"/>
        </w:rPr>
        <w:t>c</w:t>
      </w:r>
      <w:r w:rsidRPr="00A94510">
        <w:rPr>
          <w:rFonts w:ascii="宋体" w:hAnsi="宋体" w:hint="eastAsia"/>
          <w:szCs w:val="21"/>
        </w:rPr>
        <w:t>=0.75;窗户垂直清洁，t</w:t>
      </w:r>
      <w:r w:rsidRPr="00A94510">
        <w:rPr>
          <w:rFonts w:ascii="宋体" w:hAnsi="宋体" w:hint="eastAsia"/>
          <w:szCs w:val="21"/>
          <w:vertAlign w:val="subscript"/>
        </w:rPr>
        <w:t>w</w:t>
      </w:r>
      <w:r w:rsidRPr="00A94510">
        <w:rPr>
          <w:rFonts w:ascii="宋体" w:hAnsi="宋体" w:hint="eastAsia"/>
          <w:szCs w:val="21"/>
        </w:rPr>
        <w:t>=0.9。</w:t>
      </w:r>
    </w:p>
    <w:p w14:paraId="4C10AC29" w14:textId="77777777" w:rsidR="00BB4EE0" w:rsidRPr="00A94510" w:rsidRDefault="00BB4EE0" w:rsidP="00BB4EE0">
      <w:pPr>
        <w:rPr>
          <w:rFonts w:ascii="宋体" w:hAnsi="宋体"/>
          <w:szCs w:val="21"/>
        </w:rPr>
      </w:pPr>
      <w:r w:rsidRPr="00A94510">
        <w:rPr>
          <w:rFonts w:ascii="宋体" w:hAnsi="宋体" w:hint="eastAsia"/>
          <w:szCs w:val="21"/>
        </w:rPr>
        <w:t>所以</w:t>
      </w:r>
      <w:r w:rsidRPr="00A94510">
        <w:rPr>
          <w:rFonts w:ascii="宋体" w:hAnsi="宋体"/>
          <w:i/>
          <w:iCs/>
          <w:color w:val="000000"/>
          <w:szCs w:val="21"/>
        </w:rPr>
        <w:t>K</w:t>
      </w:r>
      <w:r w:rsidRPr="00A94510">
        <w:rPr>
          <w:rFonts w:ascii="宋体" w:hAnsi="宋体" w:cs="SymbolMT" w:hint="eastAsia"/>
          <w:color w:val="000000"/>
          <w:szCs w:val="21"/>
          <w:vertAlign w:val="subscript"/>
        </w:rPr>
        <w:t>τ</w:t>
      </w:r>
      <w:r w:rsidRPr="00A94510">
        <w:rPr>
          <w:rFonts w:ascii="宋体" w:hAnsi="宋体" w:cs="SymbolMT" w:hint="eastAsia"/>
          <w:color w:val="000000"/>
          <w:szCs w:val="21"/>
        </w:rPr>
        <w:t>′=</w:t>
      </w:r>
      <w:r w:rsidRPr="00A94510">
        <w:rPr>
          <w:rFonts w:ascii="宋体" w:hAnsi="宋体" w:hint="eastAsia"/>
          <w:szCs w:val="21"/>
        </w:rPr>
        <w:t xml:space="preserve"> t </w:t>
      </w:r>
      <w:r w:rsidRPr="00A94510">
        <w:rPr>
          <w:rFonts w:ascii="宋体" w:hAnsi="宋体"/>
          <w:i/>
          <w:iCs/>
          <w:color w:val="000000"/>
          <w:szCs w:val="21"/>
        </w:rPr>
        <w:t xml:space="preserve"> </w:t>
      </w:r>
      <w:r w:rsidRPr="00A94510">
        <w:rPr>
          <w:rFonts w:ascii="宋体" w:hAnsi="宋体" w:cs="SymbolMT" w:hint="eastAsia"/>
          <w:color w:val="000000"/>
          <w:szCs w:val="21"/>
        </w:rPr>
        <w:t>•</w:t>
      </w:r>
      <w:r w:rsidRPr="00A94510">
        <w:rPr>
          <w:rFonts w:ascii="宋体" w:hAnsi="宋体" w:cs="SymbolMT"/>
          <w:color w:val="000000"/>
          <w:szCs w:val="21"/>
        </w:rPr>
        <w:t xml:space="preserve"> </w:t>
      </w:r>
      <w:r w:rsidRPr="00A94510">
        <w:rPr>
          <w:rFonts w:ascii="宋体" w:hAnsi="宋体" w:hint="eastAsia"/>
          <w:szCs w:val="21"/>
        </w:rPr>
        <w:t>t</w:t>
      </w:r>
      <w:r w:rsidRPr="00A94510">
        <w:rPr>
          <w:rFonts w:ascii="宋体" w:hAnsi="宋体" w:hint="eastAsia"/>
          <w:szCs w:val="21"/>
          <w:vertAlign w:val="subscript"/>
        </w:rPr>
        <w:t>c</w:t>
      </w:r>
      <w:r w:rsidRPr="00A94510">
        <w:rPr>
          <w:rFonts w:ascii="宋体" w:hAnsi="宋体" w:cs="SymbolMT" w:hint="eastAsia"/>
          <w:color w:val="000000"/>
          <w:szCs w:val="21"/>
        </w:rPr>
        <w:t>•</w:t>
      </w:r>
      <w:r w:rsidRPr="00A94510">
        <w:rPr>
          <w:rFonts w:ascii="宋体" w:hAnsi="宋体" w:cs="SymbolMT"/>
          <w:color w:val="000000"/>
          <w:szCs w:val="21"/>
        </w:rPr>
        <w:t xml:space="preserve"> </w:t>
      </w:r>
      <w:r w:rsidRPr="00A94510">
        <w:rPr>
          <w:rFonts w:ascii="宋体" w:hAnsi="宋体" w:hint="eastAsia"/>
          <w:szCs w:val="21"/>
        </w:rPr>
        <w:t xml:space="preserve"> t</w:t>
      </w:r>
      <w:r w:rsidRPr="00A94510">
        <w:rPr>
          <w:rFonts w:ascii="宋体" w:hAnsi="宋体" w:hint="eastAsia"/>
          <w:szCs w:val="21"/>
          <w:vertAlign w:val="subscript"/>
        </w:rPr>
        <w:t>w</w:t>
      </w:r>
      <w:r w:rsidRPr="00A94510">
        <w:rPr>
          <w:rFonts w:ascii="宋体" w:hAnsi="宋体" w:hint="eastAsia"/>
          <w:szCs w:val="21"/>
        </w:rPr>
        <w:t>=0.54</w:t>
      </w:r>
    </w:p>
    <w:p w14:paraId="36A96F7F" w14:textId="77777777" w:rsidR="00BB4EE0" w:rsidRPr="00A94510" w:rsidRDefault="00BB4EE0" w:rsidP="00BB4EE0">
      <w:pPr>
        <w:rPr>
          <w:rFonts w:ascii="宋体" w:hAnsi="宋体"/>
          <w:szCs w:val="21"/>
        </w:rPr>
      </w:pPr>
      <w:r w:rsidRPr="00A94510">
        <w:rPr>
          <w:rFonts w:ascii="宋体" w:hAnsi="宋体" w:hint="eastAsia"/>
          <w:szCs w:val="21"/>
        </w:rPr>
        <w:t xml:space="preserve">      4、教室内的平均反射比</w:t>
      </w:r>
      <w:r w:rsidRPr="00A94510">
        <w:rPr>
          <w:rFonts w:ascii="宋体" w:hAnsi="宋体" w:cs="SymbolMT" w:hint="eastAsia"/>
          <w:color w:val="000000"/>
          <w:szCs w:val="21"/>
        </w:rPr>
        <w:t>ρ</w:t>
      </w:r>
      <w:r w:rsidRPr="00A94510">
        <w:rPr>
          <w:rFonts w:ascii="宋体" w:hAnsi="宋体" w:hint="eastAsia"/>
          <w:szCs w:val="21"/>
        </w:rPr>
        <w:t>取0.5（可参见标准）</w:t>
      </w:r>
    </w:p>
    <w:p w14:paraId="1D27235F" w14:textId="77777777" w:rsidR="00BB4EE0" w:rsidRPr="00A94510" w:rsidRDefault="00BB4EE0" w:rsidP="00BB4EE0">
      <w:pPr>
        <w:rPr>
          <w:rFonts w:ascii="宋体" w:hAnsi="宋体"/>
          <w:iCs/>
          <w:color w:val="000000"/>
          <w:szCs w:val="21"/>
        </w:rPr>
      </w:pPr>
      <w:r w:rsidRPr="00A94510">
        <w:rPr>
          <w:rFonts w:ascii="宋体" w:hAnsi="宋体" w:hint="eastAsia"/>
          <w:szCs w:val="21"/>
        </w:rPr>
        <w:t xml:space="preserve">      5、教室外无遮挡，即</w:t>
      </w:r>
      <w:r w:rsidRPr="00A94510">
        <w:rPr>
          <w:rFonts w:ascii="宋体" w:hAnsi="宋体"/>
          <w:i/>
          <w:iCs/>
          <w:color w:val="000000"/>
          <w:szCs w:val="21"/>
        </w:rPr>
        <w:t>K</w:t>
      </w:r>
      <w:r w:rsidRPr="00A94510">
        <w:rPr>
          <w:rFonts w:ascii="宋体" w:hAnsi="宋体" w:hint="eastAsia"/>
          <w:i/>
          <w:iCs/>
          <w:color w:val="000000"/>
          <w:szCs w:val="21"/>
          <w:vertAlign w:val="subscript"/>
        </w:rPr>
        <w:t>w</w:t>
      </w:r>
      <w:r w:rsidRPr="00A94510">
        <w:rPr>
          <w:rFonts w:ascii="宋体" w:hAnsi="宋体" w:hint="eastAsia"/>
          <w:i/>
          <w:iCs/>
          <w:color w:val="000000"/>
          <w:szCs w:val="21"/>
        </w:rPr>
        <w:t>=</w:t>
      </w:r>
      <w:r w:rsidRPr="00A94510">
        <w:rPr>
          <w:rFonts w:ascii="宋体" w:hAnsi="宋体" w:hint="eastAsia"/>
          <w:iCs/>
          <w:color w:val="000000"/>
          <w:szCs w:val="21"/>
        </w:rPr>
        <w:t>1.00</w:t>
      </w:r>
    </w:p>
    <w:p w14:paraId="0184AAE3" w14:textId="77777777" w:rsidR="00BB4EE0" w:rsidRPr="00A94510" w:rsidRDefault="00BB4EE0" w:rsidP="00BB4EE0">
      <w:pPr>
        <w:rPr>
          <w:rFonts w:ascii="宋体" w:hAnsi="宋体"/>
          <w:szCs w:val="21"/>
        </w:rPr>
      </w:pPr>
      <w:r w:rsidRPr="00A94510">
        <w:rPr>
          <w:rFonts w:ascii="宋体" w:hAnsi="宋体" w:hint="eastAsia"/>
          <w:szCs w:val="21"/>
        </w:rPr>
        <w:t xml:space="preserve">      6、取纬度40度时的晴天方向系数，南向时，</w:t>
      </w:r>
      <w:r w:rsidRPr="00A94510">
        <w:rPr>
          <w:rFonts w:ascii="宋体" w:hAnsi="宋体"/>
          <w:i/>
          <w:szCs w:val="21"/>
        </w:rPr>
        <w:t>K</w:t>
      </w:r>
      <w:r w:rsidRPr="00A94510">
        <w:rPr>
          <w:rFonts w:ascii="宋体" w:hAnsi="宋体"/>
          <w:i/>
          <w:szCs w:val="21"/>
          <w:vertAlign w:val="subscript"/>
        </w:rPr>
        <w:t>f</w:t>
      </w:r>
      <w:r w:rsidRPr="00A94510">
        <w:rPr>
          <w:rFonts w:ascii="宋体" w:hAnsi="宋体" w:hint="eastAsia"/>
          <w:szCs w:val="21"/>
        </w:rPr>
        <w:t xml:space="preserve"> =1.55,北向时，</w:t>
      </w:r>
      <w:r w:rsidRPr="00A94510">
        <w:rPr>
          <w:rFonts w:ascii="宋体" w:hAnsi="宋体"/>
          <w:i/>
          <w:szCs w:val="21"/>
        </w:rPr>
        <w:t>K</w:t>
      </w:r>
      <w:r w:rsidRPr="00A94510">
        <w:rPr>
          <w:rFonts w:ascii="宋体" w:hAnsi="宋体"/>
          <w:i/>
          <w:szCs w:val="21"/>
          <w:vertAlign w:val="subscript"/>
        </w:rPr>
        <w:t>f</w:t>
      </w:r>
      <w:r w:rsidRPr="00A94510">
        <w:rPr>
          <w:rFonts w:ascii="宋体" w:hAnsi="宋体" w:hint="eastAsia"/>
          <w:szCs w:val="21"/>
        </w:rPr>
        <w:t xml:space="preserve"> =1.00</w:t>
      </w:r>
    </w:p>
    <w:p w14:paraId="599C82DB" w14:textId="77777777" w:rsidR="00BB4EE0" w:rsidRPr="00A94510" w:rsidRDefault="00BB4EE0" w:rsidP="00BB4EE0">
      <w:pPr>
        <w:rPr>
          <w:rFonts w:ascii="宋体" w:hAnsi="宋体"/>
          <w:szCs w:val="21"/>
        </w:rPr>
      </w:pPr>
      <w:r w:rsidRPr="00A94510">
        <w:rPr>
          <w:rFonts w:ascii="宋体" w:hAnsi="宋体" w:hint="eastAsia"/>
          <w:szCs w:val="21"/>
        </w:rPr>
        <w:t xml:space="preserve">      7、窗高统一为</w:t>
      </w:r>
      <w:smartTag w:uri="urn:schemas-microsoft-com:office:smarttags" w:element="chmetcnv">
        <w:smartTagPr>
          <w:attr w:name="TCSC" w:val="0"/>
          <w:attr w:name="NumberType" w:val="1"/>
          <w:attr w:name="Negative" w:val="False"/>
          <w:attr w:name="HasSpace" w:val="False"/>
          <w:attr w:name="SourceValue" w:val="2"/>
          <w:attr w:name="UnitName" w:val="m"/>
        </w:smartTagPr>
        <w:r w:rsidRPr="00A94510">
          <w:rPr>
            <w:rFonts w:ascii="宋体" w:hAnsi="宋体" w:hint="eastAsia"/>
            <w:szCs w:val="21"/>
          </w:rPr>
          <w:t>2m</w:t>
        </w:r>
      </w:smartTag>
      <w:r w:rsidRPr="00A94510">
        <w:rPr>
          <w:rFonts w:ascii="宋体" w:hAnsi="宋体" w:hint="eastAsia"/>
          <w:szCs w:val="21"/>
        </w:rPr>
        <w:t>(走访的多所学校的窗户高度在</w:t>
      </w:r>
      <w:smartTag w:uri="urn:schemas-microsoft-com:office:smarttags" w:element="chmetcnv">
        <w:smartTagPr>
          <w:attr w:name="TCSC" w:val="0"/>
          <w:attr w:name="NumberType" w:val="1"/>
          <w:attr w:name="Negative" w:val="False"/>
          <w:attr w:name="HasSpace" w:val="False"/>
          <w:attr w:name="SourceValue" w:val="2"/>
          <w:attr w:name="UnitName" w:val="m"/>
        </w:smartTagPr>
        <w:r w:rsidRPr="00A94510">
          <w:rPr>
            <w:rFonts w:ascii="宋体" w:hAnsi="宋体" w:hint="eastAsia"/>
            <w:szCs w:val="21"/>
          </w:rPr>
          <w:t>2m</w:t>
        </w:r>
      </w:smartTag>
      <w:r w:rsidRPr="00A94510">
        <w:rPr>
          <w:rFonts w:ascii="宋体" w:hAnsi="宋体" w:hint="eastAsia"/>
          <w:szCs w:val="21"/>
        </w:rPr>
        <w:t>左右。)</w:t>
      </w:r>
    </w:p>
    <w:p w14:paraId="6454F4D5" w14:textId="77777777" w:rsidR="00BB4EE0" w:rsidRPr="00A94510" w:rsidRDefault="00BB4EE0" w:rsidP="00BB4EE0">
      <w:pPr>
        <w:rPr>
          <w:rFonts w:ascii="宋体" w:hAnsi="宋体"/>
          <w:szCs w:val="21"/>
        </w:rPr>
      </w:pPr>
      <w:r w:rsidRPr="00A94510">
        <w:rPr>
          <w:rFonts w:ascii="宋体" w:hAnsi="宋体" w:hint="eastAsia"/>
          <w:szCs w:val="21"/>
        </w:rPr>
        <w:t>相关数据：</w:t>
      </w:r>
    </w:p>
    <w:p w14:paraId="2A417C8D" w14:textId="77777777" w:rsidR="00BB4EE0" w:rsidRPr="00A94510" w:rsidRDefault="00BB4EE0" w:rsidP="00BB4EE0">
      <w:pPr>
        <w:rPr>
          <w:rFonts w:ascii="宋体" w:hAnsi="宋体" w:cs="宋体-18030"/>
          <w:szCs w:val="21"/>
        </w:rPr>
      </w:pPr>
      <w:r w:rsidRPr="00A94510">
        <w:rPr>
          <w:rFonts w:ascii="宋体" w:hAnsi="宋体" w:cs="Arial" w:hint="eastAsia"/>
          <w:noProof/>
          <w:szCs w:val="21"/>
        </w:rPr>
        <mc:AlternateContent>
          <mc:Choice Requires="wpg">
            <w:drawing>
              <wp:anchor distT="0" distB="0" distL="114300" distR="114300" simplePos="0" relativeHeight="251723776" behindDoc="0" locked="0" layoutInCell="1" allowOverlap="1" wp14:anchorId="0E209F90" wp14:editId="14960F49">
                <wp:simplePos x="0" y="0"/>
                <wp:positionH relativeFrom="column">
                  <wp:posOffset>281940</wp:posOffset>
                </wp:positionH>
                <wp:positionV relativeFrom="paragraph">
                  <wp:posOffset>106680</wp:posOffset>
                </wp:positionV>
                <wp:extent cx="4777740" cy="1562100"/>
                <wp:effectExtent l="1270" t="1905" r="2540" b="0"/>
                <wp:wrapSquare wrapText="bothSides"/>
                <wp:docPr id="111" name="组合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7740" cy="1562100"/>
                          <a:chOff x="1440" y="2569"/>
                          <a:chExt cx="8300" cy="2890"/>
                        </a:xfrm>
                      </wpg:grpSpPr>
                      <pic:pic xmlns:pic="http://schemas.openxmlformats.org/drawingml/2006/picture">
                        <pic:nvPicPr>
                          <pic:cNvPr id="112" name="Picture 1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1440" y="2569"/>
                            <a:ext cx="8300" cy="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 name="Text Box 116"/>
                        <wps:cNvSpPr txBox="1">
                          <a:spLocks noChangeArrowheads="1"/>
                        </wps:cNvSpPr>
                        <wps:spPr bwMode="auto">
                          <a:xfrm>
                            <a:off x="1570" y="2570"/>
                            <a:ext cx="930" cy="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808BED" w14:textId="77777777" w:rsidR="00BB4EE0" w:rsidRDefault="00BB4EE0" w:rsidP="00BB4EE0">
                              <w:r>
                                <w:rPr>
                                  <w:rFonts w:hint="eastAsia"/>
                                </w:rPr>
                                <w:t>表</w:t>
                              </w:r>
                              <w:r>
                                <w:rPr>
                                  <w:rFonts w:hint="eastAsia"/>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209F90" id="组合 111" o:spid="_x0000_s1097" style="position:absolute;left:0;text-align:left;margin-left:22.2pt;margin-top:8.4pt;width:376.2pt;height:123pt;z-index:251723776;mso-position-horizontal-relative:text;mso-position-vertical-relative:text" coordorigin="1440,2569" coordsize="8300,28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">
                <v:shape id="Picture 115" o:spid="_x0000_s1098" type="#_x0000_t75" style="position:absolute;left:1440;top:2569;width:8300;height:2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">
                  <v:imagedata r:id="rId48" o:title=""/>
                </v:shape>
                <v:shapetype id="_x0000_t202" coordsize="21600,21600" o:spt="202" path="m,l,21600r21600,l21600,xe">
                  <v:stroke joinstyle="miter"/>
                  <v:path gradientshapeok="t" o:connecttype="rect"/>
                </v:shapetype>
                <v:shape id="Text Box 116" o:spid="_x0000_s1099" type="#_x0000_t202" style="position:absolute;left:1570;top:2570;width:9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" stroked="f">
                  <v:textbox inset="0,0,0,0">
                    <w:txbxContent>
                      <w:p w14:paraId="79808BED" w14:textId="77777777" w:rsidR="00BB4EE0" w:rsidRDefault="00BB4EE0" w:rsidP="00BB4EE0">
                        <w:r>
                          <w:rPr>
                            <w:rFonts w:hint="eastAsia"/>
                          </w:rPr>
                          <w:t>表</w:t>
                        </w:r>
                        <w:r>
                          <w:rPr>
                            <w:rFonts w:hint="eastAsia"/>
                          </w:rPr>
                          <w:t>1</w:t>
                        </w:r>
                      </w:p>
                    </w:txbxContent>
                  </v:textbox>
                </v:shape>
                <w10:wrap type="square"/>
              </v:group>
            </w:pict>
          </mc:Fallback>
        </mc:AlternateContent>
      </w:r>
      <w:r w:rsidRPr="00A94510">
        <w:rPr>
          <w:rFonts w:ascii="宋体" w:hAnsi="宋体" w:hint="eastAsia"/>
          <w:szCs w:val="21"/>
        </w:rPr>
        <w:t>在建筑采光设计标准</w:t>
      </w:r>
      <w:r w:rsidRPr="00A94510">
        <w:rPr>
          <w:rFonts w:ascii="宋体" w:hAnsi="宋体" w:hint="eastAsia"/>
          <w:szCs w:val="21"/>
          <w:vertAlign w:val="superscript"/>
        </w:rPr>
        <w:t>[4]</w:t>
      </w:r>
      <w:r w:rsidRPr="00A94510">
        <w:rPr>
          <w:rFonts w:ascii="宋体" w:hAnsi="宋体" w:cs="Arial" w:hint="eastAsia"/>
          <w:bCs/>
          <w:szCs w:val="21"/>
        </w:rPr>
        <w:t>中，</w:t>
      </w:r>
      <w:r w:rsidRPr="00A94510">
        <w:rPr>
          <w:rFonts w:ascii="宋体" w:hAnsi="宋体"/>
          <w:i/>
          <w:iCs/>
          <w:szCs w:val="21"/>
        </w:rPr>
        <w:t xml:space="preserve"> K</w:t>
      </w:r>
      <w:r w:rsidRPr="00A94510">
        <w:rPr>
          <w:rFonts w:ascii="宋体" w:hAnsi="宋体" w:cs="SymbolMT" w:hint="eastAsia"/>
          <w:szCs w:val="21"/>
          <w:vertAlign w:val="subscript"/>
        </w:rPr>
        <w:t>ρ</w:t>
      </w:r>
      <w:r w:rsidRPr="00A94510">
        <w:rPr>
          <w:rFonts w:ascii="宋体" w:hAnsi="宋体" w:cs="SymbolMT" w:hint="eastAsia"/>
          <w:szCs w:val="21"/>
        </w:rPr>
        <w:t>′</w:t>
      </w:r>
      <w:r w:rsidRPr="00A94510">
        <w:rPr>
          <w:rFonts w:ascii="宋体" w:hAnsi="宋体" w:cs="宋体-18030" w:hint="eastAsia"/>
          <w:szCs w:val="21"/>
        </w:rPr>
        <w:t>与B/hc有上表1的关系：</w:t>
      </w:r>
    </w:p>
    <w:p w14:paraId="2D53F9A7" w14:textId="77777777" w:rsidR="00BB4EE0" w:rsidRPr="00A94510" w:rsidRDefault="00BB4EE0" w:rsidP="00BB4EE0">
      <w:pPr>
        <w:rPr>
          <w:rFonts w:ascii="宋体" w:hAnsi="宋体"/>
          <w:szCs w:val="21"/>
        </w:rPr>
      </w:pPr>
      <w:r w:rsidRPr="00A94510">
        <w:rPr>
          <w:rFonts w:ascii="宋体" w:hAnsi="宋体" w:hint="eastAsia"/>
          <w:szCs w:val="21"/>
        </w:rPr>
        <w:t>当</w:t>
      </w:r>
      <w:r w:rsidRPr="00A94510">
        <w:rPr>
          <w:rFonts w:ascii="宋体" w:hAnsi="宋体" w:cs="SymbolMT" w:hint="eastAsia"/>
          <w:color w:val="000000"/>
          <w:szCs w:val="21"/>
        </w:rPr>
        <w:t>ρ</w:t>
      </w:r>
      <w:r w:rsidRPr="00A94510">
        <w:rPr>
          <w:rFonts w:ascii="宋体" w:hAnsi="宋体" w:hint="eastAsia"/>
          <w:szCs w:val="21"/>
        </w:rPr>
        <w:t>=0.5时，为便于使用，我用Excel 对数据进行逆合，得到了</w:t>
      </w:r>
      <w:r w:rsidRPr="00A94510">
        <w:rPr>
          <w:rFonts w:ascii="宋体" w:hAnsi="宋体"/>
          <w:i/>
          <w:iCs/>
          <w:szCs w:val="21"/>
        </w:rPr>
        <w:t>K</w:t>
      </w:r>
      <w:r w:rsidRPr="00A94510">
        <w:rPr>
          <w:rFonts w:ascii="宋体" w:hAnsi="宋体" w:cs="SymbolMT" w:hint="eastAsia"/>
          <w:szCs w:val="21"/>
          <w:vertAlign w:val="subscript"/>
        </w:rPr>
        <w:t>ρ</w:t>
      </w:r>
      <w:r w:rsidRPr="00A94510">
        <w:rPr>
          <w:rFonts w:ascii="宋体" w:hAnsi="宋体" w:cs="SymbolMT"/>
          <w:szCs w:val="21"/>
        </w:rPr>
        <w:t>’</w:t>
      </w:r>
      <w:r w:rsidRPr="00A94510">
        <w:rPr>
          <w:rFonts w:ascii="宋体" w:hAnsi="宋体" w:cs="宋体-18030" w:hint="eastAsia"/>
          <w:szCs w:val="21"/>
        </w:rPr>
        <w:t>与B/hc</w:t>
      </w:r>
      <w:r w:rsidRPr="00A94510">
        <w:rPr>
          <w:rFonts w:ascii="宋体" w:hAnsi="宋体" w:hint="eastAsia"/>
          <w:szCs w:val="21"/>
        </w:rPr>
        <w:t>的函数关系，如</w:t>
      </w:r>
      <w:r w:rsidRPr="00A94510">
        <w:rPr>
          <w:rFonts w:ascii="宋体" w:hAnsi="宋体" w:hint="eastAsia"/>
          <w:szCs w:val="21"/>
        </w:rPr>
        <w:lastRenderedPageBreak/>
        <w:t>图6(a,b)：</w:t>
      </w:r>
    </w:p>
    <w:p w14:paraId="099D39A3" w14:textId="77777777" w:rsidR="00BB4EE0" w:rsidRPr="00A94510" w:rsidRDefault="00BB4EE0" w:rsidP="00BB4EE0">
      <w:pPr>
        <w:rPr>
          <w:rFonts w:ascii="宋体" w:hAnsi="宋体"/>
          <w:szCs w:val="21"/>
        </w:rPr>
      </w:pPr>
      <w:r w:rsidRPr="00A94510">
        <w:rPr>
          <w:rFonts w:ascii="宋体" w:hAnsi="宋体" w:hint="eastAsia"/>
          <w:noProof/>
          <w:szCs w:val="21"/>
        </w:rPr>
        <mc:AlternateContent>
          <mc:Choice Requires="wpg">
            <w:drawing>
              <wp:anchor distT="0" distB="0" distL="114300" distR="114300" simplePos="0" relativeHeight="251724800" behindDoc="0" locked="0" layoutInCell="1" allowOverlap="1" wp14:anchorId="5BD5314B" wp14:editId="1CD0F8EB">
                <wp:simplePos x="0" y="0"/>
                <wp:positionH relativeFrom="column">
                  <wp:posOffset>19685</wp:posOffset>
                </wp:positionH>
                <wp:positionV relativeFrom="paragraph">
                  <wp:posOffset>2324735</wp:posOffset>
                </wp:positionV>
                <wp:extent cx="1960245" cy="1816100"/>
                <wp:effectExtent l="0" t="635" r="5715" b="2540"/>
                <wp:wrapSquare wrapText="bothSides"/>
                <wp:docPr id="108" name="组合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0245" cy="1816100"/>
                          <a:chOff x="2766" y="7450"/>
                          <a:chExt cx="4620" cy="6296"/>
                        </a:xfrm>
                      </wpg:grpSpPr>
                      <pic:pic xmlns:pic="http://schemas.openxmlformats.org/drawingml/2006/picture">
                        <pic:nvPicPr>
                          <pic:cNvPr id="109" name="Picture 1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766" y="7450"/>
                            <a:ext cx="4620" cy="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0" name="Text Box 119"/>
                        <wps:cNvSpPr txBox="1">
                          <a:spLocks noChangeArrowheads="1"/>
                        </wps:cNvSpPr>
                        <wps:spPr bwMode="auto">
                          <a:xfrm>
                            <a:off x="3710" y="13410"/>
                            <a:ext cx="101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C2EAD4" w14:textId="77777777" w:rsidR="00BB4EE0" w:rsidRPr="00164116" w:rsidRDefault="00BB4EE0" w:rsidP="00BB4EE0">
                              <w:r w:rsidRPr="00164116">
                                <w:rPr>
                                  <w:rFonts w:hint="eastAsia"/>
                                </w:rPr>
                                <w:t>图</w:t>
                              </w:r>
                              <w:r w:rsidRPr="00164116">
                                <w:rPr>
                                  <w:rFonts w:hint="eastAsia"/>
                                </w:rPr>
                                <w:t>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D5314B" id="组合 108" o:spid="_x0000_s1100" style="position:absolute;left:0;text-align:left;margin-left:1.55pt;margin-top:183.05pt;width:154.35pt;height:143pt;z-index:251724800;mso-position-horizontal-relative:text;mso-position-vertical-relative:text" coordorigin="2766,7450" coordsize="4620,62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">
                <v:shape id="Picture 118" o:spid="_x0000_s1101" type="#_x0000_t75" style="position:absolute;left:2766;top:7450;width:4620;height:62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">
                  <v:imagedata r:id="rId50" o:title=""/>
                </v:shape>
                <v:shape id="Text Box 119" o:spid="_x0000_s1102" type="#_x0000_t202" style="position:absolute;left:3710;top:13410;width:10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" stroked="f">
                  <v:textbox inset="0,0,0,0">
                    <w:txbxContent>
                      <w:p w14:paraId="2EC2EAD4" w14:textId="77777777" w:rsidR="00BB4EE0" w:rsidRPr="00164116" w:rsidRDefault="00BB4EE0" w:rsidP="00BB4EE0">
                        <w:r w:rsidRPr="00164116">
                          <w:rPr>
                            <w:rFonts w:hint="eastAsia"/>
                          </w:rPr>
                          <w:t>图</w:t>
                        </w:r>
                        <w:r w:rsidRPr="00164116">
                          <w:rPr>
                            <w:rFonts w:hint="eastAsia"/>
                          </w:rPr>
                          <w:t>7</w:t>
                        </w:r>
                      </w:p>
                    </w:txbxContent>
                  </v:textbox>
                </v:shape>
                <w10:wrap type="square"/>
              </v:group>
            </w:pict>
          </mc:Fallback>
        </mc:AlternateContent>
      </w:r>
      <w:r w:rsidRPr="00A94510">
        <w:rPr>
          <w:rFonts w:ascii="宋体" w:hAnsi="宋体"/>
          <w:noProof/>
          <w:szCs w:val="21"/>
        </w:rPr>
        <mc:AlternateContent>
          <mc:Choice Requires="wpg">
            <w:drawing>
              <wp:anchor distT="0" distB="0" distL="114300" distR="114300" simplePos="0" relativeHeight="251722752" behindDoc="0" locked="0" layoutInCell="1" allowOverlap="1" wp14:anchorId="17EA0DB7" wp14:editId="091CDDC1">
                <wp:simplePos x="0" y="0"/>
                <wp:positionH relativeFrom="column">
                  <wp:posOffset>-126365</wp:posOffset>
                </wp:positionH>
                <wp:positionV relativeFrom="paragraph">
                  <wp:posOffset>-635</wp:posOffset>
                </wp:positionV>
                <wp:extent cx="5339080" cy="2060575"/>
                <wp:effectExtent l="2540" t="0" r="1905" b="0"/>
                <wp:wrapSquare wrapText="bothSides"/>
                <wp:docPr id="105" name="组合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9080" cy="2060575"/>
                          <a:chOff x="1790" y="10081"/>
                          <a:chExt cx="8408" cy="3245"/>
                        </a:xfrm>
                      </wpg:grpSpPr>
                      <wpg:graphicFrame>
                        <wpg:cNvPr id="106" name="Object 112"/>
                        <wpg:cNvFrPr>
                          <a:graphicFrameLocks noChangeAspect="1"/>
                        </wpg:cNvFrPr>
                        <wpg:xfrm>
                          <a:off x="1790" y="10081"/>
                          <a:ext cx="4356" cy="3245"/>
                        </wpg:xfrm>
                        <a:graphic>
                          <a:graphicData uri="http://schemas.openxmlformats.org/drawingml/2006/chart">
                            <c:chart xmlns:c="http://schemas.openxmlformats.org/drawingml/2006/chart" xmlns:r="http://schemas.openxmlformats.org/officeDocument/2006/relationships" r:id="rId51"/>
                          </a:graphicData>
                        </a:graphic>
                      </wpg:graphicFrame>
                      <wpg:graphicFrame>
                        <wpg:cNvPr id="107" name="Object 113"/>
                        <wpg:cNvFrPr>
                          <a:graphicFrameLocks noChangeAspect="1"/>
                        </wpg:cNvFrPr>
                        <wpg:xfrm>
                          <a:off x="6070" y="10093"/>
                          <a:ext cx="4128" cy="3211"/>
                        </wpg:xfrm>
                        <a:graphic>
                          <a:graphicData uri="http://schemas.openxmlformats.org/drawingml/2006/chart">
                            <c:chart xmlns:c="http://schemas.openxmlformats.org/drawingml/2006/chart" xmlns:r="http://schemas.openxmlformats.org/officeDocument/2006/relationships" r:id="rId52"/>
                          </a:graphicData>
                        </a:graphic>
                      </wpg:graphicFrame>
                    </wpg:wgp>
                  </a:graphicData>
                </a:graphic>
                <wp14:sizeRelH relativeFrom="page">
                  <wp14:pctWidth>0</wp14:pctWidth>
                </wp14:sizeRelH>
                <wp14:sizeRelV relativeFrom="page">
                  <wp14:pctHeight>0</wp14:pctHeight>
                </wp14:sizeRelV>
              </wp:anchor>
            </w:drawing>
          </mc:Choice>
          <mc:Fallback>
            <w:pict>
              <v:group w14:anchorId="1CA38E23" id="组合 105" o:spid="_x0000_s1026" style="position:absolute;left:0;text-align:left;margin-left:-9.95pt;margin-top:-.05pt;width:420.4pt;height:162.25pt;z-index:251722752" coordorigin="1790,10081" coordsize="8408,3245" o:gfxdata="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&#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">
                <v:shape id="Object 112" o:spid="_x0000_s1027" type="#_x0000_t75" style="position:absolute;left:1790;top:10081;width:4358;height:32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">
                  <v:imagedata r:id="rId53" o:title=""/>
                </v:shape>
                <v:shape id="Object 113" o:spid="_x0000_s1028" type="#_x0000_t75" style="position:absolute;left:6062;top:10091;width:4138;height:32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">
                  <v:imagedata r:id="rId54" o:title=""/>
                </v:shape>
                <w10:wrap type="square"/>
              </v:group>
              <o:OLEObject Type="Embed" ProgID="Excel.Chart.8" ShapeID="Object 112" DrawAspect="Content" ObjectID="_1630764076" r:id="rId55">
                <o:FieldCodes>\s</o:FieldCodes>
              </o:OLEObject>
              <o:OLEObject Type="Embed" ProgID="Excel.Chart.8" ShapeID="Object 113" DrawAspect="Content" ObjectID="_1630764077" r:id="rId56">
                <o:FieldCodes>\s</o:FieldCodes>
              </o:OLEObject>
            </w:pict>
          </mc:Fallback>
        </mc:AlternateContent>
      </w:r>
    </w:p>
    <w:p w14:paraId="6FB8DE01" w14:textId="77777777" w:rsidR="00BB4EE0" w:rsidRPr="00A94510" w:rsidRDefault="00BB4EE0" w:rsidP="00BB4EE0">
      <w:pPr>
        <w:rPr>
          <w:rFonts w:ascii="宋体" w:hAnsi="宋体" w:cs="宋体-18030"/>
          <w:szCs w:val="21"/>
        </w:rPr>
      </w:pPr>
      <w:r w:rsidRPr="00A94510">
        <w:rPr>
          <w:rFonts w:ascii="宋体" w:hAnsi="宋体" w:hint="eastAsia"/>
          <w:iCs/>
          <w:szCs w:val="21"/>
        </w:rPr>
        <w:t>C</w:t>
      </w:r>
      <w:r w:rsidRPr="00A94510">
        <w:rPr>
          <w:rFonts w:ascii="宋体" w:hAnsi="宋体" w:hint="eastAsia"/>
          <w:szCs w:val="21"/>
          <w:vertAlign w:val="subscript"/>
        </w:rPr>
        <w:t>d</w:t>
      </w:r>
      <w:r w:rsidRPr="00A94510">
        <w:rPr>
          <w:rFonts w:ascii="宋体" w:hAnsi="宋体"/>
          <w:szCs w:val="21"/>
          <w:vertAlign w:val="subscript"/>
        </w:rPr>
        <w:t>’</w:t>
      </w:r>
      <w:r w:rsidRPr="00A94510">
        <w:rPr>
          <w:rFonts w:ascii="宋体" w:hAnsi="宋体" w:cs="宋体-18030" w:hint="eastAsia"/>
          <w:szCs w:val="21"/>
        </w:rPr>
        <w:t>与B/h</w:t>
      </w:r>
      <w:r w:rsidRPr="00A94510">
        <w:rPr>
          <w:rFonts w:ascii="宋体" w:hAnsi="宋体" w:hint="eastAsia"/>
          <w:szCs w:val="21"/>
          <w:vertAlign w:val="subscript"/>
        </w:rPr>
        <w:t>c</w:t>
      </w:r>
      <w:r w:rsidRPr="00A94510">
        <w:rPr>
          <w:rFonts w:ascii="宋体" w:hAnsi="宋体" w:cs="宋体-18030" w:hint="eastAsia"/>
          <w:szCs w:val="21"/>
        </w:rPr>
        <w:t>有图7的关系：</w:t>
      </w:r>
    </w:p>
    <w:p w14:paraId="2229CA9F" w14:textId="77777777" w:rsidR="00BB4EE0" w:rsidRPr="00A94510" w:rsidRDefault="00BB4EE0" w:rsidP="00BB4EE0">
      <w:pPr>
        <w:rPr>
          <w:rFonts w:ascii="宋体" w:hAnsi="宋体"/>
          <w:szCs w:val="21"/>
        </w:rPr>
      </w:pPr>
    </w:p>
    <w:p w14:paraId="384EEBC9" w14:textId="77777777" w:rsidR="00BB4EE0" w:rsidRPr="00A94510" w:rsidRDefault="00BB4EE0" w:rsidP="00BB4EE0">
      <w:pPr>
        <w:rPr>
          <w:rFonts w:ascii="宋体" w:hAnsi="宋体"/>
          <w:szCs w:val="21"/>
        </w:rPr>
      </w:pPr>
    </w:p>
    <w:p w14:paraId="46B8566F" w14:textId="77777777" w:rsidR="00BB4EE0" w:rsidRPr="00A94510" w:rsidRDefault="00BB4EE0" w:rsidP="00BB4EE0">
      <w:pPr>
        <w:rPr>
          <w:rFonts w:ascii="宋体" w:hAnsi="宋体"/>
          <w:szCs w:val="21"/>
        </w:rPr>
      </w:pPr>
    </w:p>
    <w:p w14:paraId="28D8C70D" w14:textId="77777777" w:rsidR="00BB4EE0" w:rsidRPr="00A94510" w:rsidRDefault="00BB4EE0" w:rsidP="00BB4EE0">
      <w:pPr>
        <w:rPr>
          <w:rFonts w:ascii="宋体" w:hAnsi="宋体"/>
          <w:szCs w:val="21"/>
        </w:rPr>
      </w:pPr>
    </w:p>
    <w:p w14:paraId="1F5918B0" w14:textId="77777777" w:rsidR="00BB4EE0" w:rsidRPr="00A94510" w:rsidRDefault="00BB4EE0" w:rsidP="00BB4EE0">
      <w:pPr>
        <w:rPr>
          <w:rFonts w:ascii="宋体" w:hAnsi="宋体"/>
          <w:szCs w:val="21"/>
        </w:rPr>
      </w:pPr>
    </w:p>
    <w:p w14:paraId="3814DF0C" w14:textId="77777777" w:rsidR="00BB4EE0" w:rsidRPr="00A94510" w:rsidRDefault="00BB4EE0" w:rsidP="00BB4EE0">
      <w:pPr>
        <w:rPr>
          <w:rFonts w:ascii="宋体" w:hAnsi="宋体"/>
          <w:szCs w:val="21"/>
        </w:rPr>
      </w:pPr>
    </w:p>
    <w:p w14:paraId="13BD914D" w14:textId="77777777" w:rsidR="00BB4EE0" w:rsidRPr="00A94510" w:rsidRDefault="00BB4EE0" w:rsidP="00BB4EE0">
      <w:pPr>
        <w:rPr>
          <w:rFonts w:ascii="宋体" w:hAnsi="宋体"/>
          <w:szCs w:val="21"/>
        </w:rPr>
      </w:pPr>
    </w:p>
    <w:p w14:paraId="6A7BE474" w14:textId="77777777" w:rsidR="00BB4EE0" w:rsidRPr="00A94510" w:rsidRDefault="00BB4EE0" w:rsidP="00BB4EE0">
      <w:pPr>
        <w:rPr>
          <w:rFonts w:ascii="宋体" w:hAnsi="宋体"/>
          <w:szCs w:val="21"/>
        </w:rPr>
      </w:pPr>
      <w:r w:rsidRPr="00A94510">
        <w:rPr>
          <w:rFonts w:ascii="宋体" w:hAnsi="宋体" w:hint="eastAsia"/>
          <w:szCs w:val="21"/>
        </w:rPr>
        <w:t>当</w:t>
      </w:r>
      <w:r w:rsidRPr="00A94510">
        <w:rPr>
          <w:rFonts w:ascii="宋体" w:hAnsi="宋体" w:hint="eastAsia"/>
          <w:i/>
          <w:szCs w:val="21"/>
        </w:rPr>
        <w:t>L</w:t>
      </w:r>
      <w:r w:rsidRPr="00A94510">
        <w:rPr>
          <w:rFonts w:ascii="宋体" w:hAnsi="宋体" w:hint="eastAsia"/>
          <w:szCs w:val="21"/>
        </w:rPr>
        <w:t>=b，时，</w:t>
      </w:r>
      <w:r w:rsidRPr="00A94510">
        <w:rPr>
          <w:rFonts w:ascii="宋体" w:hAnsi="宋体" w:hint="eastAsia"/>
          <w:iCs/>
          <w:szCs w:val="21"/>
        </w:rPr>
        <w:t>C</w:t>
      </w:r>
      <w:r w:rsidRPr="00A94510">
        <w:rPr>
          <w:rFonts w:ascii="宋体" w:hAnsi="宋体" w:hint="eastAsia"/>
          <w:szCs w:val="21"/>
          <w:vertAlign w:val="subscript"/>
        </w:rPr>
        <w:t>d</w:t>
      </w:r>
      <w:r w:rsidRPr="00A94510">
        <w:rPr>
          <w:rFonts w:ascii="宋体" w:hAnsi="宋体"/>
          <w:szCs w:val="21"/>
          <w:vertAlign w:val="subscript"/>
        </w:rPr>
        <w:t>’</w:t>
      </w:r>
      <w:r w:rsidRPr="00A94510">
        <w:rPr>
          <w:rFonts w:ascii="宋体" w:hAnsi="宋体" w:hint="eastAsia"/>
          <w:iCs/>
          <w:szCs w:val="21"/>
        </w:rPr>
        <w:t>(%)</w:t>
      </w:r>
      <w:r w:rsidRPr="00A94510">
        <w:rPr>
          <w:rFonts w:ascii="宋体" w:hAnsi="宋体" w:hint="eastAsia"/>
          <w:szCs w:val="21"/>
        </w:rPr>
        <w:t>与B/h</w:t>
      </w:r>
      <w:r w:rsidRPr="00A94510">
        <w:rPr>
          <w:rFonts w:ascii="宋体" w:hAnsi="宋体" w:hint="eastAsia"/>
          <w:szCs w:val="21"/>
          <w:vertAlign w:val="subscript"/>
        </w:rPr>
        <w:t>c</w:t>
      </w:r>
      <w:r w:rsidRPr="00A94510">
        <w:rPr>
          <w:rFonts w:ascii="宋体" w:hAnsi="宋体" w:hint="eastAsia"/>
          <w:szCs w:val="21"/>
        </w:rPr>
        <w:t>的函数关系如图8</w:t>
      </w:r>
    </w:p>
    <w:p w14:paraId="2DF819CC" w14:textId="77777777" w:rsidR="00BB4EE0" w:rsidRPr="00A94510" w:rsidRDefault="00BB4EE0" w:rsidP="00BB4EE0">
      <w:pPr>
        <w:rPr>
          <w:rFonts w:ascii="宋体" w:hAnsi="宋体"/>
          <w:szCs w:val="21"/>
        </w:rPr>
      </w:pPr>
      <w:r w:rsidRPr="00A94510">
        <w:rPr>
          <w:rFonts w:ascii="宋体" w:hAnsi="宋体"/>
          <w:noProof/>
        </w:rPr>
        <w:drawing>
          <wp:anchor distT="0" distB="0" distL="114300" distR="114300" simplePos="0" relativeHeight="251726848" behindDoc="0" locked="0" layoutInCell="1" allowOverlap="1" wp14:anchorId="3373F866" wp14:editId="030D3F3E">
            <wp:simplePos x="0" y="0"/>
            <wp:positionH relativeFrom="column">
              <wp:posOffset>-23495</wp:posOffset>
            </wp:positionH>
            <wp:positionV relativeFrom="paragraph">
              <wp:posOffset>169545</wp:posOffset>
            </wp:positionV>
            <wp:extent cx="3328035" cy="2520950"/>
            <wp:effectExtent l="635" t="0" r="0" b="4445"/>
            <wp:wrapSquare wrapText="bothSides"/>
            <wp:docPr id="104" name="图表 10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14:sizeRelH relativeFrom="page">
              <wp14:pctWidth>0</wp14:pctWidth>
            </wp14:sizeRelH>
            <wp14:sizeRelV relativeFrom="page">
              <wp14:pctHeight>0</wp14:pctHeight>
            </wp14:sizeRelV>
          </wp:anchor>
        </w:drawing>
      </w:r>
    </w:p>
    <w:p w14:paraId="220270EA" w14:textId="77777777" w:rsidR="00BB4EE0" w:rsidRDefault="00BB4EE0" w:rsidP="00BB4EE0"/>
    <w:p w14:paraId="52B297A0"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1</w:t>
        </w:r>
      </w:smartTag>
      <w:r w:rsidRPr="00B9346B">
        <w:rPr>
          <w:rFonts w:hint="eastAsia"/>
          <w:b/>
        </w:rPr>
        <w:t xml:space="preserve"> </w:t>
      </w:r>
      <w:r w:rsidRPr="00B9346B">
        <w:rPr>
          <w:rFonts w:hint="eastAsia"/>
          <w:b/>
        </w:rPr>
        <w:t>矩形教室采光效果</w:t>
      </w:r>
      <w:r w:rsidRPr="00B9346B">
        <w:rPr>
          <w:rFonts w:hint="eastAsia"/>
          <w:b/>
        </w:rPr>
        <w:t>(</w:t>
      </w:r>
      <w:r w:rsidRPr="00B9346B">
        <w:rPr>
          <w:rFonts w:hint="eastAsia"/>
          <w:b/>
        </w:rPr>
        <w:t>以下结果均保留</w:t>
      </w:r>
      <w:r w:rsidRPr="00B9346B">
        <w:rPr>
          <w:rFonts w:hint="eastAsia"/>
          <w:b/>
        </w:rPr>
        <w:t>2</w:t>
      </w:r>
      <w:r w:rsidRPr="00B9346B">
        <w:rPr>
          <w:rFonts w:hint="eastAsia"/>
          <w:b/>
        </w:rPr>
        <w:t>位有效数字</w:t>
      </w:r>
      <w:r w:rsidRPr="00B9346B">
        <w:rPr>
          <w:rFonts w:hint="eastAsia"/>
          <w:b/>
        </w:rPr>
        <w:t>)</w:t>
      </w:r>
    </w:p>
    <w:p w14:paraId="286FAE11" w14:textId="77777777" w:rsidR="00BB4EE0" w:rsidRPr="00A94510" w:rsidRDefault="00BB4EE0" w:rsidP="00BB4EE0">
      <w:pPr>
        <w:rPr>
          <w:rFonts w:ascii="宋体" w:hAnsi="宋体"/>
          <w:szCs w:val="21"/>
        </w:rPr>
      </w:pPr>
      <w:r w:rsidRPr="00A94510">
        <w:rPr>
          <w:rFonts w:ascii="宋体" w:hAnsi="宋体" w:hint="eastAsia"/>
          <w:szCs w:val="21"/>
        </w:rPr>
        <w:t>A</w:t>
      </w:r>
      <w:r w:rsidRPr="00A94510">
        <w:rPr>
          <w:rFonts w:ascii="宋体" w:hAnsi="宋体" w:hint="eastAsia"/>
          <w:szCs w:val="21"/>
          <w:vertAlign w:val="subscript"/>
        </w:rPr>
        <w:t>c</w:t>
      </w:r>
      <w:r w:rsidRPr="00A94510">
        <w:rPr>
          <w:rFonts w:ascii="宋体" w:hAnsi="宋体" w:hint="eastAsia"/>
          <w:szCs w:val="21"/>
        </w:rPr>
        <w:t>=1/</w:t>
      </w:r>
      <w:smartTag w:uri="urn:schemas-microsoft-com:office:smarttags" w:element="chmetcnv">
        <w:smartTagPr>
          <w:attr w:name="TCSC" w:val="0"/>
          <w:attr w:name="NumberType" w:val="1"/>
          <w:attr w:name="Negative" w:val="False"/>
          <w:attr w:name="HasSpace" w:val="False"/>
          <w:attr w:name="SourceValue" w:val="5"/>
          <w:attr w:name="UnitName" w:val="a"/>
        </w:smartTagPr>
        <w:r w:rsidRPr="00A94510">
          <w:rPr>
            <w:rFonts w:ascii="宋体" w:hAnsi="宋体" w:hint="eastAsia"/>
            <w:szCs w:val="21"/>
          </w:rPr>
          <w:t>5A</w:t>
        </w:r>
      </w:smartTag>
      <w:r w:rsidRPr="00A94510">
        <w:rPr>
          <w:rFonts w:ascii="宋体" w:hAnsi="宋体" w:hint="eastAsia"/>
          <w:szCs w:val="21"/>
        </w:rPr>
        <w:t>=1/5×60=</w:t>
      </w:r>
      <w:smartTag w:uri="urn:schemas-microsoft-com:office:smarttags" w:element="chmetcnv">
        <w:smartTagPr>
          <w:attr w:name="TCSC" w:val="0"/>
          <w:attr w:name="NumberType" w:val="1"/>
          <w:attr w:name="Negative" w:val="False"/>
          <w:attr w:name="HasSpace" w:val="False"/>
          <w:attr w:name="SourceValue" w:val="12"/>
          <w:attr w:name="UnitName" w:val="m2"/>
        </w:smartTagPr>
        <w:r w:rsidRPr="00A94510">
          <w:rPr>
            <w:rFonts w:ascii="宋体" w:hAnsi="宋体" w:hint="eastAsia"/>
            <w:szCs w:val="21"/>
          </w:rPr>
          <w:t>12m</w:t>
        </w:r>
        <w:r w:rsidRPr="00A94510">
          <w:rPr>
            <w:rFonts w:ascii="宋体" w:hAnsi="宋体" w:hint="eastAsia"/>
            <w:szCs w:val="21"/>
            <w:vertAlign w:val="superscript"/>
          </w:rPr>
          <w:t>2</w:t>
        </w:r>
      </w:smartTag>
    </w:p>
    <w:p w14:paraId="5F758CF4" w14:textId="77777777" w:rsidR="00BB4EE0" w:rsidRPr="00A94510" w:rsidRDefault="00BB4EE0" w:rsidP="00BB4EE0">
      <w:pPr>
        <w:rPr>
          <w:rFonts w:ascii="宋体" w:hAnsi="宋体"/>
          <w:szCs w:val="21"/>
          <w:vertAlign w:val="superscript"/>
        </w:rPr>
      </w:pPr>
      <w:r w:rsidRPr="00A94510">
        <w:rPr>
          <w:rFonts w:ascii="宋体" w:hAnsi="宋体" w:hint="eastAsia"/>
          <w:szCs w:val="21"/>
        </w:rPr>
        <w:t>b</w:t>
      </w:r>
      <w:r w:rsidRPr="00A94510">
        <w:rPr>
          <w:rFonts w:ascii="宋体" w:hAnsi="宋体" w:hint="eastAsia"/>
          <w:szCs w:val="21"/>
          <w:vertAlign w:val="subscript"/>
        </w:rPr>
        <w:t>c</w:t>
      </w:r>
      <w:r w:rsidRPr="00A94510">
        <w:rPr>
          <w:rFonts w:ascii="宋体" w:hAnsi="宋体" w:hint="eastAsia"/>
          <w:szCs w:val="21"/>
        </w:rPr>
        <w:t>=A</w:t>
      </w:r>
      <w:r w:rsidRPr="00A94510">
        <w:rPr>
          <w:rFonts w:ascii="宋体" w:hAnsi="宋体" w:hint="eastAsia"/>
          <w:szCs w:val="21"/>
          <w:vertAlign w:val="subscript"/>
        </w:rPr>
        <w:t>c</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6"/>
          <w:attr w:name="UnitName" w:val="m2"/>
        </w:smartTagPr>
        <w:r w:rsidRPr="00A94510">
          <w:rPr>
            <w:rFonts w:ascii="宋体" w:hAnsi="宋体" w:hint="eastAsia"/>
            <w:szCs w:val="21"/>
          </w:rPr>
          <w:t>6m</w:t>
        </w:r>
        <w:r w:rsidRPr="00A94510">
          <w:rPr>
            <w:rFonts w:ascii="宋体" w:hAnsi="宋体" w:hint="eastAsia"/>
            <w:szCs w:val="21"/>
            <w:vertAlign w:val="superscript"/>
          </w:rPr>
          <w:t>2</w:t>
        </w:r>
      </w:smartTag>
    </w:p>
    <w:p w14:paraId="3BAD511F"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1</w:t>
        </w:r>
      </w:smartTag>
      <w:r w:rsidRPr="00B9346B">
        <w:rPr>
          <w:rFonts w:hint="eastAsia"/>
          <w:b/>
        </w:rPr>
        <w:t xml:space="preserve">.1 </w:t>
      </w:r>
      <w:r w:rsidRPr="00B9346B">
        <w:rPr>
          <w:rFonts w:hint="eastAsia"/>
          <w:b/>
        </w:rPr>
        <w:t>单侧采光</w:t>
      </w:r>
    </w:p>
    <w:p w14:paraId="030DDBFF" w14:textId="77777777" w:rsidR="00BB4EE0" w:rsidRPr="00A94510" w:rsidRDefault="00BB4EE0" w:rsidP="00BB4EE0">
      <w:pPr>
        <w:rPr>
          <w:rFonts w:ascii="宋体" w:hAnsi="宋体"/>
          <w:szCs w:val="21"/>
        </w:rPr>
      </w:pPr>
      <w:r w:rsidRPr="00A94510">
        <w:rPr>
          <w:rFonts w:ascii="宋体" w:hAnsi="宋体" w:hint="eastAsia"/>
          <w:szCs w:val="21"/>
        </w:rPr>
        <w:t>根据《</w:t>
      </w:r>
      <w:r w:rsidRPr="00A94510">
        <w:rPr>
          <w:rFonts w:ascii="宋体" w:hAnsi="宋体" w:hint="eastAsia"/>
          <w:color w:val="33339A"/>
          <w:szCs w:val="21"/>
        </w:rPr>
        <w:t>建筑采光设计标准</w:t>
      </w:r>
      <w:r w:rsidRPr="00A94510">
        <w:rPr>
          <w:rFonts w:ascii="宋体" w:hAnsi="宋体" w:hint="eastAsia"/>
          <w:szCs w:val="21"/>
        </w:rPr>
        <w:t>》, 单侧采光时，计算点应定在距侧窗对面内墙面</w:t>
      </w:r>
      <w:smartTag w:uri="urn:schemas-microsoft-com:office:smarttags" w:element="chmetcnv">
        <w:smartTagPr>
          <w:attr w:name="TCSC" w:val="0"/>
          <w:attr w:name="NumberType" w:val="1"/>
          <w:attr w:name="Negative" w:val="False"/>
          <w:attr w:name="HasSpace" w:val="False"/>
          <w:attr w:name="SourceValue" w:val="1"/>
          <w:attr w:name="UnitName" w:val="m"/>
        </w:smartTagPr>
        <w:r w:rsidRPr="00A94510">
          <w:rPr>
            <w:rFonts w:ascii="宋体" w:hAnsi="宋体"/>
            <w:szCs w:val="21"/>
          </w:rPr>
          <w:t>1m</w:t>
        </w:r>
      </w:smartTag>
    </w:p>
    <w:p w14:paraId="45BD6EEC" w14:textId="77777777" w:rsidR="00BB4EE0" w:rsidRPr="00A94510" w:rsidRDefault="00BB4EE0" w:rsidP="00BB4EE0">
      <w:pPr>
        <w:rPr>
          <w:rFonts w:ascii="宋体" w:hAnsi="宋体"/>
          <w:szCs w:val="21"/>
        </w:rPr>
      </w:pPr>
      <w:r w:rsidRPr="00A94510">
        <w:rPr>
          <w:rFonts w:ascii="宋体" w:hAnsi="宋体" w:hint="eastAsia"/>
          <w:szCs w:val="21"/>
        </w:rPr>
        <w:t>所以B=b-1=</w:t>
      </w:r>
      <w:smartTag w:uri="urn:schemas-microsoft-com:office:smarttags" w:element="chmetcnv">
        <w:smartTagPr>
          <w:attr w:name="TCSC" w:val="0"/>
          <w:attr w:name="NumberType" w:val="1"/>
          <w:attr w:name="Negative" w:val="False"/>
          <w:attr w:name="HasSpace" w:val="False"/>
          <w:attr w:name="SourceValue" w:val="5.7"/>
          <w:attr w:name="UnitName" w:val="m"/>
        </w:smartTagPr>
        <w:r w:rsidRPr="00A94510">
          <w:rPr>
            <w:rFonts w:ascii="宋体" w:hAnsi="宋体" w:hint="eastAsia"/>
            <w:szCs w:val="21"/>
          </w:rPr>
          <w:t>5.7m</w:t>
        </w:r>
      </w:smartTag>
    </w:p>
    <w:p w14:paraId="0F5530CD" w14:textId="77777777" w:rsidR="00BB4EE0" w:rsidRPr="00A94510" w:rsidRDefault="00BB4EE0" w:rsidP="00BB4EE0">
      <w:pPr>
        <w:rPr>
          <w:rFonts w:ascii="宋体" w:hAnsi="宋体"/>
          <w:szCs w:val="21"/>
          <w:vertAlign w:val="superscript"/>
        </w:rPr>
      </w:pPr>
      <w:r w:rsidRPr="00A94510">
        <w:rPr>
          <w:rFonts w:ascii="宋体" w:hAnsi="宋体" w:hint="eastAsia"/>
          <w:szCs w:val="21"/>
        </w:rPr>
        <w:t>B/h</w:t>
      </w:r>
      <w:r w:rsidRPr="00A94510">
        <w:rPr>
          <w:rFonts w:ascii="宋体" w:hAnsi="宋体" w:hint="eastAsia"/>
          <w:szCs w:val="21"/>
          <w:vertAlign w:val="subscript"/>
        </w:rPr>
        <w:t>c</w:t>
      </w:r>
      <w:r w:rsidRPr="00A94510">
        <w:rPr>
          <w:rFonts w:ascii="宋体" w:hAnsi="宋体" w:hint="eastAsia"/>
          <w:szCs w:val="21"/>
        </w:rPr>
        <w:t>=5.7/2=2.85</w:t>
      </w:r>
    </w:p>
    <w:p w14:paraId="523DE384" w14:textId="77777777" w:rsidR="00BB4EE0" w:rsidRPr="00A94510" w:rsidRDefault="00BB4EE0" w:rsidP="00BB4EE0">
      <w:pPr>
        <w:rPr>
          <w:rFonts w:ascii="宋体" w:hAnsi="宋体"/>
          <w:szCs w:val="21"/>
        </w:rPr>
      </w:pPr>
      <w:r w:rsidRPr="00A94510">
        <w:rPr>
          <w:rFonts w:ascii="宋体" w:hAnsi="宋体" w:hint="eastAsia"/>
          <w:szCs w:val="21"/>
        </w:rPr>
        <w:t>K</w:t>
      </w:r>
      <w:r w:rsidRPr="00A94510">
        <w:rPr>
          <w:rFonts w:ascii="宋体" w:hAnsi="宋体" w:hint="eastAsia"/>
          <w:szCs w:val="21"/>
          <w:vertAlign w:val="subscript"/>
        </w:rPr>
        <w:t>p</w:t>
      </w:r>
      <w:r w:rsidRPr="00A94510">
        <w:rPr>
          <w:rFonts w:ascii="宋体" w:hAnsi="宋体"/>
          <w:szCs w:val="21"/>
        </w:rPr>
        <w:t>’</w:t>
      </w:r>
      <w:r w:rsidRPr="00A94510">
        <w:rPr>
          <w:rFonts w:ascii="宋体" w:hAnsi="宋体" w:hint="eastAsia"/>
          <w:szCs w:val="21"/>
        </w:rPr>
        <w:t>=f(2.85)=-0.1464×2.85</w:t>
      </w:r>
      <w:r w:rsidRPr="00A94510">
        <w:rPr>
          <w:rFonts w:ascii="宋体" w:hAnsi="宋体" w:hint="eastAsia"/>
          <w:szCs w:val="21"/>
          <w:vertAlign w:val="superscript"/>
        </w:rPr>
        <w:t>2</w:t>
      </w:r>
      <w:r w:rsidRPr="00A94510">
        <w:rPr>
          <w:rFonts w:ascii="宋体" w:hAnsi="宋体" w:hint="eastAsia"/>
          <w:szCs w:val="21"/>
        </w:rPr>
        <w:t>+1.4336×2.85+0.4=3.30</w:t>
      </w:r>
    </w:p>
    <w:p w14:paraId="2B4E1DE4" w14:textId="77777777" w:rsidR="00BB4EE0" w:rsidRPr="00A94510" w:rsidRDefault="00BB4EE0" w:rsidP="00BB4EE0">
      <w:pPr>
        <w:rPr>
          <w:rFonts w:ascii="宋体" w:hAnsi="宋体"/>
          <w:szCs w:val="21"/>
        </w:rPr>
      </w:pPr>
      <w:r w:rsidRPr="00A94510">
        <w:rPr>
          <w:rFonts w:ascii="宋体" w:hAnsi="宋体" w:hint="eastAsia"/>
          <w:szCs w:val="21"/>
        </w:rPr>
        <w:t>L/b=8.90/6.70=1.33, 在侧面采光计算图N表中近似取为L=1b</w:t>
      </w:r>
    </w:p>
    <w:p w14:paraId="6EDD6C9F" w14:textId="77777777" w:rsidR="00BB4EE0" w:rsidRPr="00A94510" w:rsidRDefault="00BB4EE0" w:rsidP="00BB4EE0">
      <w:pPr>
        <w:rPr>
          <w:rFonts w:ascii="宋体" w:hAnsi="宋体"/>
          <w:szCs w:val="21"/>
        </w:rPr>
      </w:pPr>
      <w:r w:rsidRPr="00A94510">
        <w:rPr>
          <w:rFonts w:ascii="宋体" w:hAnsi="宋体" w:hint="eastAsia"/>
          <w:szCs w:val="21"/>
        </w:rPr>
        <w:t>C</w:t>
      </w:r>
      <w:r w:rsidRPr="00A94510">
        <w:rPr>
          <w:rFonts w:ascii="宋体" w:hAnsi="宋体" w:hint="eastAsia"/>
          <w:szCs w:val="21"/>
          <w:vertAlign w:val="subscript"/>
        </w:rPr>
        <w:t>d</w:t>
      </w:r>
      <w:r w:rsidRPr="00A94510">
        <w:rPr>
          <w:rFonts w:ascii="宋体" w:hAnsi="宋体"/>
          <w:szCs w:val="21"/>
        </w:rPr>
        <w:t>’</w:t>
      </w:r>
      <w:r w:rsidRPr="00A94510">
        <w:rPr>
          <w:rFonts w:ascii="宋体" w:hAnsi="宋体" w:hint="eastAsia"/>
          <w:szCs w:val="21"/>
        </w:rPr>
        <w:t>=g(2.85)=0.1196×2.85</w:t>
      </w:r>
      <w:r w:rsidRPr="00A94510">
        <w:rPr>
          <w:rFonts w:ascii="宋体" w:hAnsi="宋体" w:hint="eastAsia"/>
          <w:szCs w:val="21"/>
          <w:vertAlign w:val="superscript"/>
        </w:rPr>
        <w:t>4</w:t>
      </w:r>
      <w:r w:rsidRPr="00A94510">
        <w:rPr>
          <w:rFonts w:ascii="宋体" w:hAnsi="宋体" w:hint="eastAsia"/>
          <w:szCs w:val="21"/>
        </w:rPr>
        <w:t>-1.6982×2.85</w:t>
      </w:r>
      <w:r w:rsidRPr="00A94510">
        <w:rPr>
          <w:rFonts w:ascii="宋体" w:hAnsi="宋体" w:hint="eastAsia"/>
          <w:szCs w:val="21"/>
          <w:vertAlign w:val="superscript"/>
        </w:rPr>
        <w:t>3</w:t>
      </w:r>
      <w:r w:rsidRPr="00A94510">
        <w:rPr>
          <w:rFonts w:ascii="宋体" w:hAnsi="宋体" w:hint="eastAsia"/>
          <w:szCs w:val="21"/>
        </w:rPr>
        <w:t>+8.9857×2.85</w:t>
      </w:r>
      <w:r w:rsidRPr="00A94510">
        <w:rPr>
          <w:rFonts w:ascii="宋体" w:hAnsi="宋体" w:hint="eastAsia"/>
          <w:szCs w:val="21"/>
          <w:vertAlign w:val="superscript"/>
        </w:rPr>
        <w:t>2</w:t>
      </w:r>
      <w:r w:rsidRPr="00A94510">
        <w:rPr>
          <w:rFonts w:ascii="宋体" w:hAnsi="宋体" w:hint="eastAsia"/>
          <w:szCs w:val="21"/>
        </w:rPr>
        <w:t>-21.509×2.85+20.772/100=1.04%</w:t>
      </w:r>
    </w:p>
    <w:p w14:paraId="3F9D03D3" w14:textId="77777777" w:rsidR="00BB4EE0" w:rsidRPr="00A94510" w:rsidRDefault="00BB4EE0" w:rsidP="00BB4EE0">
      <w:pPr>
        <w:rPr>
          <w:rFonts w:ascii="宋体" w:hAnsi="宋体"/>
          <w:szCs w:val="21"/>
        </w:rPr>
      </w:pPr>
      <w:r w:rsidRPr="00A94510">
        <w:rPr>
          <w:rFonts w:ascii="宋体" w:hAnsi="宋体" w:hint="eastAsia"/>
          <w:szCs w:val="21"/>
        </w:rPr>
        <w:t>K</w:t>
      </w:r>
      <w:r w:rsidRPr="00A94510">
        <w:rPr>
          <w:rFonts w:ascii="宋体" w:hAnsi="宋体" w:hint="eastAsia"/>
          <w:szCs w:val="21"/>
          <w:vertAlign w:val="subscript"/>
        </w:rPr>
        <w:t>c</w:t>
      </w:r>
      <w:r w:rsidRPr="00A94510">
        <w:rPr>
          <w:rFonts w:ascii="宋体" w:hAnsi="宋体" w:hint="eastAsia"/>
          <w:szCs w:val="21"/>
        </w:rPr>
        <w:t>=b</w:t>
      </w:r>
      <w:r w:rsidRPr="00A94510">
        <w:rPr>
          <w:rFonts w:ascii="宋体" w:hAnsi="宋体" w:hint="eastAsia"/>
          <w:szCs w:val="21"/>
          <w:vertAlign w:val="subscript"/>
        </w:rPr>
        <w:t>c</w:t>
      </w:r>
      <w:r w:rsidRPr="00A94510">
        <w:rPr>
          <w:rFonts w:ascii="宋体" w:hAnsi="宋体" w:hint="eastAsia"/>
          <w:szCs w:val="21"/>
        </w:rPr>
        <w:t>/L=6/8.9=0.67</w:t>
      </w:r>
    </w:p>
    <w:p w14:paraId="05A89D6F" w14:textId="77777777" w:rsidR="00BB4EE0" w:rsidRPr="00A94510" w:rsidRDefault="00BB4EE0" w:rsidP="00BB4EE0">
      <w:pPr>
        <w:rPr>
          <w:rFonts w:ascii="宋体" w:hAnsi="宋体"/>
          <w:i/>
          <w:iCs/>
          <w:szCs w:val="21"/>
          <w:vertAlign w:val="subscript"/>
        </w:rPr>
      </w:pPr>
      <w:r w:rsidRPr="00A94510">
        <w:rPr>
          <w:rFonts w:ascii="宋体" w:hAnsi="宋体" w:cs="宋体-18030" w:hint="eastAsia"/>
          <w:szCs w:val="21"/>
        </w:rPr>
        <w:t>C</w:t>
      </w:r>
      <w:r w:rsidRPr="00A94510">
        <w:rPr>
          <w:rFonts w:ascii="宋体" w:hAnsi="宋体" w:hint="eastAsia"/>
          <w:szCs w:val="21"/>
          <w:vertAlign w:val="subscript"/>
        </w:rPr>
        <w:t>min</w:t>
      </w:r>
      <w:r w:rsidRPr="00A94510">
        <w:rPr>
          <w:rFonts w:ascii="宋体" w:hAnsi="宋体" w:cs="宋体-18030" w:hint="eastAsia"/>
          <w:szCs w:val="21"/>
        </w:rPr>
        <w:t>=</w:t>
      </w:r>
      <w:r w:rsidRPr="00A94510">
        <w:rPr>
          <w:rFonts w:ascii="宋体" w:hAnsi="宋体" w:hint="eastAsia"/>
          <w:szCs w:val="21"/>
        </w:rPr>
        <w:t xml:space="preserve"> C</w:t>
      </w:r>
      <w:r w:rsidRPr="00A94510">
        <w:rPr>
          <w:rFonts w:ascii="宋体" w:hAnsi="宋体"/>
          <w:i/>
          <w:iCs/>
          <w:szCs w:val="21"/>
          <w:vertAlign w:val="subscript"/>
        </w:rPr>
        <w:t>d</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τ</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ρ</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w</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c</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i/>
          <w:szCs w:val="21"/>
        </w:rPr>
        <w:t>K</w:t>
      </w:r>
      <w:r w:rsidRPr="00A94510">
        <w:rPr>
          <w:rFonts w:ascii="宋体" w:hAnsi="宋体"/>
          <w:i/>
          <w:szCs w:val="21"/>
          <w:vertAlign w:val="subscript"/>
        </w:rPr>
        <w:t>f</w:t>
      </w:r>
    </w:p>
    <w:p w14:paraId="30AC4E64" w14:textId="77777777" w:rsidR="00BB4EE0" w:rsidRPr="00A94510" w:rsidRDefault="00BB4EE0" w:rsidP="00BB4EE0">
      <w:pPr>
        <w:rPr>
          <w:rFonts w:ascii="宋体" w:hAnsi="宋体"/>
          <w:szCs w:val="21"/>
        </w:rPr>
      </w:pPr>
      <w:r w:rsidRPr="00A94510">
        <w:rPr>
          <w:rFonts w:ascii="宋体" w:hAnsi="宋体" w:hint="eastAsia"/>
          <w:iCs/>
          <w:szCs w:val="21"/>
          <w:vertAlign w:val="subscript"/>
        </w:rPr>
        <w:t xml:space="preserve">        </w:t>
      </w:r>
      <w:r w:rsidRPr="00A94510">
        <w:rPr>
          <w:rFonts w:ascii="宋体" w:hAnsi="宋体" w:hint="eastAsia"/>
          <w:szCs w:val="21"/>
        </w:rPr>
        <w:t>=1.04%×0.54×3.30×1×0.67×1.55=1.9%</w:t>
      </w:r>
    </w:p>
    <w:p w14:paraId="5D482C77"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1</w:t>
        </w:r>
      </w:smartTag>
      <w:r w:rsidRPr="00B9346B">
        <w:rPr>
          <w:rFonts w:hint="eastAsia"/>
          <w:b/>
        </w:rPr>
        <w:t xml:space="preserve">.2 </w:t>
      </w:r>
      <w:r w:rsidRPr="00B9346B">
        <w:rPr>
          <w:rFonts w:hint="eastAsia"/>
          <w:b/>
        </w:rPr>
        <w:t>双侧采光</w:t>
      </w:r>
    </w:p>
    <w:p w14:paraId="34DEBEC7" w14:textId="77777777" w:rsidR="00BB4EE0" w:rsidRPr="00A94510" w:rsidRDefault="00BB4EE0" w:rsidP="00BB4EE0">
      <w:pPr>
        <w:rPr>
          <w:rFonts w:ascii="宋体" w:hAnsi="宋体"/>
          <w:szCs w:val="21"/>
          <w:vertAlign w:val="subscript"/>
        </w:rPr>
      </w:pPr>
      <w:r w:rsidRPr="00A94510">
        <w:rPr>
          <w:rFonts w:ascii="宋体" w:hAnsi="宋体" w:hint="eastAsia"/>
          <w:szCs w:val="21"/>
        </w:rPr>
        <w:t>南向窗宽为b</w:t>
      </w:r>
      <w:r w:rsidRPr="00A94510">
        <w:rPr>
          <w:rFonts w:ascii="宋体" w:hAnsi="宋体" w:hint="eastAsia"/>
          <w:szCs w:val="21"/>
          <w:vertAlign w:val="subscript"/>
        </w:rPr>
        <w:t>c1</w:t>
      </w:r>
      <w:r w:rsidRPr="00A94510">
        <w:rPr>
          <w:rFonts w:ascii="宋体" w:hAnsi="宋体" w:hint="eastAsia"/>
          <w:szCs w:val="21"/>
        </w:rPr>
        <w:t>(0&lt;bc</w:t>
      </w:r>
      <w:r w:rsidRPr="00A94510">
        <w:rPr>
          <w:rFonts w:ascii="宋体" w:hAnsi="宋体" w:hint="eastAsia"/>
          <w:szCs w:val="21"/>
          <w:vertAlign w:val="subscript"/>
        </w:rPr>
        <w:t>1</w:t>
      </w:r>
      <w:r w:rsidRPr="00A94510">
        <w:rPr>
          <w:rFonts w:ascii="宋体" w:hAnsi="宋体" w:hint="eastAsia"/>
          <w:szCs w:val="21"/>
        </w:rPr>
        <w:t>&lt;6),则北向窗宽为b</w:t>
      </w:r>
      <w:r w:rsidRPr="00A94510">
        <w:rPr>
          <w:rFonts w:ascii="宋体" w:hAnsi="宋体" w:hint="eastAsia"/>
          <w:szCs w:val="21"/>
          <w:vertAlign w:val="subscript"/>
        </w:rPr>
        <w:t>c2</w:t>
      </w:r>
    </w:p>
    <w:p w14:paraId="6049A132" w14:textId="77777777" w:rsidR="00BB4EE0" w:rsidRPr="00A94510" w:rsidRDefault="00BB4EE0" w:rsidP="00BB4EE0">
      <w:pPr>
        <w:rPr>
          <w:rFonts w:ascii="宋体" w:hAnsi="宋体"/>
          <w:szCs w:val="21"/>
          <w:vertAlign w:val="subscript"/>
        </w:rPr>
      </w:pPr>
      <w:r w:rsidRPr="00A94510">
        <w:rPr>
          <w:rFonts w:ascii="宋体" w:hAnsi="宋体" w:hint="eastAsia"/>
          <w:szCs w:val="21"/>
        </w:rPr>
        <w:t>b</w:t>
      </w:r>
      <w:r w:rsidRPr="00A94510">
        <w:rPr>
          <w:rFonts w:ascii="宋体" w:hAnsi="宋体" w:hint="eastAsia"/>
          <w:szCs w:val="21"/>
          <w:vertAlign w:val="subscript"/>
        </w:rPr>
        <w:t>c2</w:t>
      </w:r>
      <w:r w:rsidRPr="00A94510">
        <w:rPr>
          <w:rFonts w:ascii="宋体" w:hAnsi="宋体" w:hint="eastAsia"/>
          <w:szCs w:val="21"/>
        </w:rPr>
        <w:t>=6-b</w:t>
      </w:r>
      <w:r w:rsidRPr="00A94510">
        <w:rPr>
          <w:rFonts w:ascii="宋体" w:hAnsi="宋体" w:hint="eastAsia"/>
          <w:szCs w:val="21"/>
          <w:vertAlign w:val="subscript"/>
        </w:rPr>
        <w:t>c1</w:t>
      </w:r>
    </w:p>
    <w:p w14:paraId="03B9F141" w14:textId="77777777" w:rsidR="00BB4EE0" w:rsidRPr="00A94510" w:rsidRDefault="00BB4EE0" w:rsidP="00BB4EE0">
      <w:pPr>
        <w:rPr>
          <w:rFonts w:ascii="宋体" w:hAnsi="宋体"/>
          <w:szCs w:val="21"/>
        </w:rPr>
      </w:pPr>
      <w:r w:rsidRPr="00A94510">
        <w:rPr>
          <w:rFonts w:ascii="宋体" w:hAnsi="宋体" w:hint="eastAsia"/>
          <w:szCs w:val="21"/>
        </w:rPr>
        <w:t>=A</w:t>
      </w:r>
      <w:r w:rsidRPr="00A94510">
        <w:rPr>
          <w:rFonts w:ascii="宋体" w:hAnsi="宋体" w:hint="eastAsia"/>
          <w:szCs w:val="21"/>
          <w:vertAlign w:val="subscript"/>
        </w:rPr>
        <w:t>c1</w:t>
      </w:r>
      <w:r w:rsidRPr="00A94510">
        <w:rPr>
          <w:rFonts w:ascii="宋体" w:hAnsi="宋体" w:hint="eastAsia"/>
          <w:szCs w:val="21"/>
        </w:rPr>
        <w:t>/( Ac×L/A)=bc</w:t>
      </w:r>
      <w:r w:rsidRPr="00A94510">
        <w:rPr>
          <w:rFonts w:ascii="宋体" w:hAnsi="宋体" w:hint="eastAsia"/>
          <w:szCs w:val="21"/>
          <w:vertAlign w:val="subscript"/>
        </w:rPr>
        <w:t>1</w:t>
      </w:r>
      <w:r w:rsidRPr="00A94510">
        <w:rPr>
          <w:rFonts w:ascii="宋体" w:hAnsi="宋体" w:hint="eastAsia"/>
          <w:szCs w:val="21"/>
        </w:rPr>
        <w:t>×b/bc= bc</w:t>
      </w:r>
      <w:r w:rsidRPr="00A94510">
        <w:rPr>
          <w:rFonts w:ascii="宋体" w:hAnsi="宋体" w:hint="eastAsia"/>
          <w:szCs w:val="21"/>
          <w:vertAlign w:val="subscript"/>
        </w:rPr>
        <w:t>1</w:t>
      </w:r>
      <w:r w:rsidRPr="00A94510">
        <w:rPr>
          <w:rFonts w:ascii="宋体" w:hAnsi="宋体" w:hint="eastAsia"/>
          <w:szCs w:val="21"/>
        </w:rPr>
        <w:t>×6.7/6</w:t>
      </w:r>
    </w:p>
    <w:p w14:paraId="0F690848" w14:textId="77777777" w:rsidR="00BB4EE0" w:rsidRPr="00A94510" w:rsidRDefault="00BB4EE0" w:rsidP="00BB4EE0">
      <w:pPr>
        <w:rPr>
          <w:rFonts w:ascii="宋体" w:hAnsi="宋体"/>
          <w:szCs w:val="21"/>
        </w:rPr>
      </w:pPr>
      <w:r w:rsidRPr="00A94510">
        <w:rPr>
          <w:rFonts w:ascii="宋体" w:hAnsi="宋体" w:hint="eastAsia"/>
          <w:szCs w:val="21"/>
        </w:rPr>
        <w:t>B</w:t>
      </w:r>
      <w:r w:rsidRPr="00A94510">
        <w:rPr>
          <w:rFonts w:ascii="宋体" w:hAnsi="宋体" w:hint="eastAsia"/>
          <w:szCs w:val="21"/>
          <w:vertAlign w:val="subscript"/>
        </w:rPr>
        <w:t>2</w:t>
      </w:r>
      <w:r w:rsidRPr="00A94510">
        <w:rPr>
          <w:rFonts w:ascii="宋体" w:hAnsi="宋体" w:hint="eastAsia"/>
          <w:szCs w:val="21"/>
        </w:rPr>
        <w:t>=A</w:t>
      </w:r>
      <w:r w:rsidRPr="00A94510">
        <w:rPr>
          <w:rFonts w:ascii="宋体" w:hAnsi="宋体" w:hint="eastAsia"/>
          <w:szCs w:val="21"/>
          <w:vertAlign w:val="subscript"/>
        </w:rPr>
        <w:t>c2</w:t>
      </w:r>
      <w:r w:rsidRPr="00A94510">
        <w:rPr>
          <w:rFonts w:ascii="宋体" w:hAnsi="宋体" w:hint="eastAsia"/>
          <w:szCs w:val="21"/>
        </w:rPr>
        <w:t>/( Ac×L/A)=bc</w:t>
      </w:r>
      <w:r w:rsidRPr="00A94510">
        <w:rPr>
          <w:rFonts w:ascii="宋体" w:hAnsi="宋体" w:hint="eastAsia"/>
          <w:szCs w:val="21"/>
          <w:vertAlign w:val="subscript"/>
        </w:rPr>
        <w:t>2</w:t>
      </w:r>
      <w:r w:rsidRPr="00A94510">
        <w:rPr>
          <w:rFonts w:ascii="宋体" w:hAnsi="宋体" w:hint="eastAsia"/>
          <w:szCs w:val="21"/>
        </w:rPr>
        <w:t>×b/bc=(6-bc</w:t>
      </w:r>
      <w:r w:rsidRPr="00A94510">
        <w:rPr>
          <w:rFonts w:ascii="宋体" w:hAnsi="宋体" w:hint="eastAsia"/>
          <w:szCs w:val="21"/>
          <w:vertAlign w:val="subscript"/>
        </w:rPr>
        <w:t>1</w:t>
      </w:r>
      <w:r w:rsidRPr="00A94510">
        <w:rPr>
          <w:rFonts w:ascii="宋体" w:hAnsi="宋体" w:hint="eastAsia"/>
          <w:szCs w:val="21"/>
        </w:rPr>
        <w:t>)×6.7/6</w:t>
      </w:r>
    </w:p>
    <w:p w14:paraId="4B6F7870" w14:textId="77777777" w:rsidR="00BB4EE0" w:rsidRPr="00A94510" w:rsidRDefault="00BB4EE0" w:rsidP="00BB4EE0">
      <w:pPr>
        <w:rPr>
          <w:rFonts w:ascii="宋体" w:hAnsi="宋体"/>
          <w:szCs w:val="21"/>
        </w:rPr>
      </w:pPr>
      <w:r w:rsidRPr="00A94510">
        <w:rPr>
          <w:rFonts w:ascii="宋体" w:hAnsi="宋体" w:hint="eastAsia"/>
          <w:szCs w:val="21"/>
        </w:rPr>
        <w:t>令x</w:t>
      </w:r>
      <w:r w:rsidRPr="00A94510">
        <w:rPr>
          <w:rFonts w:ascii="宋体" w:hAnsi="宋体" w:hint="eastAsia"/>
          <w:szCs w:val="21"/>
          <w:vertAlign w:val="subscript"/>
        </w:rPr>
        <w:t>1</w:t>
      </w:r>
      <w:r w:rsidRPr="00A94510">
        <w:rPr>
          <w:rFonts w:ascii="宋体" w:hAnsi="宋体" w:hint="eastAsia"/>
          <w:szCs w:val="21"/>
        </w:rPr>
        <w:t>= B</w:t>
      </w:r>
      <w:r w:rsidRPr="00A94510">
        <w:rPr>
          <w:rFonts w:ascii="宋体" w:hAnsi="宋体" w:hint="eastAsia"/>
          <w:szCs w:val="21"/>
          <w:vertAlign w:val="subscript"/>
        </w:rPr>
        <w:t>1</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 b</w:t>
      </w:r>
      <w:r w:rsidRPr="00A94510">
        <w:rPr>
          <w:rFonts w:ascii="宋体" w:hAnsi="宋体" w:hint="eastAsia"/>
          <w:szCs w:val="21"/>
          <w:vertAlign w:val="subscript"/>
        </w:rPr>
        <w:t>c1</w:t>
      </w:r>
      <w:r w:rsidRPr="00A94510">
        <w:rPr>
          <w:rFonts w:ascii="宋体" w:hAnsi="宋体" w:hint="eastAsia"/>
          <w:szCs w:val="21"/>
        </w:rPr>
        <w:t>×6.7/12, x</w:t>
      </w:r>
      <w:r w:rsidRPr="00A94510">
        <w:rPr>
          <w:rFonts w:ascii="宋体" w:hAnsi="宋体" w:hint="eastAsia"/>
          <w:szCs w:val="21"/>
          <w:vertAlign w:val="subscript"/>
        </w:rPr>
        <w:t>2</w:t>
      </w:r>
      <w:r w:rsidRPr="00A94510">
        <w:rPr>
          <w:rFonts w:ascii="宋体" w:hAnsi="宋体" w:hint="eastAsia"/>
          <w:szCs w:val="21"/>
        </w:rPr>
        <w:t>= B</w:t>
      </w:r>
      <w:r w:rsidRPr="00A94510">
        <w:rPr>
          <w:rFonts w:ascii="宋体" w:hAnsi="宋体" w:hint="eastAsia"/>
          <w:szCs w:val="21"/>
          <w:vertAlign w:val="subscript"/>
        </w:rPr>
        <w:t>2</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6-b</w:t>
      </w:r>
      <w:r w:rsidRPr="00A94510">
        <w:rPr>
          <w:rFonts w:ascii="宋体" w:hAnsi="宋体" w:hint="eastAsia"/>
          <w:szCs w:val="21"/>
          <w:vertAlign w:val="subscript"/>
        </w:rPr>
        <w:t>c1</w:t>
      </w:r>
      <w:r w:rsidRPr="00A94510">
        <w:rPr>
          <w:rFonts w:ascii="宋体" w:hAnsi="宋体" w:hint="eastAsia"/>
          <w:szCs w:val="21"/>
        </w:rPr>
        <w:t>)×6.7/12</w:t>
      </w:r>
    </w:p>
    <w:p w14:paraId="0E6C4911" w14:textId="77777777" w:rsidR="00BB4EE0" w:rsidRPr="00A94510" w:rsidRDefault="00BB4EE0" w:rsidP="00BB4EE0">
      <w:pPr>
        <w:rPr>
          <w:rFonts w:ascii="宋体" w:hAnsi="宋体"/>
          <w:szCs w:val="21"/>
        </w:rPr>
      </w:pPr>
      <w:r w:rsidRPr="00A94510">
        <w:rPr>
          <w:rFonts w:ascii="宋体" w:hAnsi="宋体" w:hint="eastAsia"/>
          <w:szCs w:val="21"/>
        </w:rPr>
        <w:t>K</w:t>
      </w:r>
      <w:r w:rsidRPr="00A94510">
        <w:rPr>
          <w:rFonts w:ascii="宋体" w:hAnsi="宋体" w:hint="eastAsia"/>
          <w:szCs w:val="21"/>
          <w:vertAlign w:val="subscript"/>
        </w:rPr>
        <w:t>c1</w:t>
      </w:r>
      <w:r w:rsidRPr="00A94510">
        <w:rPr>
          <w:rFonts w:ascii="宋体" w:hAnsi="宋体" w:hint="eastAsia"/>
          <w:szCs w:val="21"/>
        </w:rPr>
        <w:t>=b</w:t>
      </w:r>
      <w:r w:rsidRPr="00A94510">
        <w:rPr>
          <w:rFonts w:ascii="宋体" w:hAnsi="宋体" w:hint="eastAsia"/>
          <w:szCs w:val="21"/>
          <w:vertAlign w:val="subscript"/>
        </w:rPr>
        <w:t>c1</w:t>
      </w:r>
      <w:r w:rsidRPr="00A94510">
        <w:rPr>
          <w:rFonts w:ascii="宋体" w:hAnsi="宋体" w:hint="eastAsia"/>
          <w:szCs w:val="21"/>
        </w:rPr>
        <w:t>/L= bc</w:t>
      </w:r>
      <w:r w:rsidRPr="00A94510">
        <w:rPr>
          <w:rFonts w:ascii="宋体" w:hAnsi="宋体" w:hint="eastAsia"/>
          <w:szCs w:val="21"/>
          <w:vertAlign w:val="subscript"/>
        </w:rPr>
        <w:t>1</w:t>
      </w:r>
      <w:r w:rsidRPr="00A94510">
        <w:rPr>
          <w:rFonts w:ascii="宋体" w:hAnsi="宋体" w:hint="eastAsia"/>
          <w:szCs w:val="21"/>
        </w:rPr>
        <w:t>/8.9</w:t>
      </w:r>
    </w:p>
    <w:p w14:paraId="6B3BC5A0" w14:textId="77777777" w:rsidR="00BB4EE0" w:rsidRPr="00A94510" w:rsidRDefault="00BB4EE0" w:rsidP="00BB4EE0">
      <w:pPr>
        <w:rPr>
          <w:rFonts w:ascii="宋体" w:hAnsi="宋体"/>
          <w:szCs w:val="21"/>
        </w:rPr>
      </w:pPr>
      <w:r w:rsidRPr="00A94510">
        <w:rPr>
          <w:rFonts w:ascii="宋体" w:hAnsi="宋体" w:hint="eastAsia"/>
          <w:szCs w:val="21"/>
        </w:rPr>
        <w:lastRenderedPageBreak/>
        <w:t>K</w:t>
      </w:r>
      <w:r w:rsidRPr="00A94510">
        <w:rPr>
          <w:rFonts w:ascii="宋体" w:hAnsi="宋体" w:hint="eastAsia"/>
          <w:szCs w:val="21"/>
          <w:vertAlign w:val="subscript"/>
        </w:rPr>
        <w:t>c2</w:t>
      </w:r>
      <w:r w:rsidRPr="00A94510">
        <w:rPr>
          <w:rFonts w:ascii="宋体" w:hAnsi="宋体" w:hint="eastAsia"/>
          <w:szCs w:val="21"/>
        </w:rPr>
        <w:t>=b</w:t>
      </w:r>
      <w:r w:rsidRPr="00A94510">
        <w:rPr>
          <w:rFonts w:ascii="宋体" w:hAnsi="宋体" w:hint="eastAsia"/>
          <w:szCs w:val="21"/>
          <w:vertAlign w:val="subscript"/>
        </w:rPr>
        <w:t>c2</w:t>
      </w:r>
      <w:r w:rsidRPr="00A94510">
        <w:rPr>
          <w:rFonts w:ascii="宋体" w:hAnsi="宋体" w:hint="eastAsia"/>
          <w:szCs w:val="21"/>
        </w:rPr>
        <w:t>/L=(6-bc</w:t>
      </w:r>
      <w:r w:rsidRPr="00A94510">
        <w:rPr>
          <w:rFonts w:ascii="宋体" w:hAnsi="宋体" w:hint="eastAsia"/>
          <w:szCs w:val="21"/>
          <w:vertAlign w:val="subscript"/>
        </w:rPr>
        <w:t>1</w:t>
      </w:r>
      <w:r w:rsidRPr="00A94510">
        <w:rPr>
          <w:rFonts w:ascii="宋体" w:hAnsi="宋体" w:hint="eastAsia"/>
          <w:szCs w:val="21"/>
        </w:rPr>
        <w:t>)/8.9</w:t>
      </w:r>
    </w:p>
    <w:p w14:paraId="6F196AA8" w14:textId="77777777" w:rsidR="00BB4EE0" w:rsidRPr="00A94510" w:rsidRDefault="00BB4EE0" w:rsidP="00BB4EE0">
      <w:pPr>
        <w:rPr>
          <w:rFonts w:ascii="宋体" w:hAnsi="宋体" w:cs="宋体-18030"/>
          <w:szCs w:val="21"/>
        </w:rPr>
      </w:pPr>
      <w:r w:rsidRPr="00A94510">
        <w:rPr>
          <w:rFonts w:ascii="宋体" w:hAnsi="宋体" w:cs="宋体-18030" w:hint="eastAsia"/>
          <w:szCs w:val="21"/>
        </w:rPr>
        <w:t>C</w:t>
      </w:r>
      <w:r w:rsidRPr="00A94510">
        <w:rPr>
          <w:rFonts w:ascii="宋体" w:hAnsi="宋体" w:hint="eastAsia"/>
          <w:szCs w:val="21"/>
          <w:vertAlign w:val="subscript"/>
        </w:rPr>
        <w:t>min</w:t>
      </w:r>
      <w:r w:rsidRPr="00A94510">
        <w:rPr>
          <w:rFonts w:ascii="宋体" w:hAnsi="宋体" w:cs="宋体-18030" w:hint="eastAsia"/>
          <w:szCs w:val="21"/>
        </w:rPr>
        <w:t>=C</w:t>
      </w:r>
      <w:r w:rsidRPr="00A94510">
        <w:rPr>
          <w:rFonts w:ascii="宋体" w:hAnsi="宋体" w:hint="eastAsia"/>
          <w:szCs w:val="21"/>
          <w:vertAlign w:val="subscript"/>
        </w:rPr>
        <w:t>min</w:t>
      </w:r>
      <w:r w:rsidRPr="00A94510">
        <w:rPr>
          <w:rFonts w:ascii="宋体" w:hAnsi="宋体" w:cs="宋体-18030" w:hint="eastAsia"/>
          <w:szCs w:val="21"/>
          <w:vertAlign w:val="subscript"/>
        </w:rPr>
        <w:t>1</w:t>
      </w:r>
      <w:r w:rsidRPr="00A94510">
        <w:rPr>
          <w:rFonts w:ascii="宋体" w:hAnsi="宋体" w:cs="宋体-18030" w:hint="eastAsia"/>
          <w:szCs w:val="21"/>
        </w:rPr>
        <w:t>+C</w:t>
      </w:r>
      <w:r w:rsidRPr="00A94510">
        <w:rPr>
          <w:rFonts w:ascii="宋体" w:hAnsi="宋体" w:hint="eastAsia"/>
          <w:szCs w:val="21"/>
          <w:vertAlign w:val="subscript"/>
        </w:rPr>
        <w:t>min2</w:t>
      </w:r>
    </w:p>
    <w:p w14:paraId="3D1D9FA6" w14:textId="77777777" w:rsidR="00BB4EE0" w:rsidRPr="00A94510" w:rsidRDefault="00BB4EE0" w:rsidP="00BB4EE0">
      <w:pPr>
        <w:rPr>
          <w:rFonts w:ascii="宋体" w:hAnsi="宋体"/>
          <w:szCs w:val="21"/>
        </w:rPr>
      </w:pPr>
      <w:r w:rsidRPr="00A94510">
        <w:rPr>
          <w:rFonts w:ascii="宋体" w:hAnsi="宋体" w:hint="eastAsia"/>
          <w:szCs w:val="21"/>
        </w:rPr>
        <w:t>=[g(x</w:t>
      </w:r>
      <w:r w:rsidRPr="00A94510">
        <w:rPr>
          <w:rFonts w:ascii="宋体" w:hAnsi="宋体" w:hint="eastAsia"/>
          <w:szCs w:val="21"/>
          <w:vertAlign w:val="subscript"/>
        </w:rPr>
        <w:t>1</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1</w:t>
      </w:r>
      <w:r w:rsidRPr="00A94510">
        <w:rPr>
          <w:rFonts w:ascii="宋体" w:hAnsi="宋体" w:hint="eastAsia"/>
          <w:szCs w:val="21"/>
        </w:rPr>
        <w:t>)×1×(bc</w:t>
      </w:r>
      <w:r w:rsidRPr="00A94510">
        <w:rPr>
          <w:rFonts w:ascii="宋体" w:hAnsi="宋体" w:hint="eastAsia"/>
          <w:szCs w:val="21"/>
          <w:vertAlign w:val="subscript"/>
        </w:rPr>
        <w:t>1</w:t>
      </w:r>
      <w:r w:rsidRPr="00A94510">
        <w:rPr>
          <w:rFonts w:ascii="宋体" w:hAnsi="宋体" w:hint="eastAsia"/>
          <w:szCs w:val="21"/>
        </w:rPr>
        <w:t>/8.9)×1.55+[g(x</w:t>
      </w:r>
      <w:r w:rsidRPr="00A94510">
        <w:rPr>
          <w:rFonts w:ascii="宋体" w:hAnsi="宋体" w:hint="eastAsia"/>
          <w:szCs w:val="21"/>
          <w:vertAlign w:val="subscript"/>
        </w:rPr>
        <w:t>2</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2</w:t>
      </w:r>
      <w:r w:rsidRPr="00A94510">
        <w:rPr>
          <w:rFonts w:ascii="宋体" w:hAnsi="宋体" w:hint="eastAsia"/>
          <w:szCs w:val="21"/>
        </w:rPr>
        <w:t>)×1× [(6-bc</w:t>
      </w:r>
      <w:r w:rsidRPr="00A94510">
        <w:rPr>
          <w:rFonts w:ascii="宋体" w:hAnsi="宋体" w:hint="eastAsia"/>
          <w:szCs w:val="21"/>
          <w:vertAlign w:val="subscript"/>
        </w:rPr>
        <w:t>1</w:t>
      </w:r>
      <w:r w:rsidRPr="00A94510">
        <w:rPr>
          <w:rFonts w:ascii="宋体" w:hAnsi="宋体" w:hint="eastAsia"/>
          <w:szCs w:val="21"/>
        </w:rPr>
        <w:t>)/8.9]×1</w:t>
      </w:r>
    </w:p>
    <w:p w14:paraId="34827D72" w14:textId="77777777" w:rsidR="00BB4EE0" w:rsidRPr="00A94510" w:rsidRDefault="00BB4EE0" w:rsidP="00BB4EE0">
      <w:pPr>
        <w:rPr>
          <w:rFonts w:ascii="宋体" w:hAnsi="宋体"/>
          <w:szCs w:val="21"/>
        </w:rPr>
      </w:pPr>
      <w:r w:rsidRPr="00A94510">
        <w:rPr>
          <w:rFonts w:ascii="宋体" w:hAnsi="宋体" w:hint="eastAsia"/>
          <w:noProof/>
          <w:szCs w:val="21"/>
        </w:rPr>
        <mc:AlternateContent>
          <mc:Choice Requires="wpg">
            <w:drawing>
              <wp:anchor distT="0" distB="0" distL="114300" distR="114300" simplePos="0" relativeHeight="251727872" behindDoc="0" locked="0" layoutInCell="1" allowOverlap="1" wp14:anchorId="2E3FED5D" wp14:editId="6581D955">
                <wp:simplePos x="0" y="0"/>
                <wp:positionH relativeFrom="column">
                  <wp:posOffset>-17145</wp:posOffset>
                </wp:positionH>
                <wp:positionV relativeFrom="paragraph">
                  <wp:posOffset>321945</wp:posOffset>
                </wp:positionV>
                <wp:extent cx="5461000" cy="2508250"/>
                <wp:effectExtent l="0" t="0" r="0" b="0"/>
                <wp:wrapSquare wrapText="bothSides"/>
                <wp:docPr id="98" name="组合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00" cy="2508250"/>
                          <a:chOff x="1862" y="1958"/>
                          <a:chExt cx="8600" cy="3950"/>
                        </a:xfrm>
                      </wpg:grpSpPr>
                      <wps:wsp>
                        <wps:cNvPr id="99" name="Text Box 128"/>
                        <wps:cNvSpPr txBox="1">
                          <a:spLocks noChangeArrowheads="1"/>
                        </wps:cNvSpPr>
                        <wps:spPr bwMode="auto">
                          <a:xfrm>
                            <a:off x="3750" y="4918"/>
                            <a:ext cx="9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2DE30" w14:textId="77777777" w:rsidR="00BB4EE0" w:rsidRDefault="00BB4EE0" w:rsidP="00BB4EE0">
                              <w:r>
                                <w:rPr>
                                  <w:rFonts w:hint="eastAsia"/>
                                </w:rPr>
                                <w:t>(a)</w:t>
                              </w:r>
                            </w:p>
                          </w:txbxContent>
                        </wps:txbx>
                        <wps:bodyPr rot="0" vert="horz" wrap="square" lIns="0" tIns="0" rIns="0" bIns="0" anchor="t" anchorCtr="0" upright="1">
                          <a:noAutofit/>
                        </wps:bodyPr>
                      </wps:wsp>
                      <wps:wsp>
                        <wps:cNvPr id="100" name="Text Box 129"/>
                        <wps:cNvSpPr txBox="1">
                          <a:spLocks noChangeArrowheads="1"/>
                        </wps:cNvSpPr>
                        <wps:spPr bwMode="auto">
                          <a:xfrm>
                            <a:off x="8090" y="4868"/>
                            <a:ext cx="86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FAFC9" w14:textId="77777777" w:rsidR="00BB4EE0" w:rsidRDefault="00BB4EE0" w:rsidP="00BB4EE0">
                              <w:r>
                                <w:rPr>
                                  <w:rFonts w:hint="eastAsia"/>
                                </w:rPr>
                                <w:t>(b)</w:t>
                              </w:r>
                            </w:p>
                          </w:txbxContent>
                        </wps:txbx>
                        <wps:bodyPr rot="0" vert="horz" wrap="square" lIns="0" tIns="0" rIns="0" bIns="0" anchor="t" anchorCtr="0" upright="1">
                          <a:noAutofit/>
                        </wps:bodyPr>
                      </wps:wsp>
                      <wps:wsp>
                        <wps:cNvPr id="101" name="Text Box 130"/>
                        <wps:cNvSpPr txBox="1">
                          <a:spLocks noChangeArrowheads="1"/>
                        </wps:cNvSpPr>
                        <wps:spPr bwMode="auto">
                          <a:xfrm>
                            <a:off x="4730" y="5488"/>
                            <a:ext cx="30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AE51A" w14:textId="77777777" w:rsidR="00BB4EE0" w:rsidRDefault="00BB4EE0" w:rsidP="00BB4EE0">
                              <w:r>
                                <w:rPr>
                                  <w:rFonts w:hint="eastAsia"/>
                                </w:rPr>
                                <w:t>图</w:t>
                              </w:r>
                              <w:r>
                                <w:rPr>
                                  <w:rFonts w:hint="eastAsia"/>
                                </w:rPr>
                                <w:t xml:space="preserve">9 </w:t>
                              </w:r>
                              <w:r>
                                <w:rPr>
                                  <w:rFonts w:hint="eastAsia"/>
                                </w:rPr>
                                <w:t>矩形教室双侧采光曲线</w:t>
                              </w:r>
                            </w:p>
                          </w:txbxContent>
                        </wps:txbx>
                        <wps:bodyPr rot="0" vert="horz" wrap="square" lIns="0" tIns="0" rIns="0" bIns="0" anchor="t" anchorCtr="0" upright="1">
                          <a:noAutofit/>
                        </wps:bodyPr>
                      </wps:wsp>
                      <pic:pic xmlns:pic="http://schemas.openxmlformats.org/drawingml/2006/picture">
                        <pic:nvPicPr>
                          <pic:cNvPr id="102" name="Picture 131"/>
                          <pic:cNvPicPr>
                            <a:picLocks noChangeAspect="1" noChangeArrowheads="1"/>
                          </pic:cNvPicPr>
                        </pic:nvPicPr>
                        <pic:blipFill>
                          <a:blip r:embed="rId58" cstate="print">
                            <a:extLst>
                              <a:ext uri="{28A0092B-C50C-407E-A947-70E740481C1C}">
                                <a14:useLocalDpi xmlns:a14="http://schemas.microsoft.com/office/drawing/2010/main" val="0"/>
                              </a:ext>
                            </a:extLst>
                          </a:blip>
                          <a:srcRect t="12093" r="25081" b="4218"/>
                          <a:stretch>
                            <a:fillRect/>
                          </a:stretch>
                        </pic:blipFill>
                        <pic:spPr bwMode="auto">
                          <a:xfrm>
                            <a:off x="1862" y="1958"/>
                            <a:ext cx="4660"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3" name="Picture 132"/>
                          <pic:cNvPicPr>
                            <a:picLocks noChangeAspect="1" noChangeArrowheads="1"/>
                          </pic:cNvPicPr>
                        </pic:nvPicPr>
                        <pic:blipFill>
                          <a:blip r:embed="rId59" cstate="print">
                            <a:extLst>
                              <a:ext uri="{28A0092B-C50C-407E-A947-70E740481C1C}">
                                <a14:useLocalDpi xmlns:a14="http://schemas.microsoft.com/office/drawing/2010/main" val="0"/>
                              </a:ext>
                            </a:extLst>
                          </a:blip>
                          <a:srcRect l="40433" t="47818" r="18224"/>
                          <a:stretch>
                            <a:fillRect/>
                          </a:stretch>
                        </pic:blipFill>
                        <pic:spPr bwMode="auto">
                          <a:xfrm>
                            <a:off x="6832" y="2418"/>
                            <a:ext cx="3630" cy="2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E3FED5D" id="组合 98" o:spid="_x0000_s1103" style="position:absolute;left:0;text-align:left;margin-left:-1.35pt;margin-top:25.35pt;width:430pt;height:197.5pt;z-index:251727872;mso-position-horizontal-relative:text;mso-position-vertical-relative:text" coordorigin="1862,1958" coordsize="8600,39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PyHXToQAAAAAADyf22E&#10;Bg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AHbpQAAAAAAAyP+1ERo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PYsd9QPesyDuD3OTvbOjBy7I8MrNDRZGCJM4UO&#10;pnhslDGDKY4GwnCwF7NsOV3bMk2LghClA4M5yBcRgmAJvvRFgmCOBGEIIQqCYElIwWRsa9PRuq7n&#10;/K5zbp7mmWfnvOjF52a/Xfdz/77Pdf/5fZ7nnI0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DAf9mlAwEAAAAAIP/XRmj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9glw4EAAAAAID8XxuhwQ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">
                <v:shape id="Text Box 128" o:spid="_x0000_s1104" type="#_x0000_t202" style="position:absolute;left:3750;top:4918;width:92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4E12DE30" w14:textId="77777777" w:rsidR="00BB4EE0" w:rsidRDefault="00BB4EE0" w:rsidP="00BB4EE0">
                        <w:r>
                          <w:rPr>
                            <w:rFonts w:hint="eastAsia"/>
                          </w:rPr>
                          <w:t>(a)</w:t>
                        </w:r>
                      </w:p>
                    </w:txbxContent>
                  </v:textbox>
                </v:shape>
                <v:shape id="Text Box 129" o:spid="_x0000_s1105" type="#_x0000_t202" style="position:absolute;left:8090;top:4868;width:86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468FAFC9" w14:textId="77777777" w:rsidR="00BB4EE0" w:rsidRDefault="00BB4EE0" w:rsidP="00BB4EE0">
                        <w:r>
                          <w:rPr>
                            <w:rFonts w:hint="eastAsia"/>
                          </w:rPr>
                          <w:t>(b)</w:t>
                        </w:r>
                      </w:p>
                    </w:txbxContent>
                  </v:textbox>
                </v:shape>
                <v:shape id="Text Box 130" o:spid="_x0000_s1106" type="#_x0000_t202" style="position:absolute;left:4730;top:5488;width:301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66EAE51A" w14:textId="77777777" w:rsidR="00BB4EE0" w:rsidRDefault="00BB4EE0" w:rsidP="00BB4EE0">
                        <w:r>
                          <w:rPr>
                            <w:rFonts w:hint="eastAsia"/>
                          </w:rPr>
                          <w:t>图</w:t>
                        </w:r>
                        <w:r>
                          <w:rPr>
                            <w:rFonts w:hint="eastAsia"/>
                          </w:rPr>
                          <w:t xml:space="preserve">9 </w:t>
                        </w:r>
                        <w:r>
                          <w:rPr>
                            <w:rFonts w:hint="eastAsia"/>
                          </w:rPr>
                          <w:t>矩形教室双侧采光曲线</w:t>
                        </w:r>
                      </w:p>
                    </w:txbxContent>
                  </v:textbox>
                </v:shape>
                <v:shape id="Picture 131" o:spid="_x0000_s1107" type="#_x0000_t75" style="position:absolute;left:1862;top:1958;width:4660;height:29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">
                  <v:imagedata r:id="rId60" o:title="" croptop="7925f" cropbottom="2764f" cropright="16437f"/>
                </v:shape>
                <v:shape id="Picture 132" o:spid="_x0000_s1108" type="#_x0000_t75" style="position:absolute;left:6832;top:2418;width:3630;height:23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">
                  <v:imagedata r:id="rId61" o:title="" croptop="31338f" cropleft="26498f" cropright="11943f"/>
                </v:shape>
                <w10:wrap type="square"/>
              </v:group>
            </w:pict>
          </mc:Fallback>
        </mc:AlternateContent>
      </w:r>
      <w:r w:rsidRPr="00A94510">
        <w:rPr>
          <w:rFonts w:ascii="宋体" w:hAnsi="宋体" w:hint="eastAsia"/>
          <w:szCs w:val="21"/>
        </w:rPr>
        <w:t>在几何画板中作出C</w:t>
      </w:r>
      <w:r w:rsidRPr="00A94510">
        <w:rPr>
          <w:rFonts w:ascii="宋体" w:hAnsi="宋体" w:hint="eastAsia"/>
          <w:szCs w:val="21"/>
          <w:vertAlign w:val="subscript"/>
        </w:rPr>
        <w:t>min</w:t>
      </w:r>
      <w:r w:rsidRPr="00A94510">
        <w:rPr>
          <w:rFonts w:ascii="宋体" w:hAnsi="宋体" w:hint="eastAsia"/>
          <w:szCs w:val="21"/>
        </w:rPr>
        <w:t>与b</w:t>
      </w:r>
      <w:r w:rsidRPr="00A94510">
        <w:rPr>
          <w:rFonts w:ascii="宋体" w:hAnsi="宋体" w:hint="eastAsia"/>
          <w:szCs w:val="21"/>
          <w:vertAlign w:val="subscript"/>
        </w:rPr>
        <w:t>c1</w:t>
      </w:r>
      <w:r w:rsidRPr="00A94510">
        <w:rPr>
          <w:rFonts w:ascii="宋体" w:hAnsi="宋体" w:hint="eastAsia"/>
          <w:szCs w:val="21"/>
        </w:rPr>
        <w:t>的函数关系图象并取出定义域中的最大值，如图9(a,b)</w:t>
      </w:r>
    </w:p>
    <w:p w14:paraId="0D134599" w14:textId="77777777" w:rsidR="00BB4EE0" w:rsidRPr="00A94510" w:rsidRDefault="00BB4EE0" w:rsidP="00BB4EE0">
      <w:pPr>
        <w:rPr>
          <w:rFonts w:ascii="宋体" w:hAnsi="宋体"/>
          <w:color w:val="000000"/>
          <w:szCs w:val="21"/>
        </w:rPr>
      </w:pPr>
      <w:r w:rsidRPr="00A94510">
        <w:rPr>
          <w:rFonts w:ascii="宋体" w:hAnsi="宋体" w:hint="eastAsia"/>
          <w:szCs w:val="21"/>
        </w:rPr>
        <w:t>当bc</w:t>
      </w:r>
      <w:r w:rsidRPr="00A94510">
        <w:rPr>
          <w:rFonts w:ascii="宋体" w:hAnsi="宋体" w:hint="eastAsia"/>
          <w:szCs w:val="21"/>
          <w:vertAlign w:val="subscript"/>
        </w:rPr>
        <w:t>1</w:t>
      </w:r>
      <w:r w:rsidRPr="00A94510">
        <w:rPr>
          <w:rFonts w:ascii="宋体" w:hAnsi="宋体" w:hint="eastAsia"/>
          <w:szCs w:val="21"/>
        </w:rPr>
        <w:t>在[2.13,3.58]内，C</w:t>
      </w:r>
      <w:r w:rsidRPr="00A94510">
        <w:rPr>
          <w:rFonts w:ascii="宋体" w:hAnsi="宋体" w:hint="eastAsia"/>
          <w:szCs w:val="21"/>
          <w:vertAlign w:val="subscript"/>
        </w:rPr>
        <w:t>min</w:t>
      </w:r>
      <w:r w:rsidRPr="00A94510">
        <w:rPr>
          <w:rFonts w:ascii="宋体" w:hAnsi="宋体" w:hint="eastAsia"/>
          <w:szCs w:val="21"/>
        </w:rPr>
        <w:t>可取到最大值2.0%,此时晴天和</w:t>
      </w:r>
      <w:r w:rsidRPr="00A94510">
        <w:rPr>
          <w:rFonts w:ascii="宋体" w:hAnsi="宋体" w:hint="eastAsia"/>
          <w:color w:val="000000"/>
          <w:szCs w:val="21"/>
        </w:rPr>
        <w:t>阴天时，均满足《标准》中采光系数最低值要求。</w:t>
      </w:r>
    </w:p>
    <w:p w14:paraId="3761C77D"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2</w:t>
        </w:r>
      </w:smartTag>
      <w:r w:rsidRPr="00B9346B">
        <w:rPr>
          <w:rFonts w:hint="eastAsia"/>
          <w:b/>
        </w:rPr>
        <w:t xml:space="preserve"> </w:t>
      </w:r>
      <w:r w:rsidRPr="00B9346B">
        <w:rPr>
          <w:rFonts w:hint="eastAsia"/>
          <w:b/>
        </w:rPr>
        <w:t>正方形教室采光效果</w:t>
      </w:r>
    </w:p>
    <w:p w14:paraId="3D2ED622" w14:textId="77777777" w:rsidR="00BB4EE0" w:rsidRPr="00A94510" w:rsidRDefault="00BB4EE0" w:rsidP="00BB4EE0">
      <w:pPr>
        <w:rPr>
          <w:rFonts w:ascii="宋体" w:hAnsi="宋体"/>
          <w:szCs w:val="21"/>
        </w:rPr>
      </w:pPr>
      <w:r w:rsidRPr="00A94510">
        <w:rPr>
          <w:rFonts w:ascii="宋体" w:hAnsi="宋体" w:hint="eastAsia"/>
          <w:szCs w:val="21"/>
        </w:rPr>
        <w:t>A</w:t>
      </w:r>
      <w:r w:rsidRPr="00A94510">
        <w:rPr>
          <w:rFonts w:ascii="宋体" w:hAnsi="宋体" w:hint="eastAsia"/>
          <w:szCs w:val="21"/>
          <w:vertAlign w:val="subscript"/>
        </w:rPr>
        <w:t>c</w:t>
      </w:r>
      <w:r w:rsidRPr="00A94510">
        <w:rPr>
          <w:rFonts w:ascii="宋体" w:hAnsi="宋体" w:hint="eastAsia"/>
          <w:szCs w:val="21"/>
        </w:rPr>
        <w:t>=1/</w:t>
      </w:r>
      <w:smartTag w:uri="urn:schemas-microsoft-com:office:smarttags" w:element="chmetcnv">
        <w:smartTagPr>
          <w:attr w:name="TCSC" w:val="0"/>
          <w:attr w:name="NumberType" w:val="1"/>
          <w:attr w:name="Negative" w:val="False"/>
          <w:attr w:name="HasSpace" w:val="False"/>
          <w:attr w:name="SourceValue" w:val="5"/>
          <w:attr w:name="UnitName" w:val="a"/>
        </w:smartTagPr>
        <w:r w:rsidRPr="00A94510">
          <w:rPr>
            <w:rFonts w:ascii="宋体" w:hAnsi="宋体" w:hint="eastAsia"/>
            <w:szCs w:val="21"/>
          </w:rPr>
          <w:t>5A</w:t>
        </w:r>
      </w:smartTag>
      <w:r w:rsidRPr="00A94510">
        <w:rPr>
          <w:rFonts w:ascii="宋体" w:hAnsi="宋体" w:hint="eastAsia"/>
          <w:szCs w:val="21"/>
        </w:rPr>
        <w:t>=1/5×64=</w:t>
      </w:r>
      <w:smartTag w:uri="urn:schemas-microsoft-com:office:smarttags" w:element="chmetcnv">
        <w:smartTagPr>
          <w:attr w:name="TCSC" w:val="0"/>
          <w:attr w:name="NumberType" w:val="1"/>
          <w:attr w:name="Negative" w:val="False"/>
          <w:attr w:name="HasSpace" w:val="False"/>
          <w:attr w:name="SourceValue" w:val="12.8"/>
          <w:attr w:name="UnitName" w:val="m2"/>
        </w:smartTagPr>
        <w:r w:rsidRPr="00A94510">
          <w:rPr>
            <w:rFonts w:ascii="宋体" w:hAnsi="宋体" w:hint="eastAsia"/>
            <w:szCs w:val="21"/>
          </w:rPr>
          <w:t>12.8m</w:t>
        </w:r>
        <w:r w:rsidRPr="00A94510">
          <w:rPr>
            <w:rFonts w:ascii="宋体" w:hAnsi="宋体" w:hint="eastAsia"/>
            <w:szCs w:val="21"/>
            <w:vertAlign w:val="superscript"/>
          </w:rPr>
          <w:t>2</w:t>
        </w:r>
      </w:smartTag>
    </w:p>
    <w:p w14:paraId="48D9BA61" w14:textId="77777777" w:rsidR="00BB4EE0" w:rsidRPr="00A94510" w:rsidRDefault="00BB4EE0" w:rsidP="00BB4EE0">
      <w:pPr>
        <w:rPr>
          <w:rFonts w:ascii="宋体" w:hAnsi="宋体"/>
          <w:szCs w:val="21"/>
          <w:vertAlign w:val="superscript"/>
        </w:rPr>
      </w:pPr>
      <w:r w:rsidRPr="00A94510">
        <w:rPr>
          <w:rFonts w:ascii="宋体" w:hAnsi="宋体" w:hint="eastAsia"/>
          <w:szCs w:val="21"/>
        </w:rPr>
        <w:t>b</w:t>
      </w:r>
      <w:r w:rsidRPr="00A94510">
        <w:rPr>
          <w:rFonts w:ascii="宋体" w:hAnsi="宋体" w:hint="eastAsia"/>
          <w:szCs w:val="21"/>
          <w:vertAlign w:val="subscript"/>
        </w:rPr>
        <w:t>c</w:t>
      </w:r>
      <w:r w:rsidRPr="00A94510">
        <w:rPr>
          <w:rFonts w:ascii="宋体" w:hAnsi="宋体" w:hint="eastAsia"/>
          <w:szCs w:val="21"/>
        </w:rPr>
        <w:t>=Ac/hc=</w:t>
      </w:r>
      <w:smartTag w:uri="urn:schemas-microsoft-com:office:smarttags" w:element="chmetcnv">
        <w:smartTagPr>
          <w:attr w:name="TCSC" w:val="0"/>
          <w:attr w:name="NumberType" w:val="1"/>
          <w:attr w:name="Negative" w:val="False"/>
          <w:attr w:name="HasSpace" w:val="False"/>
          <w:attr w:name="SourceValue" w:val="6.4"/>
          <w:attr w:name="UnitName" w:val="m2"/>
        </w:smartTagPr>
        <w:r w:rsidRPr="00A94510">
          <w:rPr>
            <w:rFonts w:ascii="宋体" w:hAnsi="宋体" w:hint="eastAsia"/>
            <w:szCs w:val="21"/>
          </w:rPr>
          <w:t>6.4m</w:t>
        </w:r>
        <w:r w:rsidRPr="00A94510">
          <w:rPr>
            <w:rFonts w:ascii="宋体" w:hAnsi="宋体" w:hint="eastAsia"/>
            <w:szCs w:val="21"/>
            <w:vertAlign w:val="superscript"/>
          </w:rPr>
          <w:t>2</w:t>
        </w:r>
      </w:smartTag>
    </w:p>
    <w:p w14:paraId="63D007E2"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2</w:t>
        </w:r>
      </w:smartTag>
      <w:r w:rsidRPr="00B9346B">
        <w:rPr>
          <w:rFonts w:hint="eastAsia"/>
          <w:b/>
        </w:rPr>
        <w:t xml:space="preserve">.1 </w:t>
      </w:r>
      <w:r w:rsidRPr="00B9346B">
        <w:rPr>
          <w:rFonts w:hint="eastAsia"/>
          <w:b/>
        </w:rPr>
        <w:t>单侧采光</w:t>
      </w:r>
    </w:p>
    <w:p w14:paraId="3ECB517A" w14:textId="77777777" w:rsidR="00BB4EE0" w:rsidRPr="00A94510" w:rsidRDefault="00BB4EE0" w:rsidP="00BB4EE0">
      <w:pPr>
        <w:rPr>
          <w:rFonts w:ascii="宋体" w:hAnsi="宋体"/>
          <w:szCs w:val="21"/>
        </w:rPr>
      </w:pPr>
      <w:r w:rsidRPr="00A94510">
        <w:rPr>
          <w:rFonts w:ascii="宋体" w:hAnsi="宋体" w:hint="eastAsia"/>
          <w:szCs w:val="21"/>
        </w:rPr>
        <w:t>与矩形教室单侧采光同理，</w:t>
      </w:r>
    </w:p>
    <w:p w14:paraId="19019023" w14:textId="77777777" w:rsidR="00BB4EE0" w:rsidRPr="00A94510" w:rsidRDefault="00BB4EE0" w:rsidP="00BB4EE0">
      <w:pPr>
        <w:rPr>
          <w:rFonts w:ascii="宋体" w:hAnsi="宋体"/>
          <w:szCs w:val="21"/>
        </w:rPr>
      </w:pPr>
      <w:r w:rsidRPr="00A94510">
        <w:rPr>
          <w:rFonts w:ascii="宋体" w:hAnsi="宋体" w:hint="eastAsia"/>
          <w:szCs w:val="21"/>
        </w:rPr>
        <w:t xml:space="preserve">有 </w:t>
      </w:r>
      <w:r w:rsidRPr="00A94510">
        <w:rPr>
          <w:rFonts w:ascii="宋体" w:hAnsi="宋体" w:cs="宋体-18030" w:hint="eastAsia"/>
          <w:szCs w:val="21"/>
        </w:rPr>
        <w:t>C</w:t>
      </w:r>
      <w:r w:rsidRPr="00A94510">
        <w:rPr>
          <w:rFonts w:ascii="宋体" w:hAnsi="宋体" w:cs="宋体-18030" w:hint="eastAsia"/>
          <w:szCs w:val="21"/>
          <w:vertAlign w:val="subscript"/>
        </w:rPr>
        <w:t>min</w:t>
      </w:r>
      <w:r w:rsidRPr="00A94510">
        <w:rPr>
          <w:rFonts w:ascii="宋体" w:hAnsi="宋体" w:cs="宋体-18030" w:hint="eastAsia"/>
          <w:szCs w:val="21"/>
        </w:rPr>
        <w:t>=</w:t>
      </w:r>
      <w:r w:rsidRPr="00A94510">
        <w:rPr>
          <w:rFonts w:ascii="宋体" w:hAnsi="宋体" w:hint="eastAsia"/>
          <w:szCs w:val="21"/>
        </w:rPr>
        <w:t xml:space="preserve"> C</w:t>
      </w:r>
      <w:r w:rsidRPr="00A94510">
        <w:rPr>
          <w:rFonts w:ascii="宋体" w:hAnsi="宋体"/>
          <w:i/>
          <w:iCs/>
          <w:szCs w:val="21"/>
          <w:vertAlign w:val="subscript"/>
        </w:rPr>
        <w:t>d</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τ</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ρ</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w</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c</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i/>
          <w:szCs w:val="21"/>
        </w:rPr>
        <w:t>K</w:t>
      </w:r>
      <w:r w:rsidRPr="00A94510">
        <w:rPr>
          <w:rFonts w:ascii="宋体" w:hAnsi="宋体"/>
          <w:i/>
          <w:szCs w:val="21"/>
          <w:vertAlign w:val="subscript"/>
        </w:rPr>
        <w:t>f</w:t>
      </w:r>
    </w:p>
    <w:p w14:paraId="6C0347E2" w14:textId="77777777" w:rsidR="00BB4EE0" w:rsidRPr="00A94510" w:rsidRDefault="00BB4EE0" w:rsidP="00BB4EE0">
      <w:pPr>
        <w:rPr>
          <w:rFonts w:ascii="宋体" w:hAnsi="宋体"/>
          <w:szCs w:val="21"/>
        </w:rPr>
      </w:pPr>
      <w:r w:rsidRPr="00A94510">
        <w:rPr>
          <w:rFonts w:ascii="宋体" w:hAnsi="宋体" w:hint="eastAsia"/>
          <w:iCs/>
          <w:szCs w:val="21"/>
          <w:vertAlign w:val="subscript"/>
        </w:rPr>
        <w:t xml:space="preserve">        </w:t>
      </w:r>
      <w:r w:rsidRPr="00A94510">
        <w:rPr>
          <w:rFonts w:ascii="宋体" w:hAnsi="宋体" w:hint="eastAsia"/>
          <w:szCs w:val="21"/>
        </w:rPr>
        <w:t>=0.7%×0.54×3.62×1×0.8×1.55=1.70%</w:t>
      </w:r>
    </w:p>
    <w:p w14:paraId="54E999A5"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2</w:t>
        </w:r>
      </w:smartTag>
      <w:r w:rsidRPr="00B9346B">
        <w:rPr>
          <w:rFonts w:hint="eastAsia"/>
          <w:b/>
        </w:rPr>
        <w:t xml:space="preserve">.2 </w:t>
      </w:r>
      <w:r w:rsidRPr="00B9346B">
        <w:rPr>
          <w:rFonts w:hint="eastAsia"/>
          <w:b/>
        </w:rPr>
        <w:t>双侧采光</w:t>
      </w:r>
    </w:p>
    <w:p w14:paraId="20B82230" w14:textId="77777777" w:rsidR="00BB4EE0" w:rsidRPr="00A94510" w:rsidRDefault="00BB4EE0" w:rsidP="00BB4EE0">
      <w:pPr>
        <w:rPr>
          <w:rFonts w:ascii="宋体" w:hAnsi="宋体"/>
          <w:szCs w:val="21"/>
        </w:rPr>
      </w:pPr>
      <w:r w:rsidRPr="00A94510">
        <w:rPr>
          <w:rFonts w:ascii="宋体" w:hAnsi="宋体" w:hint="eastAsia"/>
          <w:szCs w:val="21"/>
        </w:rPr>
        <w:t>令x</w:t>
      </w:r>
      <w:r w:rsidRPr="00A94510">
        <w:rPr>
          <w:rFonts w:ascii="宋体" w:hAnsi="宋体" w:hint="eastAsia"/>
          <w:szCs w:val="21"/>
          <w:vertAlign w:val="subscript"/>
        </w:rPr>
        <w:t>1</w:t>
      </w:r>
      <w:r w:rsidRPr="00A94510">
        <w:rPr>
          <w:rFonts w:ascii="宋体" w:hAnsi="宋体" w:hint="eastAsia"/>
          <w:szCs w:val="21"/>
        </w:rPr>
        <w:t>= B</w:t>
      </w:r>
      <w:r w:rsidRPr="00A94510">
        <w:rPr>
          <w:rFonts w:ascii="宋体" w:hAnsi="宋体" w:hint="eastAsia"/>
          <w:szCs w:val="21"/>
          <w:vertAlign w:val="subscript"/>
        </w:rPr>
        <w:t>1</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 b</w:t>
      </w:r>
      <w:r w:rsidRPr="00A94510">
        <w:rPr>
          <w:rFonts w:ascii="宋体" w:hAnsi="宋体" w:hint="eastAsia"/>
          <w:szCs w:val="21"/>
          <w:vertAlign w:val="subscript"/>
        </w:rPr>
        <w:t>c1</w:t>
      </w:r>
      <w:r w:rsidRPr="00A94510">
        <w:rPr>
          <w:rFonts w:ascii="宋体" w:hAnsi="宋体" w:hint="eastAsia"/>
          <w:szCs w:val="21"/>
        </w:rPr>
        <w:t>×0.625, x</w:t>
      </w:r>
      <w:r w:rsidRPr="00A94510">
        <w:rPr>
          <w:rFonts w:ascii="宋体" w:hAnsi="宋体" w:hint="eastAsia"/>
          <w:szCs w:val="21"/>
          <w:vertAlign w:val="subscript"/>
        </w:rPr>
        <w:t>2</w:t>
      </w:r>
      <w:r w:rsidRPr="00A94510">
        <w:rPr>
          <w:rFonts w:ascii="宋体" w:hAnsi="宋体" w:hint="eastAsia"/>
          <w:szCs w:val="21"/>
        </w:rPr>
        <w:t>= B</w:t>
      </w:r>
      <w:r w:rsidRPr="00A94510">
        <w:rPr>
          <w:rFonts w:ascii="宋体" w:hAnsi="宋体" w:hint="eastAsia"/>
          <w:szCs w:val="21"/>
          <w:vertAlign w:val="subscript"/>
        </w:rPr>
        <w:t>2</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6.4-b</w:t>
      </w:r>
      <w:r w:rsidRPr="00A94510">
        <w:rPr>
          <w:rFonts w:ascii="宋体" w:hAnsi="宋体" w:hint="eastAsia"/>
          <w:szCs w:val="21"/>
          <w:vertAlign w:val="subscript"/>
        </w:rPr>
        <w:t>c1</w:t>
      </w:r>
      <w:r w:rsidRPr="00A94510">
        <w:rPr>
          <w:rFonts w:ascii="宋体" w:hAnsi="宋体" w:hint="eastAsia"/>
          <w:szCs w:val="21"/>
        </w:rPr>
        <w:t>)×0.625</w:t>
      </w:r>
    </w:p>
    <w:p w14:paraId="53045DB5" w14:textId="77777777" w:rsidR="00BB4EE0" w:rsidRPr="00A94510" w:rsidRDefault="00BB4EE0" w:rsidP="00BB4EE0">
      <w:pPr>
        <w:rPr>
          <w:rFonts w:ascii="宋体" w:hAnsi="宋体" w:cs="宋体-18030"/>
          <w:szCs w:val="21"/>
        </w:rPr>
      </w:pPr>
      <w:r w:rsidRPr="00A94510">
        <w:rPr>
          <w:rFonts w:ascii="宋体" w:hAnsi="宋体" w:cs="宋体-18030" w:hint="eastAsia"/>
          <w:szCs w:val="21"/>
        </w:rPr>
        <w:t>C</w:t>
      </w:r>
      <w:r w:rsidRPr="00A94510">
        <w:rPr>
          <w:rFonts w:ascii="宋体" w:hAnsi="宋体" w:hint="eastAsia"/>
          <w:szCs w:val="21"/>
          <w:vertAlign w:val="subscript"/>
        </w:rPr>
        <w:t>min</w:t>
      </w:r>
      <w:r w:rsidRPr="00A94510">
        <w:rPr>
          <w:rFonts w:ascii="宋体" w:hAnsi="宋体" w:cs="宋体-18030" w:hint="eastAsia"/>
          <w:szCs w:val="21"/>
        </w:rPr>
        <w:t>=C</w:t>
      </w:r>
      <w:r w:rsidRPr="00A94510">
        <w:rPr>
          <w:rFonts w:ascii="宋体" w:hAnsi="宋体" w:hint="eastAsia"/>
          <w:szCs w:val="21"/>
          <w:vertAlign w:val="subscript"/>
        </w:rPr>
        <w:t>min1</w:t>
      </w:r>
      <w:r w:rsidRPr="00A94510">
        <w:rPr>
          <w:rFonts w:ascii="宋体" w:hAnsi="宋体" w:cs="宋体-18030" w:hint="eastAsia"/>
          <w:szCs w:val="21"/>
        </w:rPr>
        <w:t>+C</w:t>
      </w:r>
      <w:r w:rsidRPr="00A94510">
        <w:rPr>
          <w:rFonts w:ascii="宋体" w:hAnsi="宋体" w:hint="eastAsia"/>
          <w:szCs w:val="21"/>
          <w:vertAlign w:val="subscript"/>
        </w:rPr>
        <w:t>min</w:t>
      </w:r>
      <w:r w:rsidRPr="00A94510">
        <w:rPr>
          <w:rFonts w:ascii="宋体" w:hAnsi="宋体" w:cs="宋体-18030" w:hint="eastAsia"/>
          <w:szCs w:val="21"/>
          <w:vertAlign w:val="subscript"/>
        </w:rPr>
        <w:t>2</w:t>
      </w:r>
    </w:p>
    <w:p w14:paraId="698BD386" w14:textId="77777777" w:rsidR="00BB4EE0" w:rsidRPr="00A94510" w:rsidRDefault="00BB4EE0" w:rsidP="00BB4EE0">
      <w:pPr>
        <w:rPr>
          <w:rFonts w:ascii="宋体" w:hAnsi="宋体"/>
          <w:szCs w:val="21"/>
        </w:rPr>
      </w:pPr>
      <w:r w:rsidRPr="00A94510">
        <w:rPr>
          <w:rFonts w:ascii="宋体" w:hAnsi="宋体" w:hint="eastAsia"/>
          <w:szCs w:val="21"/>
        </w:rPr>
        <w:t>=[g(x</w:t>
      </w:r>
      <w:r w:rsidRPr="00A94510">
        <w:rPr>
          <w:rFonts w:ascii="宋体" w:hAnsi="宋体" w:hint="eastAsia"/>
          <w:szCs w:val="21"/>
          <w:vertAlign w:val="subscript"/>
        </w:rPr>
        <w:t>1</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1</w:t>
      </w:r>
      <w:r w:rsidRPr="00A94510">
        <w:rPr>
          <w:rFonts w:ascii="宋体" w:hAnsi="宋体" w:hint="eastAsia"/>
          <w:szCs w:val="21"/>
        </w:rPr>
        <w:t>)×1×(bc</w:t>
      </w:r>
      <w:r w:rsidRPr="00A94510">
        <w:rPr>
          <w:rFonts w:ascii="宋体" w:hAnsi="宋体" w:hint="eastAsia"/>
          <w:szCs w:val="21"/>
          <w:vertAlign w:val="subscript"/>
        </w:rPr>
        <w:t>1</w:t>
      </w:r>
      <w:r w:rsidRPr="00A94510">
        <w:rPr>
          <w:rFonts w:ascii="宋体" w:hAnsi="宋体" w:hint="eastAsia"/>
          <w:szCs w:val="21"/>
        </w:rPr>
        <w:t>/8)×1.55+[g(x</w:t>
      </w:r>
      <w:r w:rsidRPr="00A94510">
        <w:rPr>
          <w:rFonts w:ascii="宋体" w:hAnsi="宋体" w:hint="eastAsia"/>
          <w:szCs w:val="21"/>
          <w:vertAlign w:val="subscript"/>
        </w:rPr>
        <w:t>2</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2</w:t>
      </w:r>
      <w:r w:rsidRPr="00A94510">
        <w:rPr>
          <w:rFonts w:ascii="宋体" w:hAnsi="宋体" w:hint="eastAsia"/>
          <w:szCs w:val="21"/>
        </w:rPr>
        <w:t>)×1× [(6-bc</w:t>
      </w:r>
      <w:r w:rsidRPr="00A94510">
        <w:rPr>
          <w:rFonts w:ascii="宋体" w:hAnsi="宋体" w:hint="eastAsia"/>
          <w:szCs w:val="21"/>
          <w:vertAlign w:val="subscript"/>
        </w:rPr>
        <w:t>1</w:t>
      </w:r>
      <w:r w:rsidRPr="00A94510">
        <w:rPr>
          <w:rFonts w:ascii="宋体" w:hAnsi="宋体" w:hint="eastAsia"/>
          <w:szCs w:val="21"/>
        </w:rPr>
        <w:t>)/8]×1</w:t>
      </w:r>
    </w:p>
    <w:p w14:paraId="343EB5AA" w14:textId="77777777" w:rsidR="00BB4EE0" w:rsidRPr="00A94510" w:rsidRDefault="00BB4EE0" w:rsidP="00BB4EE0">
      <w:pPr>
        <w:rPr>
          <w:rFonts w:ascii="宋体" w:hAnsi="宋体"/>
          <w:szCs w:val="21"/>
        </w:rPr>
      </w:pPr>
      <w:r w:rsidRPr="00A94510">
        <w:rPr>
          <w:rFonts w:ascii="宋体" w:hAnsi="宋体" w:hint="eastAsia"/>
          <w:noProof/>
          <w:szCs w:val="21"/>
        </w:rPr>
        <w:lastRenderedPageBreak/>
        <mc:AlternateContent>
          <mc:Choice Requires="wpg">
            <w:drawing>
              <wp:anchor distT="0" distB="0" distL="114300" distR="114300" simplePos="0" relativeHeight="251725824" behindDoc="0" locked="0" layoutInCell="1" allowOverlap="1" wp14:anchorId="417B8CD6" wp14:editId="3BD6CA5B">
                <wp:simplePos x="0" y="0"/>
                <wp:positionH relativeFrom="column">
                  <wp:posOffset>-112395</wp:posOffset>
                </wp:positionH>
                <wp:positionV relativeFrom="paragraph">
                  <wp:posOffset>224155</wp:posOffset>
                </wp:positionV>
                <wp:extent cx="5494020" cy="2971800"/>
                <wp:effectExtent l="0" t="0" r="0" b="2540"/>
                <wp:wrapSquare wrapText="bothSides"/>
                <wp:docPr id="92" name="组合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4020" cy="2971800"/>
                          <a:chOff x="1712" y="3278"/>
                          <a:chExt cx="8652" cy="4680"/>
                        </a:xfrm>
                      </wpg:grpSpPr>
                      <pic:pic xmlns:pic="http://schemas.openxmlformats.org/drawingml/2006/picture">
                        <pic:nvPicPr>
                          <pic:cNvPr id="93" name="Picture 121"/>
                          <pic:cNvPicPr>
                            <a:picLocks noChangeAspect="1" noChangeArrowheads="1"/>
                          </pic:cNvPicPr>
                        </pic:nvPicPr>
                        <pic:blipFill>
                          <a:blip r:embed="rId62" cstate="print">
                            <a:extLst>
                              <a:ext uri="{28A0092B-C50C-407E-A947-70E740481C1C}">
                                <a14:useLocalDpi xmlns:a14="http://schemas.microsoft.com/office/drawing/2010/main" val="0"/>
                              </a:ext>
                            </a:extLst>
                          </a:blip>
                          <a:srcRect l="33736" t="44672" r="23373"/>
                          <a:stretch>
                            <a:fillRect/>
                          </a:stretch>
                        </pic:blipFill>
                        <pic:spPr bwMode="auto">
                          <a:xfrm>
                            <a:off x="6804" y="4068"/>
                            <a:ext cx="3560" cy="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4" name="Text Box 122"/>
                        <wps:cNvSpPr txBox="1">
                          <a:spLocks noChangeArrowheads="1"/>
                        </wps:cNvSpPr>
                        <wps:spPr bwMode="auto">
                          <a:xfrm>
                            <a:off x="4230" y="6918"/>
                            <a:ext cx="9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74C60" w14:textId="77777777" w:rsidR="00BB4EE0" w:rsidRDefault="00BB4EE0" w:rsidP="00BB4EE0">
                              <w:r>
                                <w:rPr>
                                  <w:rFonts w:hint="eastAsia"/>
                                </w:rPr>
                                <w:t>(a)</w:t>
                              </w:r>
                            </w:p>
                          </w:txbxContent>
                        </wps:txbx>
                        <wps:bodyPr rot="0" vert="horz" wrap="square" lIns="0" tIns="0" rIns="0" bIns="0" anchor="t" anchorCtr="0" upright="1">
                          <a:noAutofit/>
                        </wps:bodyPr>
                      </wps:wsp>
                      <wps:wsp>
                        <wps:cNvPr id="95" name="Text Box 123"/>
                        <wps:cNvSpPr txBox="1">
                          <a:spLocks noChangeArrowheads="1"/>
                        </wps:cNvSpPr>
                        <wps:spPr bwMode="auto">
                          <a:xfrm>
                            <a:off x="8570" y="6868"/>
                            <a:ext cx="86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F0E27" w14:textId="77777777" w:rsidR="00BB4EE0" w:rsidRDefault="00BB4EE0" w:rsidP="00BB4EE0">
                              <w:r>
                                <w:rPr>
                                  <w:rFonts w:hint="eastAsia"/>
                                </w:rPr>
                                <w:t>(b)</w:t>
                              </w:r>
                            </w:p>
                          </w:txbxContent>
                        </wps:txbx>
                        <wps:bodyPr rot="0" vert="horz" wrap="square" lIns="0" tIns="0" rIns="0" bIns="0" anchor="t" anchorCtr="0" upright="1">
                          <a:noAutofit/>
                        </wps:bodyPr>
                      </wps:wsp>
                      <wps:wsp>
                        <wps:cNvPr id="96" name="Text Box 124"/>
                        <wps:cNvSpPr txBox="1">
                          <a:spLocks noChangeArrowheads="1"/>
                        </wps:cNvSpPr>
                        <wps:spPr bwMode="auto">
                          <a:xfrm>
                            <a:off x="5570" y="7608"/>
                            <a:ext cx="295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69397" w14:textId="77777777" w:rsidR="00BB4EE0" w:rsidRDefault="00BB4EE0" w:rsidP="00BB4EE0">
                              <w:r>
                                <w:rPr>
                                  <w:rFonts w:hint="eastAsia"/>
                                </w:rPr>
                                <w:t>图</w:t>
                              </w:r>
                              <w:r>
                                <w:rPr>
                                  <w:rFonts w:hint="eastAsia"/>
                                </w:rPr>
                                <w:t>10</w:t>
                              </w:r>
                              <w:r>
                                <w:rPr>
                                  <w:rFonts w:hint="eastAsia"/>
                                </w:rPr>
                                <w:t>正方形教室双侧采光曲线</w:t>
                              </w:r>
                            </w:p>
                            <w:p w14:paraId="7178DF98" w14:textId="77777777" w:rsidR="00BB4EE0" w:rsidRPr="00173EE6" w:rsidRDefault="00BB4EE0" w:rsidP="00BB4EE0"/>
                          </w:txbxContent>
                        </wps:txbx>
                        <wps:bodyPr rot="0" vert="horz" wrap="square" lIns="0" tIns="0" rIns="0" bIns="0" anchor="t" anchorCtr="0" upright="1">
                          <a:noAutofit/>
                        </wps:bodyPr>
                      </wps:wsp>
                      <pic:pic xmlns:pic="http://schemas.openxmlformats.org/drawingml/2006/picture">
                        <pic:nvPicPr>
                          <pic:cNvPr id="97" name="Picture 125"/>
                          <pic:cNvPicPr>
                            <a:picLocks noChangeAspect="1" noChangeArrowheads="1"/>
                          </pic:cNvPicPr>
                        </pic:nvPicPr>
                        <pic:blipFill>
                          <a:blip r:embed="rId63" cstate="print">
                            <a:extLst>
                              <a:ext uri="{28A0092B-C50C-407E-A947-70E740481C1C}">
                                <a14:useLocalDpi xmlns:a14="http://schemas.microsoft.com/office/drawing/2010/main" val="0"/>
                              </a:ext>
                            </a:extLst>
                          </a:blip>
                          <a:srcRect t="11224" r="27243"/>
                          <a:stretch>
                            <a:fillRect/>
                          </a:stretch>
                        </pic:blipFill>
                        <pic:spPr bwMode="auto">
                          <a:xfrm>
                            <a:off x="1712" y="3278"/>
                            <a:ext cx="4994" cy="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17B8CD6" id="组合 92" o:spid="_x0000_s1109" style="position:absolute;left:0;text-align:left;margin-left:-8.85pt;margin-top:17.65pt;width:432.6pt;height:234pt;z-index:251725824;mso-position-horizontal-relative:text;mso-position-vertical-relative:text" coordorigin="1712,3278" coordsize="8652,46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">
                <v:shape id="Picture 121" o:spid="_x0000_s1110" type="#_x0000_t75" style="position:absolute;left:6804;top:4068;width:3560;height:2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">
                  <v:imagedata r:id="rId64" o:title="" croptop="29276f" cropleft="22109f" cropright="15318f"/>
                </v:shape>
                <v:shape id="Text Box 122" o:spid="_x0000_s1111" type="#_x0000_t202" style="position:absolute;left:4230;top:6918;width:92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14:paraId="01874C60" w14:textId="77777777" w:rsidR="00BB4EE0" w:rsidRDefault="00BB4EE0" w:rsidP="00BB4EE0">
                        <w:r>
                          <w:rPr>
                            <w:rFonts w:hint="eastAsia"/>
                          </w:rPr>
                          <w:t>(a)</w:t>
                        </w:r>
                      </w:p>
                    </w:txbxContent>
                  </v:textbox>
                </v:shape>
                <v:shape id="Text Box 123" o:spid="_x0000_s1112" type="#_x0000_t202" style="position:absolute;left:8570;top:6868;width:86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14:paraId="446F0E27" w14:textId="77777777" w:rsidR="00BB4EE0" w:rsidRDefault="00BB4EE0" w:rsidP="00BB4EE0">
                        <w:r>
                          <w:rPr>
                            <w:rFonts w:hint="eastAsia"/>
                          </w:rPr>
                          <w:t>(b)</w:t>
                        </w:r>
                      </w:p>
                    </w:txbxContent>
                  </v:textbox>
                </v:shape>
                <v:shape id="Text Box 124" o:spid="_x0000_s1113" type="#_x0000_t202" style="position:absolute;left:5570;top:7608;width:295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60A69397" w14:textId="77777777" w:rsidR="00BB4EE0" w:rsidRDefault="00BB4EE0" w:rsidP="00BB4EE0">
                        <w:r>
                          <w:rPr>
                            <w:rFonts w:hint="eastAsia"/>
                          </w:rPr>
                          <w:t>图</w:t>
                        </w:r>
                        <w:r>
                          <w:rPr>
                            <w:rFonts w:hint="eastAsia"/>
                          </w:rPr>
                          <w:t>10</w:t>
                        </w:r>
                        <w:r>
                          <w:rPr>
                            <w:rFonts w:hint="eastAsia"/>
                          </w:rPr>
                          <w:t>正方形教室双侧采光曲线</w:t>
                        </w:r>
                      </w:p>
                      <w:p w14:paraId="7178DF98" w14:textId="77777777" w:rsidR="00BB4EE0" w:rsidRPr="00173EE6" w:rsidRDefault="00BB4EE0" w:rsidP="00BB4EE0"/>
                    </w:txbxContent>
                  </v:textbox>
                </v:shape>
                <v:shape id="Picture 125" o:spid="_x0000_s1114" type="#_x0000_t75" style="position:absolute;left:1712;top:3278;width:4994;height:3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">
                  <v:imagedata r:id="rId65" o:title="" croptop="7356f" cropright="17854f"/>
                </v:shape>
                <w10:wrap type="square"/>
              </v:group>
            </w:pict>
          </mc:Fallback>
        </mc:AlternateContent>
      </w:r>
      <w:r w:rsidRPr="00A94510">
        <w:rPr>
          <w:rFonts w:ascii="宋体" w:hAnsi="宋体" w:hint="eastAsia"/>
          <w:szCs w:val="21"/>
        </w:rPr>
        <w:t>在几何画板中作出C</w:t>
      </w:r>
      <w:r w:rsidRPr="00A94510">
        <w:rPr>
          <w:rFonts w:ascii="宋体" w:hAnsi="宋体" w:hint="eastAsia"/>
          <w:szCs w:val="21"/>
          <w:vertAlign w:val="subscript"/>
        </w:rPr>
        <w:t>min</w:t>
      </w:r>
      <w:r w:rsidRPr="00A94510">
        <w:rPr>
          <w:rFonts w:ascii="宋体" w:hAnsi="宋体" w:hint="eastAsia"/>
          <w:szCs w:val="21"/>
        </w:rPr>
        <w:t>与b</w:t>
      </w:r>
      <w:r w:rsidRPr="00A94510">
        <w:rPr>
          <w:rFonts w:ascii="宋体" w:hAnsi="宋体" w:hint="eastAsia"/>
          <w:szCs w:val="21"/>
          <w:vertAlign w:val="subscript"/>
        </w:rPr>
        <w:t>c1</w:t>
      </w:r>
      <w:r w:rsidRPr="00A94510">
        <w:rPr>
          <w:rFonts w:ascii="宋体" w:hAnsi="宋体" w:hint="eastAsia"/>
          <w:szCs w:val="21"/>
        </w:rPr>
        <w:t>的函数关系图象并取出定义域中的最大值，如图10(a,b)</w:t>
      </w:r>
    </w:p>
    <w:p w14:paraId="64CC0981" w14:textId="77777777" w:rsidR="00BB4EE0" w:rsidRPr="00A94510" w:rsidRDefault="00BB4EE0" w:rsidP="00BB4EE0">
      <w:pPr>
        <w:rPr>
          <w:rFonts w:ascii="宋体" w:hAnsi="宋体"/>
          <w:szCs w:val="21"/>
        </w:rPr>
      </w:pPr>
    </w:p>
    <w:p w14:paraId="02959666" w14:textId="77777777" w:rsidR="00BB4EE0" w:rsidRPr="00A94510" w:rsidRDefault="00BB4EE0" w:rsidP="00BB4EE0">
      <w:pPr>
        <w:rPr>
          <w:rFonts w:ascii="宋体" w:hAnsi="宋体"/>
          <w:color w:val="000000"/>
          <w:szCs w:val="21"/>
        </w:rPr>
      </w:pPr>
      <w:r w:rsidRPr="00A94510">
        <w:rPr>
          <w:rFonts w:ascii="宋体" w:hAnsi="宋体"/>
          <w:noProof/>
        </w:rPr>
        <w:drawing>
          <wp:anchor distT="0" distB="0" distL="114300" distR="114300" simplePos="0" relativeHeight="251728896" behindDoc="0" locked="0" layoutInCell="1" allowOverlap="1" wp14:anchorId="3A1DCC04" wp14:editId="24288FD2">
            <wp:simplePos x="0" y="0"/>
            <wp:positionH relativeFrom="column">
              <wp:posOffset>2984500</wp:posOffset>
            </wp:positionH>
            <wp:positionV relativeFrom="paragraph">
              <wp:posOffset>47625</wp:posOffset>
            </wp:positionV>
            <wp:extent cx="2382520" cy="2047240"/>
            <wp:effectExtent l="0" t="0" r="0" b="0"/>
            <wp:wrapSquare wrapText="bothSides"/>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82520" cy="2047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510">
        <w:rPr>
          <w:rFonts w:ascii="宋体" w:hAnsi="宋体" w:cs="宋体-18030" w:hint="eastAsia"/>
          <w:szCs w:val="21"/>
        </w:rPr>
        <w:t>当b</w:t>
      </w:r>
      <w:r w:rsidRPr="00A94510">
        <w:rPr>
          <w:rFonts w:ascii="宋体" w:hAnsi="宋体" w:hint="eastAsia"/>
          <w:szCs w:val="21"/>
          <w:vertAlign w:val="subscript"/>
        </w:rPr>
        <w:t>c1</w:t>
      </w:r>
      <w:r w:rsidRPr="00A94510">
        <w:rPr>
          <w:rFonts w:ascii="宋体" w:hAnsi="宋体" w:cs="宋体-18030" w:hint="eastAsia"/>
          <w:szCs w:val="21"/>
        </w:rPr>
        <w:t>在[1.72,3.32]内，C</w:t>
      </w:r>
      <w:r w:rsidRPr="00A94510">
        <w:rPr>
          <w:rFonts w:ascii="宋体" w:hAnsi="宋体" w:hint="eastAsia"/>
          <w:szCs w:val="21"/>
          <w:vertAlign w:val="subscript"/>
        </w:rPr>
        <w:t>min</w:t>
      </w:r>
      <w:r w:rsidRPr="00A94510">
        <w:rPr>
          <w:rFonts w:ascii="宋体" w:hAnsi="宋体" w:cs="宋体-18030" w:hint="eastAsia"/>
          <w:szCs w:val="21"/>
        </w:rPr>
        <w:t>可取到最大值1.9%,此时晴天</w:t>
      </w:r>
      <w:r w:rsidRPr="00A94510">
        <w:rPr>
          <w:rFonts w:ascii="宋体" w:hAnsi="宋体" w:hint="eastAsia"/>
          <w:color w:val="000000"/>
          <w:szCs w:val="21"/>
        </w:rPr>
        <w:t>时，满足《标准》中采光系数最低值要求。阴天时，不满足采光系数最低值要求。</w:t>
      </w:r>
    </w:p>
    <w:p w14:paraId="3FB7762F"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3</w:t>
        </w:r>
      </w:smartTag>
      <w:r w:rsidRPr="00B9346B">
        <w:rPr>
          <w:rFonts w:hint="eastAsia"/>
          <w:b/>
        </w:rPr>
        <w:t xml:space="preserve"> </w:t>
      </w:r>
      <w:r w:rsidRPr="00B9346B">
        <w:rPr>
          <w:rFonts w:hint="eastAsia"/>
          <w:b/>
        </w:rPr>
        <w:t>正六边形教室采光效果</w:t>
      </w:r>
    </w:p>
    <w:p w14:paraId="7C3DCC94" w14:textId="77777777" w:rsidR="00BB4EE0" w:rsidRPr="00A94510" w:rsidRDefault="00BB4EE0" w:rsidP="00BB4EE0">
      <w:pPr>
        <w:rPr>
          <w:rFonts w:ascii="宋体" w:hAnsi="宋体"/>
          <w:szCs w:val="21"/>
        </w:rPr>
      </w:pPr>
      <w:r w:rsidRPr="00A94510">
        <w:rPr>
          <w:rFonts w:ascii="宋体" w:hAnsi="宋体" w:hint="eastAsia"/>
          <w:szCs w:val="21"/>
        </w:rPr>
        <w:t>A</w:t>
      </w:r>
      <w:r w:rsidRPr="00A94510">
        <w:rPr>
          <w:rFonts w:ascii="宋体" w:hAnsi="宋体" w:hint="eastAsia"/>
          <w:szCs w:val="21"/>
          <w:vertAlign w:val="subscript"/>
        </w:rPr>
        <w:t>c</w:t>
      </w:r>
      <w:r w:rsidRPr="00A94510">
        <w:rPr>
          <w:rFonts w:ascii="宋体" w:hAnsi="宋体" w:hint="eastAsia"/>
          <w:szCs w:val="21"/>
        </w:rPr>
        <w:t>=1/</w:t>
      </w:r>
      <w:smartTag w:uri="urn:schemas-microsoft-com:office:smarttags" w:element="chmetcnv">
        <w:smartTagPr>
          <w:attr w:name="TCSC" w:val="0"/>
          <w:attr w:name="NumberType" w:val="1"/>
          <w:attr w:name="Negative" w:val="False"/>
          <w:attr w:name="HasSpace" w:val="False"/>
          <w:attr w:name="SourceValue" w:val="5"/>
          <w:attr w:name="UnitName" w:val="a"/>
        </w:smartTagPr>
        <w:r w:rsidRPr="00A94510">
          <w:rPr>
            <w:rFonts w:ascii="宋体" w:hAnsi="宋体" w:hint="eastAsia"/>
            <w:szCs w:val="21"/>
          </w:rPr>
          <w:t>5A</w:t>
        </w:r>
      </w:smartTag>
      <w:r w:rsidRPr="00A94510">
        <w:rPr>
          <w:rFonts w:ascii="宋体" w:hAnsi="宋体" w:hint="eastAsia"/>
          <w:szCs w:val="21"/>
        </w:rPr>
        <w:t>=1/5×65=</w:t>
      </w:r>
      <w:smartTag w:uri="urn:schemas-microsoft-com:office:smarttags" w:element="chmetcnv">
        <w:smartTagPr>
          <w:attr w:name="TCSC" w:val="0"/>
          <w:attr w:name="NumberType" w:val="1"/>
          <w:attr w:name="Negative" w:val="False"/>
          <w:attr w:name="HasSpace" w:val="False"/>
          <w:attr w:name="SourceValue" w:val="13"/>
          <w:attr w:name="UnitName" w:val="m2"/>
        </w:smartTagPr>
        <w:r w:rsidRPr="00A94510">
          <w:rPr>
            <w:rFonts w:ascii="宋体" w:hAnsi="宋体" w:hint="eastAsia"/>
            <w:szCs w:val="21"/>
          </w:rPr>
          <w:t>13m</w:t>
        </w:r>
        <w:r w:rsidRPr="00A94510">
          <w:rPr>
            <w:rFonts w:ascii="宋体" w:hAnsi="宋体" w:hint="eastAsia"/>
            <w:szCs w:val="21"/>
            <w:vertAlign w:val="superscript"/>
          </w:rPr>
          <w:t>2</w:t>
        </w:r>
      </w:smartTag>
    </w:p>
    <w:p w14:paraId="69DE42FF" w14:textId="77777777" w:rsidR="00BB4EE0" w:rsidRPr="00A94510" w:rsidRDefault="00BB4EE0" w:rsidP="00BB4EE0">
      <w:pPr>
        <w:rPr>
          <w:rFonts w:ascii="宋体" w:hAnsi="宋体"/>
          <w:szCs w:val="21"/>
          <w:vertAlign w:val="superscript"/>
        </w:rPr>
      </w:pPr>
      <w:r w:rsidRPr="00A94510">
        <w:rPr>
          <w:rFonts w:ascii="宋体" w:hAnsi="宋体" w:hint="eastAsia"/>
          <w:noProof/>
          <w:szCs w:val="21"/>
        </w:rPr>
        <mc:AlternateContent>
          <mc:Choice Requires="wps">
            <w:drawing>
              <wp:anchor distT="0" distB="0" distL="114300" distR="114300" simplePos="0" relativeHeight="251729920" behindDoc="0" locked="0" layoutInCell="1" allowOverlap="1" wp14:anchorId="43222103" wp14:editId="0F595300">
                <wp:simplePos x="0" y="0"/>
                <wp:positionH relativeFrom="column">
                  <wp:posOffset>3556000</wp:posOffset>
                </wp:positionH>
                <wp:positionV relativeFrom="paragraph">
                  <wp:posOffset>111125</wp:posOffset>
                </wp:positionV>
                <wp:extent cx="1263650" cy="323850"/>
                <wp:effectExtent l="0" t="635" r="4445" b="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896D7" w14:textId="77777777" w:rsidR="00BB4EE0" w:rsidRDefault="00BB4EE0" w:rsidP="00BB4EE0">
                            <w:r>
                              <w:rPr>
                                <w:rFonts w:hint="eastAsia"/>
                              </w:rPr>
                              <w:t>图</w:t>
                            </w:r>
                            <w:r>
                              <w:rPr>
                                <w:rFonts w:hint="eastAsia"/>
                              </w:rPr>
                              <w:t xml:space="preserve">11 </w:t>
                            </w:r>
                            <w:r>
                              <w:rPr>
                                <w:rFonts w:hint="eastAsia"/>
                              </w:rPr>
                              <w:t>单侧采光简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0" o:spid="_x0000_s1115" type="#_x0000_t202" style="position:absolute;left:0;text-align:left;margin-left:280pt;margin-top:8.75pt;width:99.5pt;height:2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" filled="f" stroked="f">
                <v:textbox inset="0,0,0,0">
                  <w:txbxContent>
                    <w:p w:rsidR="00BB4EE0" w:rsidRDefault="00BB4EE0" w:rsidP="00BB4EE0">
                      <w:r>
                        <w:rPr>
                          <w:rFonts w:hint="eastAsia"/>
                        </w:rPr>
                        <w:t>图</w:t>
                      </w:r>
                      <w:r>
                        <w:rPr>
                          <w:rFonts w:hint="eastAsia"/>
                        </w:rPr>
                        <w:t xml:space="preserve">11 </w:t>
                      </w:r>
                      <w:r>
                        <w:rPr>
                          <w:rFonts w:hint="eastAsia"/>
                        </w:rPr>
                        <w:t>单侧采光简图</w:t>
                      </w:r>
                    </w:p>
                  </w:txbxContent>
                </v:textbox>
                <w10:wrap type="square"/>
              </v:shape>
            </w:pict>
          </mc:Fallback>
        </mc:AlternateContent>
      </w:r>
      <w:r w:rsidRPr="00A94510">
        <w:rPr>
          <w:rFonts w:ascii="宋体" w:hAnsi="宋体" w:hint="eastAsia"/>
          <w:szCs w:val="21"/>
        </w:rPr>
        <w:t>b</w:t>
      </w:r>
      <w:r w:rsidRPr="00A94510">
        <w:rPr>
          <w:rFonts w:ascii="宋体" w:hAnsi="宋体" w:hint="eastAsia"/>
          <w:szCs w:val="21"/>
          <w:vertAlign w:val="subscript"/>
        </w:rPr>
        <w:t>c</w:t>
      </w:r>
      <w:r w:rsidRPr="00A94510">
        <w:rPr>
          <w:rFonts w:ascii="宋体" w:hAnsi="宋体" w:hint="eastAsia"/>
          <w:szCs w:val="21"/>
        </w:rPr>
        <w:t>=A</w:t>
      </w:r>
      <w:r w:rsidRPr="00A94510">
        <w:rPr>
          <w:rFonts w:ascii="宋体" w:hAnsi="宋体" w:hint="eastAsia"/>
          <w:szCs w:val="21"/>
          <w:vertAlign w:val="subscript"/>
        </w:rPr>
        <w:t>c</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6.5"/>
          <w:attr w:name="UnitName" w:val="m2"/>
        </w:smartTagPr>
        <w:r w:rsidRPr="00A94510">
          <w:rPr>
            <w:rFonts w:ascii="宋体" w:hAnsi="宋体" w:hint="eastAsia"/>
            <w:szCs w:val="21"/>
          </w:rPr>
          <w:t>6.5m</w:t>
        </w:r>
        <w:r w:rsidRPr="00A94510">
          <w:rPr>
            <w:rFonts w:ascii="宋体" w:hAnsi="宋体" w:hint="eastAsia"/>
            <w:szCs w:val="21"/>
            <w:vertAlign w:val="superscript"/>
          </w:rPr>
          <w:t>2</w:t>
        </w:r>
      </w:smartTag>
    </w:p>
    <w:p w14:paraId="0EBD2CF2"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3</w:t>
        </w:r>
      </w:smartTag>
      <w:r w:rsidRPr="00B9346B">
        <w:rPr>
          <w:rFonts w:hint="eastAsia"/>
          <w:b/>
        </w:rPr>
        <w:t xml:space="preserve">.1 </w:t>
      </w:r>
      <w:r w:rsidRPr="00B9346B">
        <w:rPr>
          <w:rFonts w:hint="eastAsia"/>
          <w:b/>
        </w:rPr>
        <w:t>单侧采光</w:t>
      </w:r>
    </w:p>
    <w:p w14:paraId="0A720081" w14:textId="77777777" w:rsidR="00BB4EE0" w:rsidRPr="00A94510" w:rsidRDefault="00BB4EE0" w:rsidP="00BB4EE0">
      <w:pPr>
        <w:rPr>
          <w:rFonts w:ascii="宋体" w:hAnsi="宋体"/>
          <w:szCs w:val="21"/>
        </w:rPr>
      </w:pPr>
      <w:r w:rsidRPr="00A94510">
        <w:rPr>
          <w:rFonts w:ascii="宋体" w:hAnsi="宋体" w:hint="eastAsia"/>
          <w:szCs w:val="21"/>
        </w:rPr>
        <w:t>由于正六边形的窗户存在一定角度，为计算方便，设两面墙上的窗户面积相同，b</w:t>
      </w:r>
      <w:r w:rsidRPr="00A94510">
        <w:rPr>
          <w:rFonts w:ascii="宋体" w:hAnsi="宋体" w:hint="eastAsia"/>
          <w:szCs w:val="21"/>
          <w:vertAlign w:val="subscript"/>
        </w:rPr>
        <w:t>c</w:t>
      </w:r>
      <w:r w:rsidRPr="00A94510">
        <w:rPr>
          <w:rFonts w:ascii="宋体" w:hAnsi="宋体"/>
          <w:szCs w:val="21"/>
        </w:rPr>
        <w:t>’</w:t>
      </w:r>
      <w:r w:rsidRPr="00A94510">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3.75"/>
          <w:attr w:name="UnitName" w:val="m"/>
        </w:smartTagPr>
        <w:r w:rsidRPr="00A94510">
          <w:rPr>
            <w:rFonts w:ascii="宋体" w:hAnsi="宋体" w:hint="eastAsia"/>
            <w:szCs w:val="21"/>
          </w:rPr>
          <w:t>3.75m</w:t>
        </w:r>
      </w:smartTag>
      <w:r w:rsidRPr="00A94510">
        <w:rPr>
          <w:rFonts w:ascii="宋体" w:hAnsi="宋体" w:hint="eastAsia"/>
          <w:szCs w:val="21"/>
        </w:rPr>
        <w:t>.</w:t>
      </w:r>
    </w:p>
    <w:p w14:paraId="528A1E5E" w14:textId="77777777" w:rsidR="00BB4EE0" w:rsidRPr="00A94510" w:rsidRDefault="00BB4EE0" w:rsidP="00BB4EE0">
      <w:pPr>
        <w:rPr>
          <w:rFonts w:ascii="宋体" w:hAnsi="宋体"/>
          <w:szCs w:val="21"/>
        </w:rPr>
      </w:pPr>
      <w:r w:rsidRPr="00A94510">
        <w:rPr>
          <w:rFonts w:ascii="宋体" w:hAnsi="宋体" w:hint="eastAsia"/>
          <w:szCs w:val="21"/>
        </w:rPr>
        <w:t>根据标准, 单侧采光时，计算点应定在距侧窗对面内墙面</w:t>
      </w:r>
      <w:smartTag w:uri="urn:schemas-microsoft-com:office:smarttags" w:element="chmetcnv">
        <w:smartTagPr>
          <w:attr w:name="TCSC" w:val="0"/>
          <w:attr w:name="NumberType" w:val="1"/>
          <w:attr w:name="Negative" w:val="False"/>
          <w:attr w:name="HasSpace" w:val="False"/>
          <w:attr w:name="SourceValue" w:val="1"/>
          <w:attr w:name="UnitName" w:val="m"/>
        </w:smartTagPr>
        <w:r w:rsidRPr="00A94510">
          <w:rPr>
            <w:rFonts w:ascii="宋体" w:hAnsi="宋体"/>
            <w:szCs w:val="21"/>
          </w:rPr>
          <w:t>1m</w:t>
        </w:r>
      </w:smartTag>
      <w:r w:rsidRPr="00A94510">
        <w:rPr>
          <w:rFonts w:ascii="宋体" w:hAnsi="宋体" w:hint="eastAsia"/>
          <w:szCs w:val="21"/>
        </w:rPr>
        <w:t>,所以计算点取对角线m上距距侧窗对面内墙面均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A94510">
          <w:rPr>
            <w:rFonts w:ascii="宋体" w:hAnsi="宋体"/>
            <w:szCs w:val="21"/>
          </w:rPr>
          <w:t>1m</w:t>
        </w:r>
      </w:smartTag>
      <w:r w:rsidRPr="00A94510">
        <w:rPr>
          <w:rFonts w:ascii="宋体" w:hAnsi="宋体" w:hint="eastAsia"/>
          <w:szCs w:val="21"/>
        </w:rPr>
        <w:t>的位置F上。如图11.由于两窗的采光效果完全相同，所以可先计算一个窗户的采光系数最低值，乘2即可。</w:t>
      </w:r>
    </w:p>
    <w:p w14:paraId="17BBDD42" w14:textId="77777777" w:rsidR="00BB4EE0" w:rsidRPr="00A94510" w:rsidRDefault="00BB4EE0" w:rsidP="00BB4EE0">
      <w:pPr>
        <w:rPr>
          <w:rFonts w:ascii="宋体" w:hAnsi="宋体"/>
          <w:szCs w:val="21"/>
        </w:rPr>
      </w:pPr>
    </w:p>
    <w:p w14:paraId="1D23F00A" w14:textId="77777777" w:rsidR="00BB4EE0" w:rsidRPr="00A94510" w:rsidRDefault="00BB4EE0" w:rsidP="00BB4EE0">
      <w:pPr>
        <w:rPr>
          <w:rFonts w:ascii="宋体" w:hAnsi="宋体"/>
          <w:i/>
          <w:iCs/>
          <w:szCs w:val="21"/>
          <w:vertAlign w:val="subscript"/>
        </w:rPr>
      </w:pPr>
      <w:r w:rsidRPr="00A94510">
        <w:rPr>
          <w:rFonts w:ascii="宋体" w:hAnsi="宋体" w:cs="宋体-18030" w:hint="eastAsia"/>
          <w:szCs w:val="21"/>
        </w:rPr>
        <w:t>C</w:t>
      </w:r>
      <w:r w:rsidRPr="00A94510">
        <w:rPr>
          <w:rFonts w:ascii="宋体" w:hAnsi="宋体" w:cs="宋体-18030" w:hint="eastAsia"/>
          <w:szCs w:val="21"/>
          <w:vertAlign w:val="subscript"/>
        </w:rPr>
        <w:t>min</w:t>
      </w:r>
      <w:r w:rsidRPr="00A94510">
        <w:rPr>
          <w:rFonts w:ascii="宋体" w:hAnsi="宋体" w:cs="宋体-18030" w:hint="eastAsia"/>
          <w:szCs w:val="21"/>
        </w:rPr>
        <w:t>=</w:t>
      </w:r>
      <w:r w:rsidRPr="00A94510">
        <w:rPr>
          <w:rFonts w:ascii="宋体" w:hAnsi="宋体" w:hint="eastAsia"/>
          <w:szCs w:val="21"/>
        </w:rPr>
        <w:t xml:space="preserve"> 2×C</w:t>
      </w:r>
      <w:r w:rsidRPr="00A94510">
        <w:rPr>
          <w:rFonts w:ascii="宋体" w:hAnsi="宋体"/>
          <w:i/>
          <w:iCs/>
          <w:szCs w:val="21"/>
          <w:vertAlign w:val="subscript"/>
        </w:rPr>
        <w:t>d</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τ</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cs="SymbolMT" w:hint="eastAsia"/>
          <w:szCs w:val="21"/>
          <w:vertAlign w:val="subscript"/>
        </w:rPr>
        <w:t>ρ</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w</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cs="SymbolMT"/>
          <w:szCs w:val="21"/>
        </w:rPr>
        <w:t xml:space="preserve"> </w:t>
      </w:r>
      <w:r w:rsidRPr="00A94510">
        <w:rPr>
          <w:rFonts w:ascii="宋体" w:hAnsi="宋体"/>
          <w:i/>
          <w:iCs/>
          <w:szCs w:val="21"/>
        </w:rPr>
        <w:t>K</w:t>
      </w:r>
      <w:r w:rsidRPr="00A94510">
        <w:rPr>
          <w:rFonts w:ascii="宋体" w:hAnsi="宋体" w:hint="eastAsia"/>
          <w:i/>
          <w:iCs/>
          <w:szCs w:val="21"/>
          <w:vertAlign w:val="subscript"/>
        </w:rPr>
        <w:t>c</w:t>
      </w:r>
      <w:r w:rsidRPr="00A94510">
        <w:rPr>
          <w:rFonts w:ascii="宋体" w:hAnsi="宋体"/>
          <w:i/>
          <w:iCs/>
          <w:szCs w:val="21"/>
        </w:rPr>
        <w:t xml:space="preserve"> </w:t>
      </w:r>
      <w:r w:rsidRPr="00A94510">
        <w:rPr>
          <w:rFonts w:ascii="宋体" w:hAnsi="宋体" w:cs="SymbolMT" w:hint="eastAsia"/>
          <w:szCs w:val="21"/>
        </w:rPr>
        <w:t>•</w:t>
      </w:r>
      <w:r w:rsidRPr="00A94510">
        <w:rPr>
          <w:rFonts w:ascii="宋体" w:hAnsi="宋体"/>
          <w:i/>
          <w:szCs w:val="21"/>
        </w:rPr>
        <w:t>K</w:t>
      </w:r>
      <w:r w:rsidRPr="00A94510">
        <w:rPr>
          <w:rFonts w:ascii="宋体" w:hAnsi="宋体"/>
          <w:i/>
          <w:szCs w:val="21"/>
          <w:vertAlign w:val="subscript"/>
        </w:rPr>
        <w:t>f</w:t>
      </w:r>
    </w:p>
    <w:p w14:paraId="06BC78EB" w14:textId="77777777" w:rsidR="00BB4EE0" w:rsidRPr="00A94510" w:rsidRDefault="00BB4EE0" w:rsidP="00BB4EE0">
      <w:pPr>
        <w:rPr>
          <w:rFonts w:ascii="宋体" w:hAnsi="宋体"/>
          <w:szCs w:val="21"/>
        </w:rPr>
      </w:pPr>
      <w:r w:rsidRPr="00A94510">
        <w:rPr>
          <w:rFonts w:ascii="宋体" w:hAnsi="宋体" w:hint="eastAsia"/>
          <w:iCs/>
          <w:szCs w:val="21"/>
          <w:vertAlign w:val="subscript"/>
        </w:rPr>
        <w:t xml:space="preserve">        </w:t>
      </w:r>
      <w:r w:rsidRPr="00A94510">
        <w:rPr>
          <w:rFonts w:ascii="宋体" w:hAnsi="宋体" w:hint="eastAsia"/>
          <w:szCs w:val="21"/>
        </w:rPr>
        <w:t>=2×0.53%×0.54×3.74×1×0.5×1.55=1.7%</w:t>
      </w:r>
    </w:p>
    <w:p w14:paraId="07777537" w14:textId="77777777" w:rsidR="00BB4EE0" w:rsidRPr="00B9346B" w:rsidRDefault="00BB4EE0" w:rsidP="00BB4EE0">
      <w:pPr>
        <w:rPr>
          <w:b/>
        </w:rPr>
      </w:pPr>
      <w:smartTag w:uri="urn:schemas-microsoft-com:office:smarttags" w:element="chsdate">
        <w:smartTagPr>
          <w:attr w:name="IsROCDate" w:val="False"/>
          <w:attr w:name="IsLunarDate" w:val="False"/>
          <w:attr w:name="Day" w:val="30"/>
          <w:attr w:name="Month" w:val="12"/>
          <w:attr w:name="Year" w:val="1899"/>
        </w:smartTagPr>
        <w:r w:rsidRPr="00B9346B">
          <w:rPr>
            <w:rFonts w:hint="eastAsia"/>
            <w:b/>
          </w:rPr>
          <w:t>2.3.2</w:t>
        </w:r>
      </w:smartTag>
      <w:r w:rsidRPr="00B9346B">
        <w:rPr>
          <w:rFonts w:hint="eastAsia"/>
          <w:b/>
        </w:rPr>
        <w:t xml:space="preserve">.2 </w:t>
      </w:r>
      <w:r w:rsidRPr="00B9346B">
        <w:rPr>
          <w:rFonts w:hint="eastAsia"/>
          <w:b/>
        </w:rPr>
        <w:t>双侧采光</w:t>
      </w:r>
    </w:p>
    <w:p w14:paraId="0CD8680B" w14:textId="77777777" w:rsidR="00BB4EE0" w:rsidRPr="00A94510" w:rsidRDefault="00BB4EE0" w:rsidP="00BB4EE0">
      <w:pPr>
        <w:rPr>
          <w:rFonts w:ascii="宋体" w:hAnsi="宋体"/>
          <w:szCs w:val="21"/>
        </w:rPr>
      </w:pPr>
      <w:r w:rsidRPr="00A94510">
        <w:rPr>
          <w:rFonts w:ascii="宋体" w:hAnsi="宋体" w:hint="eastAsia"/>
          <w:szCs w:val="21"/>
        </w:rPr>
        <w:t>南向窗户总宽为bc</w:t>
      </w:r>
      <w:r w:rsidRPr="00A94510">
        <w:rPr>
          <w:rFonts w:ascii="宋体" w:hAnsi="宋体" w:hint="eastAsia"/>
          <w:szCs w:val="21"/>
          <w:vertAlign w:val="subscript"/>
        </w:rPr>
        <w:t>1</w:t>
      </w:r>
      <w:r w:rsidRPr="00A94510">
        <w:rPr>
          <w:rFonts w:ascii="宋体" w:hAnsi="宋体" w:hint="eastAsia"/>
          <w:szCs w:val="21"/>
        </w:rPr>
        <w:t>(0&lt;bc</w:t>
      </w:r>
      <w:r w:rsidRPr="00A94510">
        <w:rPr>
          <w:rFonts w:ascii="宋体" w:hAnsi="宋体" w:hint="eastAsia"/>
          <w:szCs w:val="21"/>
          <w:vertAlign w:val="subscript"/>
        </w:rPr>
        <w:t>1</w:t>
      </w:r>
      <w:r w:rsidRPr="00A94510">
        <w:rPr>
          <w:rFonts w:ascii="宋体" w:hAnsi="宋体" w:hint="eastAsia"/>
          <w:szCs w:val="21"/>
        </w:rPr>
        <w:t>&lt;6.5),则北向窗户总宽为bc</w:t>
      </w:r>
      <w:r w:rsidRPr="00A94510">
        <w:rPr>
          <w:rFonts w:ascii="宋体" w:hAnsi="宋体" w:hint="eastAsia"/>
          <w:szCs w:val="21"/>
          <w:vertAlign w:val="subscript"/>
        </w:rPr>
        <w:t>2</w:t>
      </w:r>
      <w:r w:rsidRPr="00A94510">
        <w:rPr>
          <w:rFonts w:ascii="宋体" w:hAnsi="宋体" w:hint="eastAsia"/>
          <w:szCs w:val="21"/>
        </w:rPr>
        <w:t>，设两侧的窗户面积分别相等。由于计算点并不固定，所以双侧采光可以按两侧总面积计算，而不用分别带入每个窗户的面积，最终结果不变。</w:t>
      </w:r>
    </w:p>
    <w:p w14:paraId="651C3626" w14:textId="77777777" w:rsidR="00BB4EE0" w:rsidRPr="00A94510" w:rsidRDefault="00BB4EE0" w:rsidP="00BB4EE0">
      <w:pPr>
        <w:rPr>
          <w:rFonts w:ascii="宋体" w:hAnsi="宋体"/>
          <w:szCs w:val="21"/>
          <w:vertAlign w:val="subscript"/>
        </w:rPr>
      </w:pPr>
      <w:r w:rsidRPr="00A94510">
        <w:rPr>
          <w:rFonts w:ascii="宋体" w:hAnsi="宋体" w:hint="eastAsia"/>
          <w:szCs w:val="21"/>
        </w:rPr>
        <w:t>b</w:t>
      </w:r>
      <w:r w:rsidRPr="00A94510">
        <w:rPr>
          <w:rFonts w:ascii="宋体" w:hAnsi="宋体" w:hint="eastAsia"/>
          <w:szCs w:val="21"/>
          <w:vertAlign w:val="subscript"/>
        </w:rPr>
        <w:t>c2</w:t>
      </w:r>
      <w:r w:rsidRPr="00A94510">
        <w:rPr>
          <w:rFonts w:ascii="宋体" w:hAnsi="宋体" w:hint="eastAsia"/>
          <w:szCs w:val="21"/>
        </w:rPr>
        <w:t>=6.5-b</w:t>
      </w:r>
      <w:r w:rsidRPr="00A94510">
        <w:rPr>
          <w:rFonts w:ascii="宋体" w:hAnsi="宋体" w:hint="eastAsia"/>
          <w:szCs w:val="21"/>
          <w:vertAlign w:val="subscript"/>
        </w:rPr>
        <w:t>c1</w:t>
      </w:r>
    </w:p>
    <w:p w14:paraId="06564CF0" w14:textId="77777777" w:rsidR="00BB4EE0" w:rsidRPr="00A94510" w:rsidRDefault="00BB4EE0" w:rsidP="00BB4EE0">
      <w:pPr>
        <w:rPr>
          <w:rFonts w:ascii="宋体" w:hAnsi="宋体"/>
          <w:szCs w:val="21"/>
        </w:rPr>
      </w:pPr>
      <w:r w:rsidRPr="00A94510">
        <w:rPr>
          <w:rFonts w:ascii="宋体" w:hAnsi="宋体" w:hint="eastAsia"/>
          <w:szCs w:val="21"/>
        </w:rPr>
        <w:t>令x</w:t>
      </w:r>
      <w:r w:rsidRPr="00A94510">
        <w:rPr>
          <w:rFonts w:ascii="宋体" w:hAnsi="宋体" w:hint="eastAsia"/>
          <w:szCs w:val="21"/>
          <w:vertAlign w:val="subscript"/>
        </w:rPr>
        <w:t>1</w:t>
      </w:r>
      <w:r w:rsidRPr="00A94510">
        <w:rPr>
          <w:rFonts w:ascii="宋体" w:hAnsi="宋体" w:hint="eastAsia"/>
          <w:szCs w:val="21"/>
        </w:rPr>
        <w:t>= B</w:t>
      </w:r>
      <w:r w:rsidRPr="00A94510">
        <w:rPr>
          <w:rFonts w:ascii="宋体" w:hAnsi="宋体" w:hint="eastAsia"/>
          <w:szCs w:val="21"/>
          <w:vertAlign w:val="subscript"/>
        </w:rPr>
        <w:t>1</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 b</w:t>
      </w:r>
      <w:r w:rsidRPr="00A94510">
        <w:rPr>
          <w:rFonts w:ascii="宋体" w:hAnsi="宋体" w:hint="eastAsia"/>
          <w:szCs w:val="21"/>
          <w:vertAlign w:val="subscript"/>
        </w:rPr>
        <w:t>c1</w:t>
      </w:r>
      <w:r w:rsidRPr="00A94510">
        <w:rPr>
          <w:rFonts w:ascii="宋体" w:hAnsi="宋体" w:hint="eastAsia"/>
          <w:szCs w:val="21"/>
        </w:rPr>
        <w:t>×0.665, x</w:t>
      </w:r>
      <w:r w:rsidRPr="00A94510">
        <w:rPr>
          <w:rFonts w:ascii="宋体" w:hAnsi="宋体" w:hint="eastAsia"/>
          <w:szCs w:val="21"/>
          <w:vertAlign w:val="subscript"/>
        </w:rPr>
        <w:t>2</w:t>
      </w:r>
      <w:r w:rsidRPr="00A94510">
        <w:rPr>
          <w:rFonts w:ascii="宋体" w:hAnsi="宋体" w:hint="eastAsia"/>
          <w:szCs w:val="21"/>
        </w:rPr>
        <w:t>= B</w:t>
      </w:r>
      <w:r w:rsidRPr="00A94510">
        <w:rPr>
          <w:rFonts w:ascii="宋体" w:hAnsi="宋体" w:hint="eastAsia"/>
          <w:szCs w:val="21"/>
          <w:vertAlign w:val="subscript"/>
        </w:rPr>
        <w:t>2</w:t>
      </w:r>
      <w:r w:rsidRPr="00A94510">
        <w:rPr>
          <w:rFonts w:ascii="宋体" w:hAnsi="宋体" w:hint="eastAsia"/>
          <w:szCs w:val="21"/>
        </w:rPr>
        <w:t>/h</w:t>
      </w:r>
      <w:r w:rsidRPr="00A94510">
        <w:rPr>
          <w:rFonts w:ascii="宋体" w:hAnsi="宋体" w:hint="eastAsia"/>
          <w:szCs w:val="21"/>
          <w:vertAlign w:val="subscript"/>
        </w:rPr>
        <w:t>c</w:t>
      </w:r>
      <w:r w:rsidRPr="00A94510">
        <w:rPr>
          <w:rFonts w:ascii="宋体" w:hAnsi="宋体" w:hint="eastAsia"/>
          <w:szCs w:val="21"/>
        </w:rPr>
        <w:t>=(6.5-b</w:t>
      </w:r>
      <w:r w:rsidRPr="00A94510">
        <w:rPr>
          <w:rFonts w:ascii="宋体" w:hAnsi="宋体" w:hint="eastAsia"/>
          <w:szCs w:val="21"/>
          <w:vertAlign w:val="subscript"/>
        </w:rPr>
        <w:t>c1</w:t>
      </w:r>
      <w:r w:rsidRPr="00A94510">
        <w:rPr>
          <w:rFonts w:ascii="宋体" w:hAnsi="宋体" w:hint="eastAsia"/>
          <w:szCs w:val="21"/>
        </w:rPr>
        <w:t>)×0.665</w:t>
      </w:r>
    </w:p>
    <w:p w14:paraId="37D253B4" w14:textId="77777777" w:rsidR="00BB4EE0" w:rsidRPr="00A94510" w:rsidRDefault="00BB4EE0" w:rsidP="00BB4EE0">
      <w:pPr>
        <w:rPr>
          <w:rFonts w:ascii="宋体" w:hAnsi="宋体"/>
          <w:szCs w:val="21"/>
        </w:rPr>
      </w:pPr>
      <w:r w:rsidRPr="00A94510">
        <w:rPr>
          <w:rFonts w:ascii="宋体" w:hAnsi="宋体" w:hint="eastAsia"/>
          <w:szCs w:val="21"/>
        </w:rPr>
        <w:t>C</w:t>
      </w:r>
      <w:r w:rsidRPr="00A94510">
        <w:rPr>
          <w:rFonts w:ascii="宋体" w:hAnsi="宋体" w:hint="eastAsia"/>
          <w:szCs w:val="21"/>
          <w:vertAlign w:val="subscript"/>
        </w:rPr>
        <w:t>min</w:t>
      </w:r>
      <w:r w:rsidRPr="00A94510">
        <w:rPr>
          <w:rFonts w:ascii="宋体" w:hAnsi="宋体" w:hint="eastAsia"/>
          <w:szCs w:val="21"/>
        </w:rPr>
        <w:t>=C</w:t>
      </w:r>
      <w:r w:rsidRPr="00A94510">
        <w:rPr>
          <w:rFonts w:ascii="宋体" w:hAnsi="宋体" w:hint="eastAsia"/>
          <w:szCs w:val="21"/>
          <w:vertAlign w:val="subscript"/>
        </w:rPr>
        <w:t>min1</w:t>
      </w:r>
      <w:r w:rsidRPr="00A94510">
        <w:rPr>
          <w:rFonts w:ascii="宋体" w:hAnsi="宋体" w:hint="eastAsia"/>
          <w:szCs w:val="21"/>
        </w:rPr>
        <w:t>+C</w:t>
      </w:r>
      <w:r w:rsidRPr="00A94510">
        <w:rPr>
          <w:rFonts w:ascii="宋体" w:hAnsi="宋体" w:hint="eastAsia"/>
          <w:szCs w:val="21"/>
          <w:vertAlign w:val="subscript"/>
        </w:rPr>
        <w:t>min2</w:t>
      </w:r>
    </w:p>
    <w:p w14:paraId="1AE1E2EE" w14:textId="77777777" w:rsidR="00BB4EE0" w:rsidRPr="00A94510" w:rsidRDefault="00BB4EE0" w:rsidP="00BB4EE0">
      <w:pPr>
        <w:rPr>
          <w:rFonts w:ascii="宋体" w:hAnsi="宋体"/>
          <w:szCs w:val="21"/>
        </w:rPr>
      </w:pPr>
      <w:r w:rsidRPr="00A94510">
        <w:rPr>
          <w:rFonts w:ascii="宋体" w:hAnsi="宋体" w:hint="eastAsia"/>
          <w:szCs w:val="21"/>
        </w:rPr>
        <w:t>=[g(x</w:t>
      </w:r>
      <w:r w:rsidRPr="00A94510">
        <w:rPr>
          <w:rFonts w:ascii="宋体" w:hAnsi="宋体" w:hint="eastAsia"/>
          <w:szCs w:val="21"/>
          <w:vertAlign w:val="subscript"/>
        </w:rPr>
        <w:t>1</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1</w:t>
      </w:r>
      <w:r w:rsidRPr="00A94510">
        <w:rPr>
          <w:rFonts w:ascii="宋体" w:hAnsi="宋体" w:hint="eastAsia"/>
          <w:szCs w:val="21"/>
        </w:rPr>
        <w:t>)×1×(b</w:t>
      </w:r>
      <w:r w:rsidRPr="00A94510">
        <w:rPr>
          <w:rFonts w:ascii="宋体" w:hAnsi="宋体" w:hint="eastAsia"/>
          <w:szCs w:val="21"/>
          <w:vertAlign w:val="subscript"/>
        </w:rPr>
        <w:t>c1</w:t>
      </w:r>
      <w:r w:rsidRPr="00A94510">
        <w:rPr>
          <w:rFonts w:ascii="宋体" w:hAnsi="宋体" w:hint="eastAsia"/>
          <w:szCs w:val="21"/>
        </w:rPr>
        <w:t>/7.5)×1.55+[g(x</w:t>
      </w:r>
      <w:r w:rsidRPr="00A94510">
        <w:rPr>
          <w:rFonts w:ascii="宋体" w:hAnsi="宋体" w:hint="eastAsia"/>
          <w:szCs w:val="21"/>
          <w:vertAlign w:val="subscript"/>
        </w:rPr>
        <w:t>2</w:t>
      </w:r>
      <w:r w:rsidRPr="00A94510">
        <w:rPr>
          <w:rFonts w:ascii="宋体" w:hAnsi="宋体" w:hint="eastAsia"/>
          <w:szCs w:val="21"/>
        </w:rPr>
        <w:t>)/100]×0.54×f</w:t>
      </w:r>
      <w:r w:rsidRPr="00A94510">
        <w:rPr>
          <w:rFonts w:ascii="宋体" w:hAnsi="宋体"/>
          <w:szCs w:val="21"/>
        </w:rPr>
        <w:t>’</w:t>
      </w:r>
      <w:r w:rsidRPr="00A94510">
        <w:rPr>
          <w:rFonts w:ascii="宋体" w:hAnsi="宋体" w:hint="eastAsia"/>
          <w:szCs w:val="21"/>
        </w:rPr>
        <w:t>(x</w:t>
      </w:r>
      <w:r w:rsidRPr="00A94510">
        <w:rPr>
          <w:rFonts w:ascii="宋体" w:hAnsi="宋体" w:hint="eastAsia"/>
          <w:szCs w:val="21"/>
          <w:vertAlign w:val="subscript"/>
        </w:rPr>
        <w:t>2</w:t>
      </w:r>
      <w:r w:rsidRPr="00A94510">
        <w:rPr>
          <w:rFonts w:ascii="宋体" w:hAnsi="宋体" w:hint="eastAsia"/>
          <w:szCs w:val="21"/>
        </w:rPr>
        <w:t>)×1× [(6-b</w:t>
      </w:r>
      <w:r w:rsidRPr="00A94510">
        <w:rPr>
          <w:rFonts w:ascii="宋体" w:hAnsi="宋体" w:hint="eastAsia"/>
          <w:szCs w:val="21"/>
          <w:vertAlign w:val="subscript"/>
        </w:rPr>
        <w:t>c1</w:t>
      </w:r>
      <w:r w:rsidRPr="00A94510">
        <w:rPr>
          <w:rFonts w:ascii="宋体" w:hAnsi="宋体" w:hint="eastAsia"/>
          <w:szCs w:val="21"/>
        </w:rPr>
        <w:t>)/7.5]×1</w:t>
      </w:r>
    </w:p>
    <w:p w14:paraId="66CB8353" w14:textId="77777777" w:rsidR="00BB4EE0" w:rsidRPr="00A94510" w:rsidRDefault="00BB4EE0" w:rsidP="00BB4EE0">
      <w:pPr>
        <w:rPr>
          <w:rFonts w:ascii="宋体" w:hAnsi="宋体"/>
          <w:szCs w:val="21"/>
        </w:rPr>
      </w:pPr>
      <w:r w:rsidRPr="00A94510">
        <w:rPr>
          <w:rFonts w:ascii="宋体" w:hAnsi="宋体"/>
          <w:noProof/>
          <w:color w:val="000000"/>
          <w:szCs w:val="21"/>
        </w:rPr>
        <w:lastRenderedPageBreak/>
        <mc:AlternateContent>
          <mc:Choice Requires="wpg">
            <w:drawing>
              <wp:anchor distT="0" distB="0" distL="114300" distR="114300" simplePos="0" relativeHeight="251730944" behindDoc="0" locked="0" layoutInCell="1" allowOverlap="1" wp14:anchorId="70D1D17B" wp14:editId="3C5E5B83">
                <wp:simplePos x="0" y="0"/>
                <wp:positionH relativeFrom="column">
                  <wp:posOffset>71120</wp:posOffset>
                </wp:positionH>
                <wp:positionV relativeFrom="paragraph">
                  <wp:posOffset>251460</wp:posOffset>
                </wp:positionV>
                <wp:extent cx="5443220" cy="2667000"/>
                <wp:effectExtent l="0" t="0" r="5080" b="1905"/>
                <wp:wrapSquare wrapText="bothSides"/>
                <wp:docPr id="82" name="组合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220" cy="2667000"/>
                          <a:chOff x="1742" y="1440"/>
                          <a:chExt cx="8572" cy="4200"/>
                        </a:xfrm>
                      </wpg:grpSpPr>
                      <wpg:grpSp>
                        <wpg:cNvPr id="83" name="Group 136"/>
                        <wpg:cNvGrpSpPr>
                          <a:grpSpLocks/>
                        </wpg:cNvGrpSpPr>
                        <wpg:grpSpPr bwMode="auto">
                          <a:xfrm>
                            <a:off x="3268" y="2119"/>
                            <a:ext cx="7046" cy="3521"/>
                            <a:chOff x="3258" y="2259"/>
                            <a:chExt cx="7046" cy="3521"/>
                          </a:xfrm>
                        </wpg:grpSpPr>
                        <pic:pic xmlns:pic="http://schemas.openxmlformats.org/drawingml/2006/picture">
                          <pic:nvPicPr>
                            <pic:cNvPr id="84" name="Picture 137"/>
                            <pic:cNvPicPr>
                              <a:picLocks noChangeAspect="1" noChangeArrowheads="1"/>
                            </pic:cNvPicPr>
                          </pic:nvPicPr>
                          <pic:blipFill>
                            <a:blip r:embed="rId67" cstate="print">
                              <a:extLst>
                                <a:ext uri="{28A0092B-C50C-407E-A947-70E740481C1C}">
                                  <a14:useLocalDpi xmlns:a14="http://schemas.microsoft.com/office/drawing/2010/main" val="0"/>
                                </a:ext>
                              </a:extLst>
                            </a:blip>
                            <a:srcRect l="15358" t="17545" r="30406"/>
                            <a:stretch>
                              <a:fillRect/>
                            </a:stretch>
                          </pic:blipFill>
                          <pic:spPr bwMode="auto">
                            <a:xfrm>
                              <a:off x="6960" y="2259"/>
                              <a:ext cx="3344" cy="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85" name="Group 138"/>
                          <wpg:cNvGrpSpPr>
                            <a:grpSpLocks/>
                          </wpg:cNvGrpSpPr>
                          <wpg:grpSpPr bwMode="auto">
                            <a:xfrm>
                              <a:off x="3258" y="4656"/>
                              <a:ext cx="4974" cy="1124"/>
                              <a:chOff x="3258" y="4656"/>
                              <a:chExt cx="4974" cy="1124"/>
                            </a:xfrm>
                          </wpg:grpSpPr>
                          <wps:wsp>
                            <wps:cNvPr id="86" name="Text Box 139"/>
                            <wps:cNvSpPr txBox="1">
                              <a:spLocks noChangeArrowheads="1"/>
                            </wps:cNvSpPr>
                            <wps:spPr bwMode="auto">
                              <a:xfrm>
                                <a:off x="3258" y="4702"/>
                                <a:ext cx="88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8749E" w14:textId="77777777" w:rsidR="00BB4EE0" w:rsidRDefault="00BB4EE0" w:rsidP="00BB4EE0">
                                  <w:pPr>
                                    <w:pStyle w:val="a4"/>
                                    <w:ind w:left="360" w:hanging="360"/>
                                  </w:pPr>
                                  <w:r>
                                    <w:rPr>
                                      <w:rFonts w:hint="eastAsia"/>
                                    </w:rPr>
                                    <w:t>(a)</w:t>
                                  </w:r>
                                </w:p>
                              </w:txbxContent>
                            </wps:txbx>
                            <wps:bodyPr rot="0" vert="horz" wrap="square" lIns="0" tIns="0" rIns="0" bIns="0" anchor="t" anchorCtr="0" upright="1">
                              <a:noAutofit/>
                            </wps:bodyPr>
                          </wps:wsp>
                          <wps:wsp>
                            <wps:cNvPr id="87" name="Text Box 140"/>
                            <wps:cNvSpPr txBox="1">
                              <a:spLocks noChangeArrowheads="1"/>
                            </wps:cNvSpPr>
                            <wps:spPr bwMode="auto">
                              <a:xfrm>
                                <a:off x="7409" y="4656"/>
                                <a:ext cx="82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810B3" w14:textId="77777777" w:rsidR="00BB4EE0" w:rsidRDefault="00BB4EE0" w:rsidP="00BB4EE0">
                                  <w:pPr>
                                    <w:pStyle w:val="a4"/>
                                  </w:pPr>
                                  <w:r w:rsidRPr="002666DF">
                                    <w:rPr>
                                      <w:rStyle w:val="Char"/>
                                      <w:rFonts w:hint="eastAsia"/>
                                    </w:rPr>
                                    <w:t>(</w:t>
                                  </w:r>
                                  <w:r>
                                    <w:rPr>
                                      <w:rFonts w:hint="eastAsia"/>
                                    </w:rPr>
                                    <w:t>b)</w:t>
                                  </w:r>
                                </w:p>
                              </w:txbxContent>
                            </wps:txbx>
                            <wps:bodyPr rot="0" vert="horz" wrap="square" lIns="0" tIns="0" rIns="0" bIns="0" anchor="t" anchorCtr="0" upright="1">
                              <a:noAutofit/>
                            </wps:bodyPr>
                          </wps:wsp>
                          <wps:wsp>
                            <wps:cNvPr id="88" name="Text Box 141"/>
                            <wps:cNvSpPr txBox="1">
                              <a:spLocks noChangeArrowheads="1"/>
                            </wps:cNvSpPr>
                            <wps:spPr bwMode="auto">
                              <a:xfrm>
                                <a:off x="3460" y="5261"/>
                                <a:ext cx="430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F4248" w14:textId="77777777" w:rsidR="00BB4EE0" w:rsidRDefault="00BB4EE0" w:rsidP="00BB4EE0">
                                  <w:pPr>
                                    <w:pStyle w:val="a4"/>
                                  </w:pPr>
                                  <w:r>
                                    <w:rPr>
                                      <w:rFonts w:hint="eastAsia"/>
                                    </w:rPr>
                                    <w:t>图11正六边形教室双侧采光曲线</w:t>
                                  </w:r>
                                </w:p>
                              </w:txbxContent>
                            </wps:txbx>
                            <wps:bodyPr rot="0" vert="horz" wrap="square" lIns="0" tIns="0" rIns="0" bIns="0" anchor="t" anchorCtr="0" upright="1">
                              <a:noAutofit/>
                            </wps:bodyPr>
                          </wps:wsp>
                        </wpg:grpSp>
                      </wpg:grpSp>
                      <pic:pic xmlns:pic="http://schemas.openxmlformats.org/drawingml/2006/picture">
                        <pic:nvPicPr>
                          <pic:cNvPr id="89" name="Picture 142"/>
                          <pic:cNvPicPr>
                            <a:picLocks noChangeAspect="1" noChangeArrowheads="1"/>
                          </pic:cNvPicPr>
                        </pic:nvPicPr>
                        <pic:blipFill>
                          <a:blip r:embed="rId68" cstate="print">
                            <a:extLst>
                              <a:ext uri="{28A0092B-C50C-407E-A947-70E740481C1C}">
                                <a14:useLocalDpi xmlns:a14="http://schemas.microsoft.com/office/drawing/2010/main" val="0"/>
                              </a:ext>
                            </a:extLst>
                          </a:blip>
                          <a:srcRect l="11392" r="8679" b="10750"/>
                          <a:stretch>
                            <a:fillRect/>
                          </a:stretch>
                        </pic:blipFill>
                        <pic:spPr bwMode="auto">
                          <a:xfrm>
                            <a:off x="1742" y="1440"/>
                            <a:ext cx="5141" cy="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0D1D17B" id="组合 82" o:spid="_x0000_s1116" style="position:absolute;left:0;text-align:left;margin-left:5.6pt;margin-top:19.8pt;width:428.6pt;height:210pt;z-index:251730944;mso-position-horizontal-relative:text;mso-position-vertical-relative:text" coordorigin="1742,1440" coordsize="8572,42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">
                <v:group id="Group 136" o:spid="_x0000_s1117" style="position:absolute;left:3268;top:2119;width:7046;height:3521" coordorigin="3258,2259" coordsize="7046,3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Picture 137" o:spid="_x0000_s1118" type="#_x0000_t75" style="position:absolute;left:6960;top:2259;width:3344;height:2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">
                    <v:imagedata r:id="rId69" o:title="" croptop="11498f" cropleft="10065f" cropright="19927f"/>
                  </v:shape>
                  <v:group id="Group 138" o:spid="_x0000_s1119" style="position:absolute;left:3258;top:4656;width:4974;height:1124" coordorigin="3258,4656" coordsize="4974,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Text Box 139" o:spid="_x0000_s1120" type="#_x0000_t202" style="position:absolute;left:3258;top:4702;width:88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4908749E" w14:textId="77777777" w:rsidR="00BB4EE0" w:rsidRDefault="00BB4EE0" w:rsidP="00BB4EE0">
                            <w:pPr>
                              <w:pStyle w:val="a4"/>
                              <w:ind w:left="360" w:hanging="360"/>
                            </w:pPr>
                            <w:r>
                              <w:rPr>
                                <w:rFonts w:hint="eastAsia"/>
                              </w:rPr>
                              <w:t>(a)</w:t>
                            </w:r>
                          </w:p>
                        </w:txbxContent>
                      </v:textbox>
                    </v:shape>
                    <v:shape id="Text Box 140" o:spid="_x0000_s1121" type="#_x0000_t202" style="position:absolute;left:7409;top:4656;width:82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inset="0,0,0,0">
                        <w:txbxContent>
                          <w:p w14:paraId="050810B3" w14:textId="77777777" w:rsidR="00BB4EE0" w:rsidRDefault="00BB4EE0" w:rsidP="00BB4EE0">
                            <w:pPr>
                              <w:pStyle w:val="a4"/>
                            </w:pPr>
                            <w:r w:rsidRPr="002666DF">
                              <w:rPr>
                                <w:rStyle w:val="Char"/>
                                <w:rFonts w:hint="eastAsia"/>
                              </w:rPr>
                              <w:t>(</w:t>
                            </w:r>
                            <w:r>
                              <w:rPr>
                                <w:rFonts w:hint="eastAsia"/>
                              </w:rPr>
                              <w:t>b)</w:t>
                            </w:r>
                          </w:p>
                        </w:txbxContent>
                      </v:textbox>
                    </v:shape>
                    <v:shape id="Text Box 141" o:spid="_x0000_s1122" type="#_x0000_t202" style="position:absolute;left:3460;top:5261;width:4306;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14:paraId="2AEF4248" w14:textId="77777777" w:rsidR="00BB4EE0" w:rsidRDefault="00BB4EE0" w:rsidP="00BB4EE0">
                            <w:pPr>
                              <w:pStyle w:val="a4"/>
                            </w:pPr>
                            <w:r>
                              <w:rPr>
                                <w:rFonts w:hint="eastAsia"/>
                              </w:rPr>
                              <w:t>图11正六边形教室双侧采光曲线</w:t>
                            </w:r>
                          </w:p>
                        </w:txbxContent>
                      </v:textbox>
                    </v:shape>
                  </v:group>
                </v:group>
                <v:shape id="Picture 142" o:spid="_x0000_s1123" type="#_x0000_t75" style="position:absolute;left:1742;top:1440;width:5141;height:3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">
                  <v:imagedata r:id="rId70" o:title="" cropbottom="7045f" cropleft="7466f" cropright="5688f"/>
                </v:shape>
                <w10:wrap type="square"/>
              </v:group>
            </w:pict>
          </mc:Fallback>
        </mc:AlternateContent>
      </w:r>
      <w:r w:rsidRPr="00A94510">
        <w:rPr>
          <w:rFonts w:ascii="宋体" w:hAnsi="宋体" w:hint="eastAsia"/>
          <w:szCs w:val="21"/>
        </w:rPr>
        <w:t>在几何画板中作出C</w:t>
      </w:r>
      <w:r w:rsidRPr="00A94510">
        <w:rPr>
          <w:rFonts w:ascii="宋体" w:hAnsi="宋体" w:hint="eastAsia"/>
          <w:szCs w:val="21"/>
          <w:vertAlign w:val="subscript"/>
        </w:rPr>
        <w:t>min</w:t>
      </w:r>
      <w:r w:rsidRPr="00A94510">
        <w:rPr>
          <w:rFonts w:ascii="宋体" w:hAnsi="宋体" w:hint="eastAsia"/>
          <w:szCs w:val="21"/>
        </w:rPr>
        <w:t>与b</w:t>
      </w:r>
      <w:r w:rsidRPr="00A94510">
        <w:rPr>
          <w:rFonts w:ascii="宋体" w:hAnsi="宋体" w:hint="eastAsia"/>
          <w:szCs w:val="21"/>
          <w:vertAlign w:val="subscript"/>
        </w:rPr>
        <w:t>c1</w:t>
      </w:r>
      <w:r w:rsidRPr="00A94510">
        <w:rPr>
          <w:rFonts w:ascii="宋体" w:hAnsi="宋体" w:hint="eastAsia"/>
          <w:szCs w:val="21"/>
        </w:rPr>
        <w:t>的函数关系图象并取出定义域中的最大值，如图10(a,b)</w:t>
      </w:r>
    </w:p>
    <w:p w14:paraId="2879F034" w14:textId="77777777" w:rsidR="00BB4EE0" w:rsidRPr="00A94510" w:rsidRDefault="00BB4EE0" w:rsidP="00BB4EE0">
      <w:pPr>
        <w:rPr>
          <w:rFonts w:ascii="宋体" w:hAnsi="宋体"/>
          <w:color w:val="000000"/>
          <w:szCs w:val="21"/>
        </w:rPr>
      </w:pPr>
      <w:r w:rsidRPr="00A94510">
        <w:rPr>
          <w:rFonts w:ascii="宋体" w:hAnsi="宋体" w:hint="eastAsia"/>
          <w:szCs w:val="21"/>
        </w:rPr>
        <w:t>当b</w:t>
      </w:r>
      <w:r w:rsidRPr="00A94510">
        <w:rPr>
          <w:rFonts w:ascii="宋体" w:hAnsi="宋体" w:hint="eastAsia"/>
          <w:szCs w:val="21"/>
          <w:vertAlign w:val="subscript"/>
        </w:rPr>
        <w:t>c1</w:t>
      </w:r>
      <w:r w:rsidRPr="00A94510">
        <w:rPr>
          <w:rFonts w:ascii="宋体" w:hAnsi="宋体" w:hint="eastAsia"/>
          <w:szCs w:val="21"/>
        </w:rPr>
        <w:t>在[1.65,2.72]内，C</w:t>
      </w:r>
      <w:r w:rsidRPr="00A94510">
        <w:rPr>
          <w:rFonts w:ascii="宋体" w:hAnsi="宋体" w:hint="eastAsia"/>
          <w:szCs w:val="21"/>
          <w:vertAlign w:val="subscript"/>
        </w:rPr>
        <w:t>min</w:t>
      </w:r>
      <w:r w:rsidRPr="00A94510">
        <w:rPr>
          <w:rFonts w:ascii="宋体" w:hAnsi="宋体" w:hint="eastAsia"/>
          <w:szCs w:val="21"/>
        </w:rPr>
        <w:t>可取到最大值1.9%,此时晴天</w:t>
      </w:r>
      <w:r w:rsidRPr="00A94510">
        <w:rPr>
          <w:rFonts w:ascii="宋体" w:hAnsi="宋体" w:hint="eastAsia"/>
          <w:color w:val="000000"/>
          <w:szCs w:val="21"/>
        </w:rPr>
        <w:t>时，满足《标准》中采光系数最低值要求。阴天时，不满足采光系数最低值要求。</w:t>
      </w:r>
    </w:p>
    <w:p w14:paraId="6900C7B1" w14:textId="77777777" w:rsidR="00BB4EE0" w:rsidRPr="00A94510" w:rsidRDefault="00BB4EE0" w:rsidP="00BB4EE0">
      <w:pPr>
        <w:rPr>
          <w:rFonts w:ascii="宋体" w:hAnsi="宋体"/>
          <w:szCs w:val="21"/>
        </w:rPr>
      </w:pPr>
    </w:p>
    <w:p w14:paraId="5DF9B21B" w14:textId="77777777" w:rsidR="00BB4EE0" w:rsidRPr="00A94510" w:rsidRDefault="00BB4EE0" w:rsidP="00BB4EE0">
      <w:pPr>
        <w:rPr>
          <w:rFonts w:ascii="宋体" w:hAnsi="宋体"/>
          <w:szCs w:val="21"/>
        </w:rPr>
      </w:pPr>
      <w:r w:rsidRPr="00A94510">
        <w:rPr>
          <w:rFonts w:ascii="宋体" w:hAnsi="宋体" w:hint="eastAsia"/>
          <w:szCs w:val="21"/>
        </w:rPr>
        <w:t>综上，无论是单侧采光还是双侧采光，矩形教室的采光效果最好，而正方形教室和正六边形教室的采光效果较为相近，若要达到采光标准，还需采取一些措施，如：增大创洞口面积、采用透射性能更好的玻璃等。其实，在实际生活中，为了更好地采暖和其他因素，常增大南向窗户的面积，所以各教室的采光系数最低值可能达不到计算值，需要再采取措施。上面的分析与计算还只是对采光效果初步的探究，具体操作还需练习生活和多种因素。</w:t>
      </w:r>
    </w:p>
    <w:p w14:paraId="4F32A9B9" w14:textId="77777777" w:rsidR="00BB4EE0" w:rsidRPr="00A94510" w:rsidRDefault="00BB4EE0" w:rsidP="00BB4EE0">
      <w:pPr>
        <w:rPr>
          <w:rFonts w:ascii="宋体" w:hAnsi="宋体"/>
          <w:szCs w:val="21"/>
        </w:rPr>
      </w:pPr>
    </w:p>
    <w:p w14:paraId="65A5F7F8" w14:textId="77777777" w:rsidR="00BB4EE0" w:rsidRPr="00B9346B" w:rsidRDefault="00BB4EE0" w:rsidP="00BB4EE0">
      <w:pPr>
        <w:rPr>
          <w:b/>
        </w:rPr>
      </w:pPr>
      <w:r w:rsidRPr="00B9346B">
        <w:rPr>
          <w:rFonts w:hint="eastAsia"/>
          <w:b/>
        </w:rPr>
        <w:t>3.</w:t>
      </w:r>
      <w:r w:rsidRPr="00B9346B">
        <w:rPr>
          <w:rFonts w:hint="eastAsia"/>
          <w:b/>
        </w:rPr>
        <w:t>结论分析</w:t>
      </w:r>
    </w:p>
    <w:p w14:paraId="2B26D62A" w14:textId="77777777" w:rsidR="00BB4EE0" w:rsidRPr="00A94510" w:rsidRDefault="00BB4EE0" w:rsidP="00BB4EE0">
      <w:pPr>
        <w:ind w:leftChars="-17" w:left="-36" w:firstLineChars="200" w:firstLine="420"/>
        <w:rPr>
          <w:rFonts w:ascii="宋体" w:hAnsi="宋体"/>
          <w:szCs w:val="21"/>
        </w:rPr>
      </w:pPr>
      <w:r w:rsidRPr="00A94510">
        <w:rPr>
          <w:rFonts w:ascii="宋体" w:hAnsi="宋体" w:hint="eastAsia"/>
          <w:szCs w:val="21"/>
        </w:rPr>
        <w:t>通过上述探讨，我发现3种形状的教室其实各有千秋，正方形教室和正六边形教室对面积的要求相对较高，对于面积较小的校园，矩形教室更为适用。正六边形教室拥有最好的视听效果，正方形教室次之，对听课质量和视力健康都很有帮助。在采光方面，矩形教室较好，正方形教室和正六边形教室最好采用双侧采光或采取一些其他措施，保证自然光线的充足。实际设计时，还要考虑其他相关因素。</w:t>
      </w:r>
    </w:p>
    <w:p w14:paraId="0BF2C069" w14:textId="77777777" w:rsidR="00BB4EE0" w:rsidRPr="00A94510" w:rsidRDefault="00BB4EE0" w:rsidP="00BB4EE0">
      <w:pPr>
        <w:rPr>
          <w:rFonts w:ascii="宋体" w:hAnsi="宋体"/>
          <w:szCs w:val="21"/>
        </w:rPr>
      </w:pPr>
    </w:p>
    <w:p w14:paraId="7ACC23A1" w14:textId="77777777" w:rsidR="00BB4EE0" w:rsidRPr="00A94510" w:rsidRDefault="00BB4EE0" w:rsidP="00BB4EE0">
      <w:pPr>
        <w:pStyle w:val="2"/>
        <w:ind w:left="180"/>
        <w:rPr>
          <w:rFonts w:ascii="宋体" w:eastAsia="宋体" w:hAnsi="宋体"/>
        </w:rPr>
      </w:pPr>
      <w:r w:rsidRPr="00A94510">
        <w:rPr>
          <w:rFonts w:ascii="宋体" w:eastAsia="宋体" w:hAnsi="宋体" w:hint="eastAsia"/>
        </w:rPr>
        <w:t>参考文献：</w:t>
      </w:r>
    </w:p>
    <w:p w14:paraId="047FCD21" w14:textId="77777777" w:rsidR="00BB4EE0" w:rsidRPr="00A94510" w:rsidRDefault="00BB4EE0" w:rsidP="00BB4EE0">
      <w:pPr>
        <w:numPr>
          <w:ilvl w:val="0"/>
          <w:numId w:val="6"/>
        </w:numPr>
        <w:autoSpaceDE w:val="0"/>
        <w:autoSpaceDN w:val="0"/>
        <w:adjustRightInd w:val="0"/>
        <w:ind w:right="180"/>
        <w:rPr>
          <w:rFonts w:ascii="宋体" w:hAnsi="宋体"/>
          <w:szCs w:val="21"/>
        </w:rPr>
      </w:pPr>
      <w:r w:rsidRPr="00A94510">
        <w:rPr>
          <w:rFonts w:ascii="宋体" w:hAnsi="宋体" w:hint="eastAsia"/>
          <w:szCs w:val="21"/>
        </w:rPr>
        <w:t>中小学校建筑设计规范(</w:t>
      </w:r>
      <w:r w:rsidRPr="00A94510">
        <w:rPr>
          <w:rFonts w:ascii="宋体" w:hAnsi="宋体"/>
          <w:szCs w:val="21"/>
        </w:rPr>
        <w:t>GBJ99-86</w:t>
      </w:r>
      <w:r w:rsidRPr="00A94510">
        <w:rPr>
          <w:rFonts w:ascii="宋体" w:hAnsi="宋体" w:hint="eastAsia"/>
          <w:szCs w:val="21"/>
        </w:rPr>
        <w:t>)[S].</w:t>
      </w:r>
    </w:p>
    <w:p w14:paraId="35ED255C" w14:textId="77777777" w:rsidR="00BB4EE0" w:rsidRPr="00A94510" w:rsidRDefault="00BB4EE0" w:rsidP="00BB4EE0">
      <w:pPr>
        <w:numPr>
          <w:ilvl w:val="0"/>
          <w:numId w:val="6"/>
        </w:numPr>
        <w:autoSpaceDE w:val="0"/>
        <w:autoSpaceDN w:val="0"/>
        <w:adjustRightInd w:val="0"/>
        <w:ind w:right="180"/>
        <w:rPr>
          <w:rFonts w:ascii="宋体" w:hAnsi="宋体"/>
          <w:szCs w:val="21"/>
        </w:rPr>
      </w:pPr>
      <w:r w:rsidRPr="00A94510">
        <w:rPr>
          <w:rFonts w:ascii="宋体" w:hAnsi="宋体" w:hint="eastAsia"/>
          <w:szCs w:val="21"/>
        </w:rPr>
        <w:t>刘建荣、龙世潜主编.房屋建筑学[M]. 中央广播电视大学出版社，1984年9月.</w:t>
      </w:r>
    </w:p>
    <w:p w14:paraId="65BF0101" w14:textId="77777777" w:rsidR="00BB4EE0" w:rsidRPr="00A94510" w:rsidRDefault="00BB4EE0" w:rsidP="00BB4EE0">
      <w:pPr>
        <w:numPr>
          <w:ilvl w:val="0"/>
          <w:numId w:val="6"/>
        </w:numPr>
        <w:autoSpaceDE w:val="0"/>
        <w:autoSpaceDN w:val="0"/>
        <w:adjustRightInd w:val="0"/>
        <w:ind w:right="180"/>
        <w:rPr>
          <w:rFonts w:ascii="宋体" w:hAnsi="宋体"/>
          <w:szCs w:val="21"/>
        </w:rPr>
      </w:pPr>
      <w:r w:rsidRPr="00A94510">
        <w:rPr>
          <w:rFonts w:ascii="宋体" w:hAnsi="宋体" w:hint="eastAsia"/>
          <w:szCs w:val="21"/>
        </w:rPr>
        <w:t>郑忱主编.房屋建筑学[M]. 中央广播电视大学出版社，1994年2月第一版..</w:t>
      </w:r>
    </w:p>
    <w:p w14:paraId="6B96613F" w14:textId="77777777" w:rsidR="00BB4EE0" w:rsidRPr="00A94510" w:rsidRDefault="00BB4EE0" w:rsidP="00BB4EE0">
      <w:pPr>
        <w:numPr>
          <w:ilvl w:val="0"/>
          <w:numId w:val="6"/>
        </w:numPr>
        <w:autoSpaceDE w:val="0"/>
        <w:autoSpaceDN w:val="0"/>
        <w:adjustRightInd w:val="0"/>
        <w:ind w:right="180"/>
        <w:rPr>
          <w:rFonts w:ascii="宋体" w:hAnsi="宋体"/>
          <w:color w:val="000000"/>
          <w:szCs w:val="21"/>
        </w:rPr>
      </w:pPr>
      <w:r w:rsidRPr="00A94510">
        <w:rPr>
          <w:rFonts w:ascii="宋体" w:hAnsi="宋体" w:hint="eastAsia"/>
          <w:szCs w:val="21"/>
        </w:rPr>
        <w:t>建筑采光设计标准 (</w:t>
      </w:r>
      <w:r w:rsidRPr="00A94510">
        <w:rPr>
          <w:rFonts w:ascii="宋体" w:hAnsi="宋体"/>
          <w:szCs w:val="21"/>
        </w:rPr>
        <w:t>GB/T 50033</w:t>
      </w:r>
      <w:r w:rsidRPr="00A94510">
        <w:rPr>
          <w:rFonts w:ascii="宋体" w:hAnsi="宋体" w:hint="eastAsia"/>
          <w:szCs w:val="21"/>
        </w:rPr>
        <w:t>-</w:t>
      </w:r>
      <w:r w:rsidRPr="00A94510">
        <w:rPr>
          <w:rFonts w:ascii="宋体" w:hAnsi="宋体"/>
          <w:szCs w:val="21"/>
        </w:rPr>
        <w:t>2001</w:t>
      </w:r>
      <w:r w:rsidRPr="00A94510">
        <w:rPr>
          <w:rFonts w:ascii="宋体" w:hAnsi="宋体" w:hint="eastAsia"/>
          <w:szCs w:val="21"/>
        </w:rPr>
        <w:t>)[S].</w:t>
      </w:r>
      <w:r w:rsidRPr="00A94510">
        <w:rPr>
          <w:rFonts w:ascii="宋体" w:hAnsi="宋体"/>
          <w:color w:val="000000"/>
          <w:szCs w:val="21"/>
        </w:rPr>
        <w:t xml:space="preserve"> </w:t>
      </w:r>
    </w:p>
    <w:p w14:paraId="031D9E95" w14:textId="77777777" w:rsidR="00BB4EE0" w:rsidRDefault="00BB4EE0" w:rsidP="00BB4EE0">
      <w:pPr>
        <w:jc w:val="center"/>
        <w:rPr>
          <w:rFonts w:ascii="宋体" w:hAnsi="宋体"/>
          <w:b/>
          <w:bCs/>
          <w:sz w:val="36"/>
        </w:rPr>
      </w:pPr>
    </w:p>
    <w:p w14:paraId="225974CD" w14:textId="77777777" w:rsidR="0010264A" w:rsidRDefault="0010264A">
      <w:pPr>
        <w:widowControl/>
        <w:jc w:val="left"/>
        <w:rPr>
          <w:rFonts w:ascii="宋体" w:hAnsi="宋体"/>
          <w:sz w:val="24"/>
        </w:rPr>
      </w:pPr>
      <w:r>
        <w:rPr>
          <w:rFonts w:ascii="宋体" w:hAnsi="宋体"/>
          <w:sz w:val="24"/>
        </w:rPr>
        <w:br w:type="page"/>
      </w:r>
    </w:p>
    <w:p w14:paraId="5CE29891" w14:textId="77777777" w:rsidR="0010264A" w:rsidRDefault="0010264A" w:rsidP="0010264A">
      <w:pPr>
        <w:pStyle w:val="a7"/>
        <w:spacing w:before="9"/>
        <w:rPr>
          <w:sz w:val="20"/>
        </w:rPr>
      </w:pPr>
    </w:p>
    <w:p w14:paraId="7C03D714"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0AE985F0" wp14:editId="3BC3F765">
                <wp:extent cx="5312410" cy="9525"/>
                <wp:effectExtent l="5080" t="9525" r="6985" b="0"/>
                <wp:docPr id="219" name="组合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220" name="Line 163"/>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A097643" id="组合 219"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">
                <v:line id="Line 163"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" strokeweight=".72pt"/>
                <w10:anchorlock/>
              </v:group>
            </w:pict>
          </mc:Fallback>
        </mc:AlternateContent>
      </w:r>
    </w:p>
    <w:p w14:paraId="3A5F0364" w14:textId="77777777" w:rsidR="0010264A" w:rsidRDefault="0010264A" w:rsidP="0010264A">
      <w:pPr>
        <w:spacing w:before="103"/>
        <w:ind w:left="220"/>
        <w:rPr>
          <w:b/>
          <w:sz w:val="36"/>
        </w:rPr>
      </w:pPr>
      <w:r>
        <w:rPr>
          <w:b/>
          <w:sz w:val="36"/>
        </w:rPr>
        <w:t>Paper of problem B: Search and Find</w:t>
      </w:r>
    </w:p>
    <w:p w14:paraId="6A11E72C" w14:textId="77777777" w:rsidR="0010264A" w:rsidRDefault="0010264A" w:rsidP="0010264A">
      <w:pPr>
        <w:pStyle w:val="a7"/>
        <w:spacing w:before="118" w:line="271" w:lineRule="auto"/>
        <w:ind w:left="220" w:right="5383"/>
      </w:pPr>
      <w:r>
        <w:rPr>
          <w:noProof/>
        </w:rPr>
        <mc:AlternateContent>
          <mc:Choice Requires="wpg">
            <w:drawing>
              <wp:anchor distT="0" distB="0" distL="114300" distR="114300" simplePos="0" relativeHeight="251737088" behindDoc="1" locked="0" layoutInCell="1" allowOverlap="1" wp14:anchorId="67F6A1CD" wp14:editId="7BAA1394">
                <wp:simplePos x="0" y="0"/>
                <wp:positionH relativeFrom="page">
                  <wp:posOffset>1143000</wp:posOffset>
                </wp:positionH>
                <wp:positionV relativeFrom="paragraph">
                  <wp:posOffset>431800</wp:posOffset>
                </wp:positionV>
                <wp:extent cx="5275580" cy="7620"/>
                <wp:effectExtent l="9525" t="10160" r="10795" b="1270"/>
                <wp:wrapNone/>
                <wp:docPr id="213" name="组合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5580" cy="7620"/>
                          <a:chOff x="1800" y="680"/>
                          <a:chExt cx="8308" cy="12"/>
                        </a:xfrm>
                      </wpg:grpSpPr>
                      <wps:wsp>
                        <wps:cNvPr id="214" name="Line 165"/>
                        <wps:cNvCnPr>
                          <a:cxnSpLocks noChangeShapeType="1"/>
                        </wps:cNvCnPr>
                        <wps:spPr bwMode="auto">
                          <a:xfrm>
                            <a:off x="1800" y="686"/>
                            <a:ext cx="900" cy="0"/>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5" name="Line 166"/>
                        <wps:cNvCnPr>
                          <a:cxnSpLocks noChangeShapeType="1"/>
                        </wps:cNvCnPr>
                        <wps:spPr bwMode="auto">
                          <a:xfrm>
                            <a:off x="2700" y="686"/>
                            <a:ext cx="747" cy="0"/>
                          </a:xfrm>
                          <a:prstGeom prst="line">
                            <a:avLst/>
                          </a:prstGeom>
                          <a:noFill/>
                          <a:ln w="7620">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216" name="Rectangle 167"/>
                        <wps:cNvSpPr>
                          <a:spLocks noChangeArrowheads="1"/>
                        </wps:cNvSpPr>
                        <wps:spPr bwMode="auto">
                          <a:xfrm>
                            <a:off x="3446" y="680"/>
                            <a:ext cx="6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 name="Line 168"/>
                        <wps:cNvCnPr>
                          <a:cxnSpLocks noChangeShapeType="1"/>
                        </wps:cNvCnPr>
                        <wps:spPr bwMode="auto">
                          <a:xfrm>
                            <a:off x="3507" y="686"/>
                            <a:ext cx="610" cy="0"/>
                          </a:xfrm>
                          <a:prstGeom prst="line">
                            <a:avLst/>
                          </a:prstGeom>
                          <a:noFill/>
                          <a:ln w="7620">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218" name="Line 169"/>
                        <wps:cNvCnPr>
                          <a:cxnSpLocks noChangeShapeType="1"/>
                        </wps:cNvCnPr>
                        <wps:spPr bwMode="auto">
                          <a:xfrm>
                            <a:off x="4117" y="686"/>
                            <a:ext cx="5991" cy="0"/>
                          </a:xfrm>
                          <a:prstGeom prst="line">
                            <a:avLst/>
                          </a:prstGeom>
                          <a:noFill/>
                          <a:ln w="7620">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164331" id="组合 213" o:spid="_x0000_s1026" style="position:absolute;left:0;text-align:left;margin-left:90pt;margin-top:34pt;width:415.4pt;height:.6pt;z-index:-251579392;mso-position-horizontal-relative:page" coordorigin="1800,680" coordsize="830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">
                <v:line id="Line 165" o:spid="_x0000_s1027" style="position:absolute;visibility:visible;mso-wrap-style:square" from="1800,686" to="2700,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" strokeweight=".6pt"/>
                <v:line id="Line 166" o:spid="_x0000_s1028" style="position:absolute;visibility:visible;mso-wrap-style:square" from="2700,686" to="344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" strokecolor="red" strokeweight=".6pt"/>
                <v:rect id="Rectangle 167" o:spid="_x0000_s1029" style="position:absolute;left:3446;top:680;width:60;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" fillcolor="black" stroked="f"/>
                <v:line id="Line 168" o:spid="_x0000_s1030" style="position:absolute;visibility:visible;mso-wrap-style:square" from="3507,686" to="411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" strokecolor="red" strokeweight=".6pt"/>
                <v:line id="Line 169" o:spid="_x0000_s1031" style="position:absolute;visibility:visible;mso-wrap-style:square" from="4117,686" to="1010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" strokeweight=".6pt"/>
                <w10:wrap anchorx="page"/>
              </v:group>
            </w:pict>
          </mc:Fallback>
        </mc:AlternateContent>
      </w:r>
      <w:r>
        <w:t xml:space="preserve">Shenzhen Middle School, China Advisor: </w:t>
      </w:r>
      <w:r>
        <w:rPr>
          <w:color w:val="FF0000"/>
        </w:rPr>
        <w:t>Wentao Zhang</w:t>
      </w:r>
    </w:p>
    <w:p w14:paraId="4BDE66A3" w14:textId="77777777" w:rsidR="0010264A" w:rsidRDefault="0010264A" w:rsidP="0010264A">
      <w:pPr>
        <w:pStyle w:val="a7"/>
        <w:spacing w:before="1"/>
        <w:ind w:left="220"/>
      </w:pPr>
      <w:r>
        <w:t>Team members: Gong Qianyi, Feng Kengcheng, Song Yuanmingqing, Zou Xinhui</w:t>
      </w:r>
    </w:p>
    <w:p w14:paraId="2E146B62" w14:textId="77777777" w:rsidR="0010264A" w:rsidRDefault="0010264A" w:rsidP="0010264A">
      <w:pPr>
        <w:pStyle w:val="a7"/>
        <w:rPr>
          <w:sz w:val="26"/>
        </w:rPr>
      </w:pPr>
    </w:p>
    <w:p w14:paraId="60686538" w14:textId="77777777" w:rsidR="0010264A" w:rsidRDefault="0010264A" w:rsidP="0010264A">
      <w:pPr>
        <w:pStyle w:val="a7"/>
        <w:rPr>
          <w:sz w:val="26"/>
        </w:rPr>
      </w:pPr>
    </w:p>
    <w:p w14:paraId="1FFFEE49" w14:textId="77777777" w:rsidR="0010264A" w:rsidRDefault="0010264A" w:rsidP="0010264A">
      <w:pPr>
        <w:pStyle w:val="a7"/>
        <w:rPr>
          <w:sz w:val="26"/>
        </w:rPr>
      </w:pPr>
    </w:p>
    <w:p w14:paraId="3865314C" w14:textId="77777777" w:rsidR="0010264A" w:rsidRDefault="0010264A" w:rsidP="0010264A">
      <w:pPr>
        <w:pStyle w:val="a7"/>
        <w:rPr>
          <w:sz w:val="26"/>
        </w:rPr>
      </w:pPr>
    </w:p>
    <w:p w14:paraId="1D211517" w14:textId="77777777" w:rsidR="0010264A" w:rsidRDefault="0010264A" w:rsidP="0010264A">
      <w:pPr>
        <w:pStyle w:val="a7"/>
        <w:spacing w:before="2"/>
        <w:rPr>
          <w:sz w:val="35"/>
        </w:rPr>
      </w:pPr>
    </w:p>
    <w:p w14:paraId="1932DD16" w14:textId="77777777" w:rsidR="0010264A" w:rsidRPr="00CF641C" w:rsidRDefault="0010264A" w:rsidP="00CF641C">
      <w:pPr>
        <w:pStyle w:val="1"/>
      </w:pPr>
      <w:bookmarkStart w:id="1" w:name="_TOC_250010"/>
      <w:bookmarkEnd w:id="1"/>
      <w:r>
        <w:t>Abstract</w:t>
      </w:r>
    </w:p>
    <w:p w14:paraId="4F5864A4" w14:textId="77777777" w:rsidR="0010264A" w:rsidRDefault="0010264A" w:rsidP="0010264A">
      <w:pPr>
        <w:pStyle w:val="a7"/>
        <w:spacing w:line="271" w:lineRule="auto"/>
        <w:ind w:left="220" w:right="141" w:firstLine="419"/>
        <w:jc w:val="both"/>
      </w:pPr>
      <w:r>
        <w:t xml:space="preserve">In this paper, we undertake the search and find problem. </w:t>
      </w:r>
      <w:r>
        <w:rPr>
          <w:spacing w:val="-3"/>
        </w:rPr>
        <w:t xml:space="preserve">In </w:t>
      </w:r>
      <w:r>
        <w:t xml:space="preserve">two parts of searching, we use different way to design the model, but we use the same algorithm to calculate the main solution. </w:t>
      </w:r>
      <w:r>
        <w:rPr>
          <w:spacing w:val="-3"/>
        </w:rPr>
        <w:t xml:space="preserve">In </w:t>
      </w:r>
      <w:r>
        <w:t xml:space="preserve">Part 1, we assume that the possibilities of finding the ring in different paths are different. We give weight to each path according to the possibility of finding the ring in the path. Then we simplify the question as pass as more weight as possible in limited distance. To simplify the calculating, we use Greedy algorithm and approximate optimal solution, and we define the values of the paths(according to the weights of paths) in Greedy algorithm. We calculate the possibility according to the weight of the route and to total weights of paths in the map. </w:t>
      </w:r>
      <w:r>
        <w:rPr>
          <w:spacing w:val="-3"/>
        </w:rPr>
        <w:t xml:space="preserve">In </w:t>
      </w:r>
      <w:r>
        <w:t>Part 2, firstly, we limit the moving area of the jogger according to the information in the map. Then we use Dijkstra arithmatic to analysis the specific area of the jogger may be in. At last,  we use greedy algorithm and approximate optimal solution to get the</w:t>
      </w:r>
      <w:r>
        <w:rPr>
          <w:spacing w:val="-10"/>
        </w:rPr>
        <w:t xml:space="preserve"> </w:t>
      </w:r>
      <w:r>
        <w:t>solution.</w:t>
      </w:r>
    </w:p>
    <w:p w14:paraId="0D19C4A4" w14:textId="77777777" w:rsidR="0010264A" w:rsidRDefault="0010264A" w:rsidP="0010264A">
      <w:pPr>
        <w:pStyle w:val="a7"/>
        <w:spacing w:before="9"/>
        <w:rPr>
          <w:sz w:val="27"/>
        </w:rPr>
      </w:pPr>
    </w:p>
    <w:p w14:paraId="309991FC" w14:textId="77777777" w:rsidR="000358E8" w:rsidRDefault="0010264A" w:rsidP="00CF641C">
      <w:pPr>
        <w:pStyle w:val="1"/>
        <w:spacing w:line="271" w:lineRule="auto"/>
        <w:ind w:right="198"/>
      </w:pPr>
      <w:r>
        <w:t>Key</w:t>
      </w:r>
      <w:r w:rsidR="00CF641C">
        <w:t xml:space="preserve"> </w:t>
      </w:r>
      <w:r>
        <w:t xml:space="preserve">words: </w:t>
      </w:r>
    </w:p>
    <w:p w14:paraId="0E823230" w14:textId="77777777" w:rsidR="0010264A" w:rsidRPr="000358E8" w:rsidRDefault="0010264A" w:rsidP="00CF641C">
      <w:pPr>
        <w:pStyle w:val="1"/>
        <w:spacing w:line="271" w:lineRule="auto"/>
        <w:ind w:right="198"/>
        <w:rPr>
          <w:b w:val="0"/>
          <w:bCs w:val="0"/>
          <w:sz w:val="24"/>
          <w:szCs w:val="24"/>
        </w:rPr>
      </w:pPr>
      <w:r w:rsidRPr="000358E8">
        <w:rPr>
          <w:b w:val="0"/>
          <w:bCs w:val="0"/>
          <w:sz w:val="24"/>
          <w:szCs w:val="24"/>
        </w:rPr>
        <w:t>weight of path, Greedy algorithm, approximate optimal solution, Dijkstra a</w:t>
      </w:r>
      <w:r w:rsidR="001C1F8F">
        <w:rPr>
          <w:b w:val="0"/>
          <w:bCs w:val="0"/>
          <w:sz w:val="24"/>
          <w:szCs w:val="24"/>
        </w:rPr>
        <w:t>g</w:t>
      </w:r>
      <w:r w:rsidRPr="000358E8">
        <w:rPr>
          <w:b w:val="0"/>
          <w:bCs w:val="0"/>
          <w:sz w:val="24"/>
          <w:szCs w:val="24"/>
        </w:rPr>
        <w:t>rithmatic</w:t>
      </w:r>
    </w:p>
    <w:p w14:paraId="33CC1369" w14:textId="77777777" w:rsidR="0010264A" w:rsidRDefault="0010264A" w:rsidP="0010264A">
      <w:pPr>
        <w:spacing w:line="271" w:lineRule="auto"/>
        <w:sectPr w:rsidR="0010264A" w:rsidSect="0010264A">
          <w:headerReference w:type="default" r:id="rId71"/>
          <w:footerReference w:type="default" r:id="rId72"/>
          <w:pgSz w:w="11910" w:h="16840"/>
          <w:pgMar w:top="1320" w:right="1600" w:bottom="1440" w:left="1580" w:header="852" w:footer="1252" w:gutter="0"/>
          <w:pgNumType w:start="1"/>
          <w:cols w:space="720"/>
        </w:sectPr>
      </w:pPr>
    </w:p>
    <w:p w14:paraId="371170EC" w14:textId="77777777" w:rsidR="0010264A" w:rsidRDefault="0010264A" w:rsidP="0010264A">
      <w:pPr>
        <w:pStyle w:val="a7"/>
        <w:rPr>
          <w:b/>
          <w:sz w:val="20"/>
        </w:rPr>
      </w:pPr>
    </w:p>
    <w:p w14:paraId="3325D60B" w14:textId="77777777" w:rsidR="0010264A" w:rsidRDefault="0010264A" w:rsidP="0010264A">
      <w:pPr>
        <w:spacing w:before="242"/>
        <w:ind w:left="574" w:right="554"/>
        <w:jc w:val="center"/>
        <w:rPr>
          <w:b/>
          <w:sz w:val="44"/>
        </w:rPr>
      </w:pPr>
      <w:r>
        <w:rPr>
          <w:b/>
          <w:sz w:val="44"/>
        </w:rPr>
        <w:t>Catalogue</w:t>
      </w:r>
    </w:p>
    <w:sdt>
      <w:sdtPr>
        <w:id w:val="-726074848"/>
        <w:docPartObj>
          <w:docPartGallery w:val="Table of Contents"/>
          <w:docPartUnique/>
        </w:docPartObj>
      </w:sdtPr>
      <w:sdtEndPr/>
      <w:sdtContent>
        <w:p w14:paraId="4D912256" w14:textId="77777777" w:rsidR="0010264A" w:rsidRDefault="005F4AED" w:rsidP="0010264A">
          <w:pPr>
            <w:pStyle w:val="TOC1"/>
            <w:tabs>
              <w:tab w:val="right" w:leader="hyphen" w:pos="8506"/>
            </w:tabs>
            <w:spacing w:before="696"/>
          </w:pPr>
          <w:hyperlink w:anchor="_TOC_250010" w:history="1">
            <w:r w:rsidR="0010264A">
              <w:t>Abstract</w:t>
            </w:r>
            <w:r w:rsidR="0010264A">
              <w:tab/>
              <w:t>1</w:t>
            </w:r>
          </w:hyperlink>
        </w:p>
        <w:p w14:paraId="53DF1BE0" w14:textId="77777777" w:rsidR="0010264A" w:rsidRDefault="005F4AED" w:rsidP="0010264A">
          <w:pPr>
            <w:pStyle w:val="TOC1"/>
            <w:tabs>
              <w:tab w:val="right" w:leader="hyphen" w:pos="8499"/>
            </w:tabs>
          </w:pPr>
          <w:hyperlink w:anchor="_TOC_250009" w:history="1">
            <w:r w:rsidR="0010264A">
              <w:t>Part</w:t>
            </w:r>
            <w:r w:rsidR="0010264A">
              <w:rPr>
                <w:spacing w:val="-1"/>
              </w:rPr>
              <w:t xml:space="preserve"> </w:t>
            </w:r>
            <w:r w:rsidR="0010264A">
              <w:t>1</w:t>
            </w:r>
            <w:r w:rsidR="0010264A">
              <w:tab/>
              <w:t>3</w:t>
            </w:r>
          </w:hyperlink>
        </w:p>
        <w:p w14:paraId="313D4A06" w14:textId="77777777" w:rsidR="0010264A" w:rsidRDefault="0010264A" w:rsidP="0010264A">
          <w:pPr>
            <w:pStyle w:val="TOC2"/>
            <w:tabs>
              <w:tab w:val="right" w:leader="hyphen" w:pos="8516"/>
            </w:tabs>
            <w:spacing w:before="349"/>
            <w:rPr>
              <w:sz w:val="24"/>
            </w:rPr>
          </w:pPr>
          <w:r>
            <w:t>Restatement,</w:t>
          </w:r>
          <w:r>
            <w:rPr>
              <w:spacing w:val="-1"/>
            </w:rPr>
            <w:t xml:space="preserve"> </w:t>
          </w:r>
          <w:r>
            <w:t>Assumption,</w:t>
          </w:r>
          <w:r>
            <w:rPr>
              <w:spacing w:val="-3"/>
            </w:rPr>
            <w:t xml:space="preserve"> </w:t>
          </w:r>
          <w:r>
            <w:t>Symbols</w:t>
          </w:r>
          <w:r>
            <w:tab/>
          </w:r>
          <w:r>
            <w:rPr>
              <w:sz w:val="24"/>
            </w:rPr>
            <w:t>3</w:t>
          </w:r>
        </w:p>
        <w:p w14:paraId="174DA65E" w14:textId="77777777" w:rsidR="0010264A" w:rsidRDefault="005F4AED" w:rsidP="0010264A">
          <w:pPr>
            <w:pStyle w:val="TOC2"/>
            <w:tabs>
              <w:tab w:val="right" w:leader="hyphen" w:pos="8506"/>
            </w:tabs>
            <w:spacing w:before="348"/>
            <w:rPr>
              <w:sz w:val="24"/>
            </w:rPr>
          </w:pPr>
          <w:hyperlink w:anchor="_TOC_250008" w:history="1">
            <w:r w:rsidR="0010264A">
              <w:t>Solve the</w:t>
            </w:r>
            <w:r w:rsidR="0010264A">
              <w:rPr>
                <w:spacing w:val="-2"/>
              </w:rPr>
              <w:t xml:space="preserve"> </w:t>
            </w:r>
            <w:r w:rsidR="0010264A">
              <w:t>problem</w:t>
            </w:r>
            <w:r w:rsidR="0010264A">
              <w:tab/>
            </w:r>
            <w:r w:rsidR="0010264A">
              <w:rPr>
                <w:sz w:val="24"/>
              </w:rPr>
              <w:t>4</w:t>
            </w:r>
          </w:hyperlink>
        </w:p>
        <w:p w14:paraId="18F423FD" w14:textId="77777777" w:rsidR="0010264A" w:rsidRDefault="0010264A" w:rsidP="0010264A">
          <w:pPr>
            <w:pStyle w:val="TOC3"/>
            <w:tabs>
              <w:tab w:val="right" w:leader="hyphen" w:pos="8485"/>
            </w:tabs>
            <w:rPr>
              <w:sz w:val="24"/>
            </w:rPr>
          </w:pPr>
          <w:r>
            <w:t>Diagram and</w:t>
          </w:r>
          <w:r>
            <w:rPr>
              <w:spacing w:val="-4"/>
            </w:rPr>
            <w:t xml:space="preserve"> </w:t>
          </w:r>
          <w:r>
            <w:t>starting</w:t>
          </w:r>
          <w:r>
            <w:rPr>
              <w:spacing w:val="-1"/>
            </w:rPr>
            <w:t xml:space="preserve"> </w:t>
          </w:r>
          <w:r>
            <w:t>point</w:t>
          </w:r>
          <w:r>
            <w:tab/>
          </w:r>
          <w:r>
            <w:rPr>
              <w:sz w:val="24"/>
            </w:rPr>
            <w:t>4</w:t>
          </w:r>
        </w:p>
        <w:p w14:paraId="69157175" w14:textId="77777777" w:rsidR="0010264A" w:rsidRDefault="0010264A" w:rsidP="0010264A">
          <w:pPr>
            <w:pStyle w:val="TOC3"/>
            <w:tabs>
              <w:tab w:val="right" w:leader="hyphen" w:pos="8492"/>
            </w:tabs>
            <w:rPr>
              <w:sz w:val="24"/>
            </w:rPr>
          </w:pPr>
          <w:r>
            <w:t>Weight</w:t>
          </w:r>
          <w:r>
            <w:rPr>
              <w:spacing w:val="-2"/>
            </w:rPr>
            <w:t xml:space="preserve"> </w:t>
          </w:r>
          <w:r>
            <w:t>of</w:t>
          </w:r>
          <w:r>
            <w:rPr>
              <w:spacing w:val="-2"/>
            </w:rPr>
            <w:t xml:space="preserve"> </w:t>
          </w:r>
          <w:r>
            <w:t>paths</w:t>
          </w:r>
          <w:r>
            <w:tab/>
          </w:r>
          <w:r>
            <w:rPr>
              <w:sz w:val="24"/>
            </w:rPr>
            <w:t>5</w:t>
          </w:r>
        </w:p>
        <w:p w14:paraId="76AE7975" w14:textId="77777777" w:rsidR="0010264A" w:rsidRDefault="0010264A" w:rsidP="0010264A">
          <w:pPr>
            <w:pStyle w:val="TOC3"/>
            <w:tabs>
              <w:tab w:val="right" w:leader="hyphen" w:pos="8475"/>
            </w:tabs>
            <w:rPr>
              <w:sz w:val="24"/>
            </w:rPr>
          </w:pPr>
          <w:r>
            <w:t>Greedy algorithm, The optimal solution within</w:t>
          </w:r>
          <w:r>
            <w:rPr>
              <w:spacing w:val="-10"/>
            </w:rPr>
            <w:t xml:space="preserve"> </w:t>
          </w:r>
          <w:r>
            <w:t>two</w:t>
          </w:r>
          <w:r>
            <w:rPr>
              <w:spacing w:val="3"/>
            </w:rPr>
            <w:t xml:space="preserve"> </w:t>
          </w:r>
          <w:r>
            <w:t>steps</w:t>
          </w:r>
          <w:r>
            <w:tab/>
          </w:r>
          <w:r>
            <w:rPr>
              <w:sz w:val="24"/>
            </w:rPr>
            <w:t>6</w:t>
          </w:r>
        </w:p>
        <w:p w14:paraId="1E76632F" w14:textId="77777777" w:rsidR="0010264A" w:rsidRDefault="005F4AED" w:rsidP="0010264A">
          <w:pPr>
            <w:pStyle w:val="TOC1"/>
            <w:tabs>
              <w:tab w:val="right" w:leader="hyphen" w:pos="8523"/>
            </w:tabs>
          </w:pPr>
          <w:hyperlink w:anchor="_TOC_250007" w:history="1">
            <w:r w:rsidR="0010264A">
              <w:t>Possibility of finding</w:t>
            </w:r>
            <w:r w:rsidR="0010264A">
              <w:rPr>
                <w:spacing w:val="-11"/>
              </w:rPr>
              <w:t xml:space="preserve"> </w:t>
            </w:r>
            <w:r w:rsidR="0010264A">
              <w:t>the</w:t>
            </w:r>
            <w:r w:rsidR="0010264A">
              <w:rPr>
                <w:spacing w:val="1"/>
              </w:rPr>
              <w:t xml:space="preserve"> </w:t>
            </w:r>
            <w:r w:rsidR="0010264A">
              <w:t>ring</w:t>
            </w:r>
            <w:r w:rsidR="0010264A">
              <w:tab/>
              <w:t>7</w:t>
            </w:r>
          </w:hyperlink>
        </w:p>
        <w:p w14:paraId="3EC7C848" w14:textId="77777777" w:rsidR="0010264A" w:rsidRDefault="005F4AED" w:rsidP="0010264A">
          <w:pPr>
            <w:pStyle w:val="TOC1"/>
            <w:tabs>
              <w:tab w:val="right" w:leader="hyphen" w:pos="8499"/>
            </w:tabs>
          </w:pPr>
          <w:hyperlink w:anchor="_TOC_250006" w:history="1">
            <w:r w:rsidR="0010264A">
              <w:t>Part 2</w:t>
            </w:r>
            <w:r w:rsidR="0010264A">
              <w:tab/>
              <w:t>8</w:t>
            </w:r>
          </w:hyperlink>
        </w:p>
        <w:p w14:paraId="115B5391" w14:textId="77777777" w:rsidR="0010264A" w:rsidRDefault="0010264A" w:rsidP="0010264A">
          <w:pPr>
            <w:pStyle w:val="TOC1"/>
            <w:tabs>
              <w:tab w:val="right" w:leader="hyphen" w:pos="8516"/>
            </w:tabs>
          </w:pPr>
          <w:r>
            <w:t>Problem analysis,</w:t>
          </w:r>
          <w:r>
            <w:rPr>
              <w:spacing w:val="-1"/>
            </w:rPr>
            <w:t xml:space="preserve"> </w:t>
          </w:r>
          <w:r>
            <w:t>assumption, symbols</w:t>
          </w:r>
          <w:r>
            <w:tab/>
            <w:t>8</w:t>
          </w:r>
        </w:p>
        <w:p w14:paraId="77A19A3E" w14:textId="77777777" w:rsidR="0010264A" w:rsidRDefault="005F4AED" w:rsidP="0010264A">
          <w:pPr>
            <w:pStyle w:val="TOC1"/>
            <w:tabs>
              <w:tab w:val="right" w:leader="hyphen" w:pos="8494"/>
            </w:tabs>
          </w:pPr>
          <w:hyperlink w:anchor="_TOC_250005" w:history="1">
            <w:r w:rsidR="0010264A">
              <w:t>Solve the</w:t>
            </w:r>
            <w:r w:rsidR="0010264A">
              <w:rPr>
                <w:spacing w:val="-2"/>
              </w:rPr>
              <w:t xml:space="preserve"> </w:t>
            </w:r>
            <w:r w:rsidR="0010264A">
              <w:t>problem</w:t>
            </w:r>
            <w:r w:rsidR="0010264A">
              <w:tab/>
              <w:t>9</w:t>
            </w:r>
          </w:hyperlink>
        </w:p>
        <w:p w14:paraId="0DA7420D" w14:textId="77777777" w:rsidR="0010264A" w:rsidRDefault="0010264A" w:rsidP="0010264A">
          <w:pPr>
            <w:pStyle w:val="TOC2"/>
            <w:tabs>
              <w:tab w:val="right" w:leader="hyphen" w:pos="8516"/>
            </w:tabs>
            <w:rPr>
              <w:sz w:val="24"/>
            </w:rPr>
          </w:pPr>
          <w:r>
            <w:t>Area</w:t>
          </w:r>
          <w:r>
            <w:rPr>
              <w:spacing w:val="-1"/>
            </w:rPr>
            <w:t xml:space="preserve"> </w:t>
          </w:r>
          <w:r>
            <w:t>choices</w:t>
          </w:r>
          <w:r>
            <w:tab/>
          </w:r>
          <w:r>
            <w:rPr>
              <w:sz w:val="24"/>
            </w:rPr>
            <w:t>9</w:t>
          </w:r>
        </w:p>
        <w:p w14:paraId="649D9435" w14:textId="77777777" w:rsidR="0010264A" w:rsidRDefault="0010264A" w:rsidP="0010264A">
          <w:pPr>
            <w:pStyle w:val="TOC2"/>
            <w:tabs>
              <w:tab w:val="right" w:leader="hyphen" w:pos="8516"/>
            </w:tabs>
            <w:rPr>
              <w:sz w:val="24"/>
            </w:rPr>
          </w:pPr>
          <w:r>
            <w:t>Dijkstra's</w:t>
          </w:r>
          <w:r>
            <w:rPr>
              <w:spacing w:val="-1"/>
            </w:rPr>
            <w:t xml:space="preserve"> </w:t>
          </w:r>
          <w:r>
            <w:t>algorithm</w:t>
          </w:r>
          <w:r>
            <w:tab/>
          </w:r>
          <w:r>
            <w:rPr>
              <w:sz w:val="24"/>
            </w:rPr>
            <w:t>10</w:t>
          </w:r>
        </w:p>
        <w:p w14:paraId="0C4BAAE5" w14:textId="77777777" w:rsidR="0010264A" w:rsidRDefault="005F4AED" w:rsidP="0010264A">
          <w:pPr>
            <w:pStyle w:val="TOC1"/>
            <w:tabs>
              <w:tab w:val="right" w:leader="hyphen" w:pos="8465"/>
            </w:tabs>
            <w:spacing w:before="349"/>
          </w:pPr>
          <w:hyperlink w:anchor="_TOC_250004" w:history="1">
            <w:r w:rsidR="0010264A">
              <w:t>Solution</w:t>
            </w:r>
            <w:r w:rsidR="0010264A">
              <w:tab/>
              <w:t>11</w:t>
            </w:r>
          </w:hyperlink>
        </w:p>
        <w:p w14:paraId="4DE7CD69" w14:textId="77777777" w:rsidR="0010264A" w:rsidRDefault="005F4AED" w:rsidP="0010264A">
          <w:pPr>
            <w:pStyle w:val="TOC1"/>
            <w:tabs>
              <w:tab w:val="right" w:leader="hyphen" w:pos="8458"/>
            </w:tabs>
          </w:pPr>
          <w:hyperlink w:anchor="_TOC_250003" w:history="1">
            <w:r w:rsidR="0010264A">
              <w:t>Appendix</w:t>
            </w:r>
            <w:r w:rsidR="0010264A">
              <w:rPr>
                <w:spacing w:val="1"/>
              </w:rPr>
              <w:t xml:space="preserve"> </w:t>
            </w:r>
            <w:r w:rsidR="0010264A">
              <w:t>1</w:t>
            </w:r>
            <w:r w:rsidR="0010264A">
              <w:tab/>
              <w:t>12</w:t>
            </w:r>
          </w:hyperlink>
        </w:p>
        <w:p w14:paraId="50C01427" w14:textId="77777777" w:rsidR="0010264A" w:rsidRDefault="005F4AED" w:rsidP="0010264A">
          <w:pPr>
            <w:pStyle w:val="TOC1"/>
            <w:tabs>
              <w:tab w:val="right" w:leader="hyphen" w:pos="8458"/>
            </w:tabs>
          </w:pPr>
          <w:hyperlink w:anchor="_TOC_250002" w:history="1">
            <w:r w:rsidR="0010264A">
              <w:t>Appendix</w:t>
            </w:r>
            <w:r w:rsidR="0010264A">
              <w:rPr>
                <w:spacing w:val="1"/>
              </w:rPr>
              <w:t xml:space="preserve"> </w:t>
            </w:r>
            <w:r w:rsidR="0010264A">
              <w:t>2</w:t>
            </w:r>
            <w:r w:rsidR="0010264A">
              <w:tab/>
              <w:t>13</w:t>
            </w:r>
          </w:hyperlink>
        </w:p>
        <w:p w14:paraId="73D2024B" w14:textId="77777777" w:rsidR="0010264A" w:rsidRDefault="005F4AED" w:rsidP="0010264A">
          <w:pPr>
            <w:pStyle w:val="TOC1"/>
            <w:tabs>
              <w:tab w:val="right" w:leader="hyphen" w:pos="8458"/>
            </w:tabs>
          </w:pPr>
          <w:hyperlink w:anchor="_TOC_250001" w:history="1">
            <w:r w:rsidR="0010264A">
              <w:t>Appendix</w:t>
            </w:r>
            <w:r w:rsidR="0010264A">
              <w:rPr>
                <w:spacing w:val="1"/>
              </w:rPr>
              <w:t xml:space="preserve"> </w:t>
            </w:r>
            <w:r w:rsidR="0010264A">
              <w:t>3</w:t>
            </w:r>
            <w:r w:rsidR="0010264A">
              <w:tab/>
              <w:t>15</w:t>
            </w:r>
          </w:hyperlink>
        </w:p>
        <w:p w14:paraId="5AAEE730" w14:textId="77777777" w:rsidR="0010264A" w:rsidRDefault="005F4AED" w:rsidP="0010264A">
          <w:pPr>
            <w:pStyle w:val="TOC1"/>
            <w:tabs>
              <w:tab w:val="right" w:leader="hyphen" w:pos="8458"/>
            </w:tabs>
          </w:pPr>
          <w:hyperlink w:anchor="_TOC_250000" w:history="1">
            <w:r w:rsidR="0010264A">
              <w:t>Appendix</w:t>
            </w:r>
            <w:r w:rsidR="0010264A">
              <w:rPr>
                <w:spacing w:val="1"/>
              </w:rPr>
              <w:t xml:space="preserve"> </w:t>
            </w:r>
            <w:r w:rsidR="0010264A">
              <w:t>4</w:t>
            </w:r>
            <w:r w:rsidR="0010264A">
              <w:tab/>
              <w:t>17</w:t>
            </w:r>
          </w:hyperlink>
        </w:p>
      </w:sdtContent>
    </w:sdt>
    <w:p w14:paraId="02E804AB" w14:textId="77777777" w:rsidR="0010264A" w:rsidRDefault="0010264A" w:rsidP="0010264A">
      <w:pPr>
        <w:sectPr w:rsidR="0010264A">
          <w:headerReference w:type="default" r:id="rId73"/>
          <w:footerReference w:type="default" r:id="rId74"/>
          <w:pgSz w:w="11910" w:h="16840"/>
          <w:pgMar w:top="1560" w:right="1600" w:bottom="1440" w:left="1580" w:header="852" w:footer="1252" w:gutter="0"/>
          <w:pgNumType w:start="2"/>
          <w:cols w:space="720"/>
        </w:sectPr>
      </w:pPr>
    </w:p>
    <w:p w14:paraId="1A07BAA3" w14:textId="77777777" w:rsidR="0010264A" w:rsidRDefault="0010264A" w:rsidP="0010264A">
      <w:pPr>
        <w:pStyle w:val="a7"/>
        <w:spacing w:before="11"/>
        <w:rPr>
          <w:sz w:val="28"/>
        </w:rPr>
      </w:pPr>
    </w:p>
    <w:p w14:paraId="358FC0A1" w14:textId="77777777" w:rsidR="0010264A" w:rsidRPr="001C1F8F" w:rsidRDefault="0010264A" w:rsidP="001C1F8F">
      <w:pPr>
        <w:pStyle w:val="1"/>
      </w:pPr>
      <w:bookmarkStart w:id="2" w:name="_TOC_250009"/>
      <w:bookmarkEnd w:id="2"/>
      <w:r>
        <w:t>Part 1</w:t>
      </w:r>
    </w:p>
    <w:p w14:paraId="66DDC0EB" w14:textId="77777777" w:rsidR="0010264A" w:rsidRDefault="0010264A" w:rsidP="0010264A">
      <w:pPr>
        <w:ind w:left="220"/>
        <w:rPr>
          <w:b/>
          <w:sz w:val="24"/>
        </w:rPr>
      </w:pPr>
      <w:r>
        <w:rPr>
          <w:b/>
          <w:sz w:val="24"/>
        </w:rPr>
        <w:t>Restatement</w:t>
      </w:r>
    </w:p>
    <w:p w14:paraId="643EEECE" w14:textId="77777777" w:rsidR="0010264A" w:rsidRDefault="0010264A" w:rsidP="0010264A">
      <w:pPr>
        <w:pStyle w:val="a7"/>
        <w:spacing w:before="32" w:line="271" w:lineRule="auto"/>
        <w:ind w:left="220" w:right="195" w:firstLine="419"/>
        <w:jc w:val="both"/>
      </w:pPr>
      <w:r>
        <w:t xml:space="preserve">Hopkinton State Park is located in the towns of Hopkinton and Ashland and includes the picturesque Hopkinton Reservoir.The park offers a variety of year round recreational activities including life guarded swimming beaches, stocked fishing, reservable group picnic sites, tree shaded, first come first served, picnic areas, 10 miles of marked trails, open field space and a concrete boat launching ramp for non-motorized watercraft. </w:t>
      </w:r>
      <w:r>
        <w:rPr>
          <w:spacing w:val="-3"/>
        </w:rPr>
        <w:t xml:space="preserve">It </w:t>
      </w:r>
      <w:r>
        <w:t>can</w:t>
      </w:r>
      <w:bookmarkStart w:id="3" w:name="OLE_LINK17"/>
      <w:bookmarkEnd w:id="3"/>
      <w:r>
        <w:t xml:space="preserve"> </w:t>
      </w:r>
      <w:bookmarkStart w:id="4" w:name="OLE_LINK18"/>
      <w:bookmarkEnd w:id="4"/>
      <w:r>
        <w:t>contain hundreds of poeple. It is not easy to find a ring at night in</w:t>
      </w:r>
      <w:r>
        <w:rPr>
          <w:spacing w:val="-4"/>
        </w:rPr>
        <w:t xml:space="preserve"> </w:t>
      </w:r>
      <w:r>
        <w:t>it.</w:t>
      </w:r>
    </w:p>
    <w:p w14:paraId="5D5C4334" w14:textId="77777777" w:rsidR="0010264A" w:rsidRDefault="0010264A" w:rsidP="0010264A">
      <w:pPr>
        <w:pStyle w:val="a7"/>
        <w:spacing w:before="1"/>
        <w:ind w:left="220"/>
      </w:pPr>
      <w:r>
        <w:t>Problem</w:t>
      </w:r>
      <w:r>
        <w:rPr>
          <w:spacing w:val="-8"/>
        </w:rPr>
        <w:t xml:space="preserve"> </w:t>
      </w:r>
      <w:r>
        <w:t>analysis</w:t>
      </w:r>
    </w:p>
    <w:p w14:paraId="378B1116" w14:textId="77777777" w:rsidR="0010264A" w:rsidRDefault="0010264A" w:rsidP="0010264A">
      <w:pPr>
        <w:pStyle w:val="a7"/>
        <w:spacing w:before="36" w:line="271" w:lineRule="auto"/>
        <w:ind w:left="220" w:right="196" w:firstLine="419"/>
        <w:jc w:val="both"/>
      </w:pPr>
      <w:r>
        <w:t>For a seeker who wants to find a small object in a area, it is the best to search every small places and corner. However, the problem is the seeker cannot search the whole area, and his radius of action is limited. If the possibility of finding object is constant everywhere, the seeker just need to search random places which are not repeated, but the question is the possibility is often different in different places in the real life. Therefore, we need to analysis and define different possibility of each path to organize the most</w:t>
      </w:r>
      <w:bookmarkStart w:id="5" w:name="OLE_LINK5"/>
      <w:bookmarkEnd w:id="5"/>
      <w:r>
        <w:t xml:space="preserve"> </w:t>
      </w:r>
      <w:bookmarkStart w:id="6" w:name="OLE_LINK6"/>
      <w:bookmarkEnd w:id="6"/>
      <w:r>
        <w:t>efficient route.</w:t>
      </w:r>
    </w:p>
    <w:p w14:paraId="6D1B41BF" w14:textId="77777777" w:rsidR="0010264A" w:rsidRDefault="0010264A" w:rsidP="0010264A">
      <w:pPr>
        <w:pStyle w:val="a7"/>
        <w:spacing w:before="7"/>
        <w:rPr>
          <w:sz w:val="27"/>
        </w:rPr>
      </w:pPr>
    </w:p>
    <w:p w14:paraId="49B62489" w14:textId="77777777" w:rsidR="0010264A" w:rsidRDefault="0010264A" w:rsidP="0010264A">
      <w:pPr>
        <w:pStyle w:val="1"/>
        <w:spacing w:before="1"/>
      </w:pPr>
      <w:r>
        <w:t>Assumptions</w:t>
      </w:r>
    </w:p>
    <w:p w14:paraId="6BA48830" w14:textId="77777777" w:rsidR="0010264A" w:rsidRDefault="0010264A" w:rsidP="0010264A">
      <w:pPr>
        <w:pStyle w:val="a3"/>
        <w:numPr>
          <w:ilvl w:val="0"/>
          <w:numId w:val="8"/>
        </w:numPr>
        <w:tabs>
          <w:tab w:val="left" w:pos="890"/>
        </w:tabs>
        <w:autoSpaceDE w:val="0"/>
        <w:autoSpaceDN w:val="0"/>
        <w:spacing w:before="31" w:line="271" w:lineRule="auto"/>
        <w:ind w:right="201" w:firstLineChars="0" w:firstLine="420"/>
        <w:jc w:val="both"/>
        <w:rPr>
          <w:sz w:val="24"/>
        </w:rPr>
      </w:pPr>
      <w:r>
        <w:rPr>
          <w:spacing w:val="-3"/>
          <w:sz w:val="24"/>
        </w:rPr>
        <w:t xml:space="preserve">There’s </w:t>
      </w:r>
      <w:r>
        <w:rPr>
          <w:sz w:val="24"/>
        </w:rPr>
        <w:t>no accident to delay the searching, such as dangerous cases, pavement behavior, vehicles, eating and</w:t>
      </w:r>
      <w:r>
        <w:rPr>
          <w:spacing w:val="-1"/>
          <w:sz w:val="24"/>
        </w:rPr>
        <w:t xml:space="preserve"> </w:t>
      </w:r>
      <w:r>
        <w:rPr>
          <w:sz w:val="24"/>
        </w:rPr>
        <w:t>drinking</w:t>
      </w:r>
      <w:bookmarkStart w:id="7" w:name="OLE_LINK45"/>
      <w:bookmarkStart w:id="8" w:name="OLE_LINK46"/>
      <w:bookmarkEnd w:id="7"/>
      <w:bookmarkEnd w:id="8"/>
      <w:r>
        <w:rPr>
          <w:sz w:val="24"/>
        </w:rPr>
        <w:t>;</w:t>
      </w:r>
    </w:p>
    <w:p w14:paraId="22099346" w14:textId="77777777" w:rsidR="0010264A" w:rsidRDefault="0010264A" w:rsidP="0010264A">
      <w:pPr>
        <w:pStyle w:val="a3"/>
        <w:numPr>
          <w:ilvl w:val="0"/>
          <w:numId w:val="8"/>
        </w:numPr>
        <w:tabs>
          <w:tab w:val="left" w:pos="900"/>
        </w:tabs>
        <w:autoSpaceDE w:val="0"/>
        <w:autoSpaceDN w:val="0"/>
        <w:spacing w:before="1" w:line="271" w:lineRule="auto"/>
        <w:ind w:right="194" w:firstLineChars="0" w:firstLine="420"/>
        <w:jc w:val="both"/>
        <w:rPr>
          <w:sz w:val="24"/>
        </w:rPr>
      </w:pPr>
      <w:r>
        <w:rPr>
          <w:sz w:val="24"/>
        </w:rPr>
        <w:t>The seeker starts at the main entrance of the park, but he does not have fixed terminal</w:t>
      </w:r>
      <w:r>
        <w:rPr>
          <w:spacing w:val="-1"/>
          <w:sz w:val="24"/>
        </w:rPr>
        <w:t xml:space="preserve"> </w:t>
      </w:r>
      <w:r>
        <w:rPr>
          <w:sz w:val="24"/>
        </w:rPr>
        <w:t>point;</w:t>
      </w:r>
    </w:p>
    <w:p w14:paraId="6463A564" w14:textId="77777777" w:rsidR="0010264A" w:rsidRDefault="0010264A" w:rsidP="0010264A">
      <w:pPr>
        <w:pStyle w:val="a3"/>
        <w:numPr>
          <w:ilvl w:val="0"/>
          <w:numId w:val="8"/>
        </w:numPr>
        <w:tabs>
          <w:tab w:val="left" w:pos="897"/>
        </w:tabs>
        <w:autoSpaceDE w:val="0"/>
        <w:autoSpaceDN w:val="0"/>
        <w:spacing w:line="271" w:lineRule="auto"/>
        <w:ind w:right="205" w:firstLineChars="0" w:firstLine="420"/>
        <w:jc w:val="both"/>
        <w:rPr>
          <w:sz w:val="24"/>
        </w:rPr>
      </w:pPr>
      <w:r>
        <w:rPr>
          <w:sz w:val="24"/>
        </w:rPr>
        <w:t>The power of the pen light flashlight is enough for the seeker to search for at least 2</w:t>
      </w:r>
      <w:r>
        <w:rPr>
          <w:spacing w:val="-1"/>
          <w:sz w:val="24"/>
        </w:rPr>
        <w:t xml:space="preserve"> </w:t>
      </w:r>
      <w:r>
        <w:rPr>
          <w:sz w:val="24"/>
        </w:rPr>
        <w:t>hours;</w:t>
      </w:r>
    </w:p>
    <w:p w14:paraId="5DCCD9AC" w14:textId="77777777" w:rsidR="0010264A" w:rsidRDefault="0010264A" w:rsidP="0010264A">
      <w:pPr>
        <w:pStyle w:val="a3"/>
        <w:numPr>
          <w:ilvl w:val="0"/>
          <w:numId w:val="8"/>
        </w:numPr>
        <w:tabs>
          <w:tab w:val="left" w:pos="876"/>
        </w:tabs>
        <w:autoSpaceDE w:val="0"/>
        <w:autoSpaceDN w:val="0"/>
        <w:spacing w:line="271" w:lineRule="auto"/>
        <w:ind w:left="640" w:right="193" w:firstLineChars="0" w:firstLine="0"/>
        <w:rPr>
          <w:sz w:val="24"/>
        </w:rPr>
      </w:pPr>
      <w:r>
        <w:rPr>
          <w:sz w:val="24"/>
        </w:rPr>
        <w:t>The ring only lost in the park, and it can be found on the paths of the park; 5.The</w:t>
      </w:r>
      <w:r>
        <w:rPr>
          <w:spacing w:val="17"/>
          <w:sz w:val="24"/>
        </w:rPr>
        <w:t xml:space="preserve"> </w:t>
      </w:r>
      <w:r>
        <w:rPr>
          <w:sz w:val="24"/>
        </w:rPr>
        <w:t>possibility</w:t>
      </w:r>
      <w:r>
        <w:rPr>
          <w:spacing w:val="14"/>
          <w:sz w:val="24"/>
        </w:rPr>
        <w:t xml:space="preserve"> </w:t>
      </w:r>
      <w:r>
        <w:rPr>
          <w:sz w:val="24"/>
        </w:rPr>
        <w:t>of</w:t>
      </w:r>
      <w:r>
        <w:rPr>
          <w:spacing w:val="19"/>
          <w:sz w:val="24"/>
        </w:rPr>
        <w:t xml:space="preserve"> </w:t>
      </w:r>
      <w:r>
        <w:rPr>
          <w:sz w:val="24"/>
        </w:rPr>
        <w:t>finding</w:t>
      </w:r>
      <w:r>
        <w:rPr>
          <w:spacing w:val="17"/>
          <w:sz w:val="24"/>
        </w:rPr>
        <w:t xml:space="preserve"> </w:t>
      </w:r>
      <w:r>
        <w:rPr>
          <w:sz w:val="24"/>
        </w:rPr>
        <w:t>out</w:t>
      </w:r>
      <w:r>
        <w:rPr>
          <w:spacing w:val="20"/>
          <w:sz w:val="24"/>
        </w:rPr>
        <w:t xml:space="preserve"> </w:t>
      </w:r>
      <w:r>
        <w:rPr>
          <w:sz w:val="24"/>
        </w:rPr>
        <w:t>the</w:t>
      </w:r>
      <w:r>
        <w:rPr>
          <w:spacing w:val="18"/>
          <w:sz w:val="24"/>
        </w:rPr>
        <w:t xml:space="preserve"> </w:t>
      </w:r>
      <w:r>
        <w:rPr>
          <w:sz w:val="24"/>
        </w:rPr>
        <w:t>ring</w:t>
      </w:r>
      <w:r>
        <w:rPr>
          <w:spacing w:val="17"/>
          <w:sz w:val="24"/>
        </w:rPr>
        <w:t xml:space="preserve"> </w:t>
      </w:r>
      <w:r>
        <w:rPr>
          <w:sz w:val="24"/>
        </w:rPr>
        <w:t>on</w:t>
      </w:r>
      <w:r>
        <w:rPr>
          <w:spacing w:val="23"/>
          <w:sz w:val="24"/>
        </w:rPr>
        <w:t xml:space="preserve"> </w:t>
      </w:r>
      <w:r>
        <w:rPr>
          <w:sz w:val="24"/>
        </w:rPr>
        <w:t>each</w:t>
      </w:r>
      <w:r>
        <w:rPr>
          <w:spacing w:val="18"/>
          <w:sz w:val="24"/>
        </w:rPr>
        <w:t xml:space="preserve"> </w:t>
      </w:r>
      <w:r>
        <w:rPr>
          <w:sz w:val="24"/>
        </w:rPr>
        <w:t>path</w:t>
      </w:r>
      <w:r>
        <w:rPr>
          <w:spacing w:val="20"/>
          <w:sz w:val="24"/>
        </w:rPr>
        <w:t xml:space="preserve"> </w:t>
      </w:r>
      <w:r>
        <w:rPr>
          <w:sz w:val="24"/>
        </w:rPr>
        <w:t>depends</w:t>
      </w:r>
      <w:r>
        <w:rPr>
          <w:spacing w:val="19"/>
          <w:sz w:val="24"/>
        </w:rPr>
        <w:t xml:space="preserve"> </w:t>
      </w:r>
      <w:r>
        <w:rPr>
          <w:sz w:val="24"/>
        </w:rPr>
        <w:t>on</w:t>
      </w:r>
      <w:r>
        <w:rPr>
          <w:spacing w:val="25"/>
          <w:sz w:val="24"/>
        </w:rPr>
        <w:t xml:space="preserve"> </w:t>
      </w:r>
      <w:r>
        <w:rPr>
          <w:sz w:val="24"/>
        </w:rPr>
        <w:t>its</w:t>
      </w:r>
      <w:r>
        <w:rPr>
          <w:spacing w:val="19"/>
          <w:sz w:val="24"/>
        </w:rPr>
        <w:t xml:space="preserve"> </w:t>
      </w:r>
      <w:r>
        <w:rPr>
          <w:sz w:val="24"/>
        </w:rPr>
        <w:t>the</w:t>
      </w:r>
    </w:p>
    <w:p w14:paraId="16C78E5A" w14:textId="77777777" w:rsidR="0010264A" w:rsidRDefault="0010264A" w:rsidP="0010264A">
      <w:pPr>
        <w:pStyle w:val="a7"/>
        <w:ind w:left="220"/>
      </w:pPr>
      <w:r>
        <w:t>feature(position, condition, length, etc);</w:t>
      </w:r>
    </w:p>
    <w:p w14:paraId="00ACD7A2" w14:textId="77777777" w:rsidR="0010264A" w:rsidRDefault="0010264A" w:rsidP="0010264A">
      <w:pPr>
        <w:pStyle w:val="a7"/>
        <w:spacing w:before="8"/>
        <w:rPr>
          <w:sz w:val="30"/>
        </w:rPr>
      </w:pPr>
    </w:p>
    <w:p w14:paraId="01D91987" w14:textId="77777777" w:rsidR="0010264A" w:rsidRDefault="0010264A" w:rsidP="0010264A">
      <w:pPr>
        <w:pStyle w:val="1"/>
      </w:pPr>
      <w:r>
        <w:lastRenderedPageBreak/>
        <w:t>Symbols</w:t>
      </w:r>
    </w:p>
    <w:p w14:paraId="00B501F3" w14:textId="77777777" w:rsidR="0010264A" w:rsidRDefault="0010264A" w:rsidP="0010264A">
      <w:pPr>
        <w:pStyle w:val="a7"/>
        <w:spacing w:before="32" w:line="271" w:lineRule="auto"/>
        <w:ind w:left="640" w:right="5800"/>
        <w:jc w:val="both"/>
      </w:pPr>
      <w:r>
        <w:rPr>
          <w:i/>
        </w:rPr>
        <w:t>C</w:t>
      </w:r>
      <w:r>
        <w:t xml:space="preserve">: the lengths of paths. </w:t>
      </w:r>
      <w:r>
        <w:rPr>
          <w:i/>
        </w:rPr>
        <w:t>D</w:t>
      </w:r>
      <w:r>
        <w:t xml:space="preserve">: the weights of paths. </w:t>
      </w:r>
      <w:r>
        <w:rPr>
          <w:i/>
        </w:rPr>
        <w:t>R</w:t>
      </w:r>
      <w:r>
        <w:t>: the values of paths.</w:t>
      </w:r>
    </w:p>
    <w:p w14:paraId="3B188534" w14:textId="77777777" w:rsidR="0010264A" w:rsidRDefault="0010264A" w:rsidP="0010264A">
      <w:pPr>
        <w:pStyle w:val="a7"/>
        <w:spacing w:before="1" w:line="271" w:lineRule="auto"/>
        <w:ind w:left="640" w:right="4263"/>
      </w:pPr>
      <w:r>
        <w:rPr>
          <w:i/>
        </w:rPr>
        <w:t>x;y;U;V ;W</w:t>
      </w:r>
      <w:r>
        <w:t xml:space="preserve">: the symbols of crosses. </w:t>
      </w:r>
      <w:r>
        <w:rPr>
          <w:i/>
        </w:rPr>
        <w:t>P</w:t>
      </w:r>
      <w:r>
        <w:t xml:space="preserve">:the possibility of finding out the ring. </w:t>
      </w:r>
      <w:r>
        <w:rPr>
          <w:i/>
        </w:rPr>
        <w:t>a</w:t>
      </w:r>
      <w:r>
        <w:t>: the parameter of weight of the path.</w:t>
      </w:r>
    </w:p>
    <w:p w14:paraId="36BAF6C0" w14:textId="77777777" w:rsidR="0010264A" w:rsidRDefault="0010264A" w:rsidP="0010264A">
      <w:pPr>
        <w:pStyle w:val="a7"/>
        <w:ind w:left="640"/>
      </w:pPr>
      <w:r>
        <w:rPr>
          <w:i/>
        </w:rPr>
        <w:t>d</w:t>
      </w:r>
      <w:r>
        <w:t>: the total weight of one kind of public facility.</w:t>
      </w:r>
    </w:p>
    <w:p w14:paraId="3D98F75F" w14:textId="77777777" w:rsidR="0010264A" w:rsidRDefault="0010264A" w:rsidP="0010264A">
      <w:pPr>
        <w:sectPr w:rsidR="0010264A">
          <w:footerReference w:type="default" r:id="rId75"/>
          <w:pgSz w:w="11910" w:h="16840"/>
          <w:pgMar w:top="1560" w:right="1600" w:bottom="1440" w:left="1580" w:header="852" w:footer="1252" w:gutter="0"/>
          <w:cols w:space="720"/>
        </w:sectPr>
      </w:pPr>
    </w:p>
    <w:p w14:paraId="3056C643" w14:textId="77777777" w:rsidR="0010264A" w:rsidRDefault="0010264A" w:rsidP="0010264A">
      <w:pPr>
        <w:pStyle w:val="a7"/>
        <w:spacing w:before="1"/>
        <w:rPr>
          <w:sz w:val="21"/>
        </w:rPr>
      </w:pPr>
    </w:p>
    <w:p w14:paraId="0C00CE83" w14:textId="77777777" w:rsidR="0010264A" w:rsidRPr="001C1F8F" w:rsidRDefault="0010264A" w:rsidP="001C1F8F">
      <w:pPr>
        <w:pStyle w:val="1"/>
        <w:spacing w:before="90"/>
      </w:pPr>
      <w:bookmarkStart w:id="9" w:name="_TOC_250008"/>
      <w:bookmarkEnd w:id="9"/>
      <w:r>
        <w:t>Solve the problem</w:t>
      </w:r>
    </w:p>
    <w:p w14:paraId="15FF26B9" w14:textId="77777777" w:rsidR="0010264A" w:rsidRDefault="0010264A" w:rsidP="0010264A">
      <w:pPr>
        <w:pStyle w:val="a7"/>
        <w:ind w:left="220"/>
      </w:pPr>
      <w:r>
        <w:t>Diagram and Starting point</w:t>
      </w:r>
    </w:p>
    <w:p w14:paraId="787D4458" w14:textId="77777777" w:rsidR="0010264A" w:rsidRDefault="0010264A" w:rsidP="0010264A">
      <w:pPr>
        <w:pStyle w:val="a7"/>
        <w:spacing w:before="36" w:line="271" w:lineRule="auto"/>
        <w:ind w:left="220" w:right="225"/>
      </w:pPr>
      <w:bookmarkStart w:id="10" w:name="OLE_LINK19"/>
      <w:bookmarkStart w:id="11" w:name="OLE_LINK20"/>
      <w:bookmarkEnd w:id="10"/>
      <w:bookmarkEnd w:id="11"/>
      <w:r>
        <w:t>We assume that the seeker starts at the main entrance of the map. To simplify solving the problem. We draw a diagram of the paths.</w:t>
      </w:r>
    </w:p>
    <w:p w14:paraId="78B3EC8F" w14:textId="77777777" w:rsidR="0010264A" w:rsidRDefault="0010264A" w:rsidP="0010264A">
      <w:pPr>
        <w:pStyle w:val="a7"/>
        <w:spacing w:before="6"/>
        <w:rPr>
          <w:sz w:val="27"/>
        </w:rPr>
      </w:pPr>
      <w:r>
        <w:rPr>
          <w:noProof/>
        </w:rPr>
        <w:drawing>
          <wp:anchor distT="0" distB="0" distL="0" distR="0" simplePos="0" relativeHeight="251732992" behindDoc="0" locked="0" layoutInCell="1" allowOverlap="1" wp14:anchorId="46BE1A5D" wp14:editId="06063688">
            <wp:simplePos x="0" y="0"/>
            <wp:positionH relativeFrom="page">
              <wp:posOffset>1600200</wp:posOffset>
            </wp:positionH>
            <wp:positionV relativeFrom="paragraph">
              <wp:posOffset>226179</wp:posOffset>
            </wp:positionV>
            <wp:extent cx="4387804" cy="2694622"/>
            <wp:effectExtent l="0" t="0" r="0" b="0"/>
            <wp:wrapTopAndBottom/>
            <wp:docPr id="14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6" cstate="print"/>
                    <a:stretch>
                      <a:fillRect/>
                    </a:stretch>
                  </pic:blipFill>
                  <pic:spPr>
                    <a:xfrm>
                      <a:off x="0" y="0"/>
                      <a:ext cx="4387804" cy="2694622"/>
                    </a:xfrm>
                    <a:prstGeom prst="rect">
                      <a:avLst/>
                    </a:prstGeom>
                  </pic:spPr>
                </pic:pic>
              </a:graphicData>
            </a:graphic>
          </wp:anchor>
        </w:drawing>
      </w:r>
    </w:p>
    <w:p w14:paraId="29872F40" w14:textId="77777777" w:rsidR="0010264A" w:rsidRDefault="0010264A" w:rsidP="0010264A">
      <w:pPr>
        <w:pStyle w:val="1"/>
        <w:spacing w:before="57"/>
        <w:ind w:left="570" w:right="554"/>
        <w:jc w:val="center"/>
      </w:pPr>
      <w:r>
        <w:t>Figure</w:t>
      </w:r>
      <w:r>
        <w:rPr>
          <w:spacing w:val="-10"/>
        </w:rPr>
        <w:t xml:space="preserve"> </w:t>
      </w:r>
      <w:r>
        <w:t>1</w:t>
      </w:r>
    </w:p>
    <w:p w14:paraId="422C631F" w14:textId="77777777" w:rsidR="0010264A" w:rsidRDefault="0010264A" w:rsidP="0010264A">
      <w:pPr>
        <w:pStyle w:val="a7"/>
        <w:rPr>
          <w:b/>
          <w:sz w:val="20"/>
        </w:rPr>
      </w:pPr>
    </w:p>
    <w:p w14:paraId="3BE370EE" w14:textId="77777777" w:rsidR="0010264A" w:rsidRDefault="0010264A" w:rsidP="0010264A">
      <w:pPr>
        <w:pStyle w:val="a7"/>
        <w:spacing w:before="6"/>
        <w:rPr>
          <w:b/>
          <w:sz w:val="17"/>
        </w:rPr>
      </w:pPr>
      <w:r>
        <w:rPr>
          <w:noProof/>
        </w:rPr>
        <w:lastRenderedPageBreak/>
        <w:drawing>
          <wp:anchor distT="0" distB="0" distL="0" distR="0" simplePos="0" relativeHeight="251734016" behindDoc="0" locked="0" layoutInCell="1" allowOverlap="1" wp14:anchorId="3766C398" wp14:editId="7C6A5CEE">
            <wp:simplePos x="0" y="0"/>
            <wp:positionH relativeFrom="page">
              <wp:posOffset>1295400</wp:posOffset>
            </wp:positionH>
            <wp:positionV relativeFrom="paragraph">
              <wp:posOffset>152744</wp:posOffset>
            </wp:positionV>
            <wp:extent cx="4996379" cy="3573589"/>
            <wp:effectExtent l="0" t="0" r="0" b="0"/>
            <wp:wrapTopAndBottom/>
            <wp:docPr id="14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77" cstate="print"/>
                    <a:stretch>
                      <a:fillRect/>
                    </a:stretch>
                  </pic:blipFill>
                  <pic:spPr>
                    <a:xfrm>
                      <a:off x="0" y="0"/>
                      <a:ext cx="4996379" cy="3573589"/>
                    </a:xfrm>
                    <a:prstGeom prst="rect">
                      <a:avLst/>
                    </a:prstGeom>
                  </pic:spPr>
                </pic:pic>
              </a:graphicData>
            </a:graphic>
          </wp:anchor>
        </w:drawing>
      </w:r>
    </w:p>
    <w:p w14:paraId="1F703E0B" w14:textId="77777777" w:rsidR="0010264A" w:rsidRDefault="0010264A" w:rsidP="0010264A">
      <w:pPr>
        <w:pStyle w:val="a7"/>
        <w:rPr>
          <w:b/>
          <w:sz w:val="20"/>
        </w:rPr>
      </w:pPr>
    </w:p>
    <w:p w14:paraId="3008EED5" w14:textId="77777777" w:rsidR="0010264A" w:rsidRDefault="0010264A" w:rsidP="0010264A">
      <w:pPr>
        <w:spacing w:before="232"/>
        <w:ind w:left="570" w:right="554"/>
        <w:jc w:val="center"/>
        <w:rPr>
          <w:b/>
          <w:sz w:val="24"/>
        </w:rPr>
      </w:pPr>
      <w:r>
        <w:rPr>
          <w:b/>
          <w:sz w:val="24"/>
        </w:rPr>
        <w:t>Figure</w:t>
      </w:r>
      <w:r>
        <w:rPr>
          <w:b/>
          <w:spacing w:val="-10"/>
          <w:sz w:val="24"/>
        </w:rPr>
        <w:t xml:space="preserve"> </w:t>
      </w:r>
      <w:r>
        <w:rPr>
          <w:b/>
          <w:sz w:val="24"/>
        </w:rPr>
        <w:t>2</w:t>
      </w:r>
    </w:p>
    <w:p w14:paraId="61BF3C1E" w14:textId="77777777" w:rsidR="0010264A" w:rsidRDefault="0010264A" w:rsidP="0010264A">
      <w:pPr>
        <w:jc w:val="center"/>
        <w:rPr>
          <w:sz w:val="24"/>
        </w:rPr>
        <w:sectPr w:rsidR="0010264A">
          <w:footerReference w:type="default" r:id="rId78"/>
          <w:pgSz w:w="11910" w:h="16840"/>
          <w:pgMar w:top="1560" w:right="1600" w:bottom="1440" w:left="1580" w:header="852" w:footer="1252" w:gutter="0"/>
          <w:cols w:space="720"/>
        </w:sectPr>
      </w:pPr>
    </w:p>
    <w:p w14:paraId="00722378" w14:textId="77777777" w:rsidR="0010264A" w:rsidRDefault="0010264A" w:rsidP="0010264A">
      <w:pPr>
        <w:pStyle w:val="a7"/>
        <w:spacing w:before="10"/>
        <w:rPr>
          <w:b/>
          <w:sz w:val="20"/>
        </w:rPr>
      </w:pPr>
    </w:p>
    <w:p w14:paraId="35C75A88" w14:textId="77777777" w:rsidR="0010264A" w:rsidRDefault="0010264A" w:rsidP="0010264A">
      <w:pPr>
        <w:pStyle w:val="a7"/>
        <w:spacing w:before="90" w:line="268" w:lineRule="auto"/>
        <w:ind w:left="220" w:firstLine="419"/>
      </w:pPr>
      <w:r>
        <w:t xml:space="preserve">As </w:t>
      </w:r>
      <w:r>
        <w:rPr>
          <w:b/>
        </w:rPr>
        <w:t xml:space="preserve">figure 1 </w:t>
      </w:r>
      <w:r>
        <w:t xml:space="preserve">and </w:t>
      </w:r>
      <w:r>
        <w:rPr>
          <w:b/>
        </w:rPr>
        <w:t xml:space="preserve">figure 2 </w:t>
      </w:r>
      <w:r>
        <w:t>show above, the vertex which is most approach to the entrance is vertex 2. Therefore, we assume that the seeker is starting at vertex 2.</w:t>
      </w:r>
    </w:p>
    <w:p w14:paraId="3BE8E621" w14:textId="77777777" w:rsidR="0010264A" w:rsidRDefault="0010264A" w:rsidP="0010264A">
      <w:pPr>
        <w:pStyle w:val="a7"/>
        <w:spacing w:before="4"/>
        <w:ind w:left="220"/>
      </w:pPr>
      <w:r>
        <w:t>The weight of paths</w:t>
      </w:r>
    </w:p>
    <w:p w14:paraId="70D1534E" w14:textId="77777777" w:rsidR="0010264A" w:rsidRDefault="0010264A" w:rsidP="0010264A">
      <w:pPr>
        <w:pStyle w:val="a7"/>
        <w:spacing w:before="36" w:line="271" w:lineRule="auto"/>
        <w:ind w:left="220" w:right="400" w:firstLine="419"/>
      </w:pPr>
      <w:r>
        <w:rPr>
          <w:color w:val="292425"/>
        </w:rPr>
        <w:t>Our</w:t>
      </w:r>
      <w:bookmarkStart w:id="12" w:name="OLE_LINK1"/>
      <w:bookmarkEnd w:id="12"/>
      <w:r>
        <w:rPr>
          <w:color w:val="292425"/>
        </w:rPr>
        <w:t xml:space="preserve"> </w:t>
      </w:r>
      <w:bookmarkStart w:id="13" w:name="OLE_LINK2"/>
      <w:bookmarkEnd w:id="13"/>
      <w:r>
        <w:rPr>
          <w:color w:val="292425"/>
        </w:rPr>
        <w:t>objective was to create a model to determine the efficiency of various route chart designs and use the model to</w:t>
      </w:r>
      <w:bookmarkStart w:id="14" w:name="OLE_LINK51"/>
      <w:bookmarkEnd w:id="14"/>
      <w:r>
        <w:rPr>
          <w:color w:val="292425"/>
        </w:rPr>
        <w:t xml:space="preserve"> </w:t>
      </w:r>
      <w:bookmarkStart w:id="15" w:name="OLE_LINK52"/>
      <w:bookmarkEnd w:id="15"/>
      <w:r>
        <w:rPr>
          <w:color w:val="292425"/>
        </w:rPr>
        <w:t>find an optimal design. We decided that optimal route occurs when seeker can find the most</w:t>
      </w:r>
      <w:bookmarkStart w:id="16" w:name="OLE_LINK47"/>
      <w:bookmarkEnd w:id="16"/>
      <w:r>
        <w:rPr>
          <w:color w:val="292425"/>
        </w:rPr>
        <w:t xml:space="preserve"> </w:t>
      </w:r>
      <w:bookmarkStart w:id="17" w:name="OLE_LINK48"/>
      <w:bookmarkEnd w:id="17"/>
      <w:r>
        <w:rPr>
          <w:color w:val="292425"/>
        </w:rPr>
        <w:t>valuable route to search and use as less time as possible. To determine how our model could best meet the optimum, we</w:t>
      </w:r>
      <w:bookmarkStart w:id="18" w:name="OLE_LINK49"/>
      <w:bookmarkStart w:id="19" w:name="OLE_LINK50"/>
      <w:bookmarkEnd w:id="18"/>
      <w:bookmarkEnd w:id="19"/>
      <w:r>
        <w:rPr>
          <w:color w:val="292425"/>
        </w:rPr>
        <w:t xml:space="preserve"> compute the weighs of paths.</w:t>
      </w:r>
    </w:p>
    <w:p w14:paraId="2975D6F1" w14:textId="77777777" w:rsidR="0010264A" w:rsidRDefault="0010264A" w:rsidP="0010264A">
      <w:pPr>
        <w:pStyle w:val="a7"/>
        <w:spacing w:before="2"/>
        <w:rPr>
          <w:sz w:val="27"/>
        </w:rPr>
      </w:pPr>
    </w:p>
    <w:p w14:paraId="28C39BEA" w14:textId="77777777" w:rsidR="0010264A" w:rsidRDefault="0010264A" w:rsidP="0010264A">
      <w:pPr>
        <w:pStyle w:val="a7"/>
        <w:tabs>
          <w:tab w:val="left" w:pos="4479"/>
        </w:tabs>
        <w:spacing w:after="21"/>
        <w:ind w:left="220"/>
      </w:pPr>
      <w:r>
        <w:rPr>
          <w:color w:val="292425"/>
        </w:rPr>
        <w:t>Path</w:t>
      </w:r>
      <w:r>
        <w:rPr>
          <w:color w:val="292425"/>
        </w:rPr>
        <w:tab/>
        <w:t>Weights</w:t>
      </w: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610"/>
        <w:gridCol w:w="4892"/>
      </w:tblGrid>
      <w:tr w:rsidR="0010264A" w14:paraId="57C761B0" w14:textId="77777777" w:rsidTr="00E95254">
        <w:trPr>
          <w:trHeight w:val="313"/>
        </w:trPr>
        <w:tc>
          <w:tcPr>
            <w:tcW w:w="3610" w:type="dxa"/>
          </w:tcPr>
          <w:p w14:paraId="73413AF8" w14:textId="77777777" w:rsidR="0010264A" w:rsidRDefault="0010264A" w:rsidP="00E95254">
            <w:pPr>
              <w:pStyle w:val="TableParagraph"/>
              <w:spacing w:before="18"/>
              <w:ind w:left="107"/>
              <w:rPr>
                <w:sz w:val="24"/>
              </w:rPr>
            </w:pPr>
            <w:r>
              <w:rPr>
                <w:color w:val="292425"/>
                <w:sz w:val="24"/>
              </w:rPr>
              <w:t>Paved roud</w:t>
            </w:r>
          </w:p>
        </w:tc>
        <w:tc>
          <w:tcPr>
            <w:tcW w:w="4892" w:type="dxa"/>
          </w:tcPr>
          <w:p w14:paraId="28802991" w14:textId="77777777" w:rsidR="0010264A" w:rsidRDefault="0010264A" w:rsidP="00E95254">
            <w:pPr>
              <w:pStyle w:val="TableParagraph"/>
              <w:spacing w:before="18"/>
              <w:ind w:left="107"/>
              <w:rPr>
                <w:sz w:val="24"/>
              </w:rPr>
            </w:pPr>
            <w:r>
              <w:rPr>
                <w:color w:val="292425"/>
                <w:sz w:val="24"/>
              </w:rPr>
              <w:t>27.4/mile</w:t>
            </w:r>
          </w:p>
        </w:tc>
      </w:tr>
      <w:tr w:rsidR="0010264A" w14:paraId="22C71820" w14:textId="77777777" w:rsidTr="00E95254">
        <w:trPr>
          <w:trHeight w:val="624"/>
        </w:trPr>
        <w:tc>
          <w:tcPr>
            <w:tcW w:w="3610" w:type="dxa"/>
          </w:tcPr>
          <w:p w14:paraId="16FB77C1" w14:textId="77777777" w:rsidR="0010264A" w:rsidRDefault="0010264A" w:rsidP="00E95254">
            <w:pPr>
              <w:pStyle w:val="TableParagraph"/>
              <w:spacing w:before="16"/>
              <w:ind w:left="107"/>
              <w:rPr>
                <w:sz w:val="24"/>
              </w:rPr>
            </w:pPr>
            <w:r>
              <w:rPr>
                <w:color w:val="292425"/>
                <w:sz w:val="24"/>
              </w:rPr>
              <w:t>Hiking trail and self-guided nature</w:t>
            </w:r>
          </w:p>
          <w:p w14:paraId="482DE049" w14:textId="77777777" w:rsidR="0010264A" w:rsidRDefault="0010264A" w:rsidP="00E95254">
            <w:pPr>
              <w:pStyle w:val="TableParagraph"/>
              <w:spacing w:before="36"/>
              <w:ind w:left="107"/>
              <w:rPr>
                <w:sz w:val="24"/>
              </w:rPr>
            </w:pPr>
            <w:r>
              <w:rPr>
                <w:color w:val="292425"/>
                <w:sz w:val="24"/>
              </w:rPr>
              <w:t>trail</w:t>
            </w:r>
          </w:p>
        </w:tc>
        <w:tc>
          <w:tcPr>
            <w:tcW w:w="4892" w:type="dxa"/>
          </w:tcPr>
          <w:p w14:paraId="23021AB3" w14:textId="77777777" w:rsidR="0010264A" w:rsidRDefault="0010264A" w:rsidP="00E95254">
            <w:pPr>
              <w:pStyle w:val="TableParagraph"/>
              <w:spacing w:before="16"/>
              <w:ind w:left="107"/>
              <w:rPr>
                <w:sz w:val="24"/>
              </w:rPr>
            </w:pPr>
            <w:r>
              <w:rPr>
                <w:color w:val="292425"/>
                <w:sz w:val="24"/>
              </w:rPr>
              <w:t>21.9/mile</w:t>
            </w:r>
          </w:p>
        </w:tc>
      </w:tr>
      <w:tr w:rsidR="0010264A" w14:paraId="445413B0" w14:textId="77777777" w:rsidTr="00E95254">
        <w:trPr>
          <w:trHeight w:val="311"/>
        </w:trPr>
        <w:tc>
          <w:tcPr>
            <w:tcW w:w="3610" w:type="dxa"/>
          </w:tcPr>
          <w:p w14:paraId="4AF547F6" w14:textId="77777777" w:rsidR="0010264A" w:rsidRDefault="0010264A" w:rsidP="00E95254">
            <w:pPr>
              <w:pStyle w:val="TableParagraph"/>
              <w:spacing w:before="15"/>
              <w:ind w:left="107"/>
              <w:rPr>
                <w:sz w:val="24"/>
              </w:rPr>
            </w:pPr>
            <w:r>
              <w:rPr>
                <w:color w:val="292425"/>
                <w:sz w:val="24"/>
              </w:rPr>
              <w:t>restroom</w:t>
            </w:r>
          </w:p>
        </w:tc>
        <w:tc>
          <w:tcPr>
            <w:tcW w:w="4892" w:type="dxa"/>
          </w:tcPr>
          <w:p w14:paraId="3ED67505" w14:textId="77777777" w:rsidR="0010264A" w:rsidRDefault="0010264A" w:rsidP="00E95254">
            <w:pPr>
              <w:pStyle w:val="TableParagraph"/>
              <w:spacing w:before="15"/>
              <w:ind w:left="107"/>
              <w:rPr>
                <w:sz w:val="24"/>
              </w:rPr>
            </w:pPr>
            <w:r>
              <w:rPr>
                <w:color w:val="292425"/>
                <w:sz w:val="24"/>
              </w:rPr>
              <w:t>4 each</w:t>
            </w:r>
          </w:p>
        </w:tc>
      </w:tr>
      <w:tr w:rsidR="0010264A" w14:paraId="0663DE07" w14:textId="77777777" w:rsidTr="00E95254">
        <w:trPr>
          <w:trHeight w:val="311"/>
        </w:trPr>
        <w:tc>
          <w:tcPr>
            <w:tcW w:w="3610" w:type="dxa"/>
          </w:tcPr>
          <w:p w14:paraId="68841CBA" w14:textId="77777777" w:rsidR="0010264A" w:rsidRDefault="0010264A" w:rsidP="00E95254">
            <w:pPr>
              <w:pStyle w:val="TableParagraph"/>
              <w:spacing w:before="15"/>
              <w:ind w:left="107"/>
              <w:rPr>
                <w:sz w:val="24"/>
              </w:rPr>
            </w:pPr>
            <w:r>
              <w:rPr>
                <w:color w:val="292425"/>
                <w:sz w:val="24"/>
              </w:rPr>
              <w:t>Picnic area</w:t>
            </w:r>
          </w:p>
        </w:tc>
        <w:tc>
          <w:tcPr>
            <w:tcW w:w="4892" w:type="dxa"/>
          </w:tcPr>
          <w:p w14:paraId="2F4F0AF3" w14:textId="77777777" w:rsidR="0010264A" w:rsidRDefault="0010264A" w:rsidP="00E95254">
            <w:pPr>
              <w:pStyle w:val="TableParagraph"/>
              <w:spacing w:before="15"/>
              <w:ind w:left="107"/>
              <w:rPr>
                <w:sz w:val="24"/>
              </w:rPr>
            </w:pPr>
            <w:r>
              <w:rPr>
                <w:color w:val="292425"/>
                <w:sz w:val="24"/>
              </w:rPr>
              <w:t>2 each</w:t>
            </w:r>
          </w:p>
        </w:tc>
      </w:tr>
      <w:tr w:rsidR="0010264A" w14:paraId="3070544A" w14:textId="77777777" w:rsidTr="00E95254">
        <w:trPr>
          <w:trHeight w:val="311"/>
        </w:trPr>
        <w:tc>
          <w:tcPr>
            <w:tcW w:w="3610" w:type="dxa"/>
          </w:tcPr>
          <w:p w14:paraId="40496C8A" w14:textId="77777777" w:rsidR="0010264A" w:rsidRDefault="0010264A" w:rsidP="00E95254">
            <w:pPr>
              <w:pStyle w:val="TableParagraph"/>
              <w:spacing w:before="15"/>
              <w:ind w:left="107"/>
              <w:rPr>
                <w:sz w:val="24"/>
              </w:rPr>
            </w:pPr>
            <w:r>
              <w:rPr>
                <w:color w:val="292425"/>
                <w:sz w:val="24"/>
              </w:rPr>
              <w:t>Parking and boat ramp</w:t>
            </w:r>
          </w:p>
        </w:tc>
        <w:tc>
          <w:tcPr>
            <w:tcW w:w="4892" w:type="dxa"/>
          </w:tcPr>
          <w:p w14:paraId="5BD5B43C" w14:textId="77777777" w:rsidR="0010264A" w:rsidRDefault="0010264A" w:rsidP="00E95254">
            <w:pPr>
              <w:pStyle w:val="TableParagraph"/>
              <w:spacing w:before="15"/>
              <w:ind w:left="107"/>
              <w:rPr>
                <w:sz w:val="24"/>
              </w:rPr>
            </w:pPr>
            <w:r>
              <w:rPr>
                <w:color w:val="292425"/>
                <w:sz w:val="24"/>
              </w:rPr>
              <w:t>3 each</w:t>
            </w:r>
          </w:p>
        </w:tc>
      </w:tr>
      <w:tr w:rsidR="0010264A" w14:paraId="7F61D07E" w14:textId="77777777" w:rsidTr="00E95254">
        <w:trPr>
          <w:trHeight w:val="314"/>
        </w:trPr>
        <w:tc>
          <w:tcPr>
            <w:tcW w:w="3610" w:type="dxa"/>
          </w:tcPr>
          <w:p w14:paraId="605E6356" w14:textId="77777777" w:rsidR="0010264A" w:rsidRDefault="0010264A" w:rsidP="00E95254">
            <w:pPr>
              <w:pStyle w:val="TableParagraph"/>
              <w:spacing w:before="15"/>
              <w:ind w:left="107"/>
              <w:rPr>
                <w:sz w:val="24"/>
              </w:rPr>
            </w:pPr>
            <w:r>
              <w:rPr>
                <w:color w:val="292425"/>
                <w:sz w:val="24"/>
              </w:rPr>
              <w:t>Pavilion</w:t>
            </w:r>
          </w:p>
        </w:tc>
        <w:tc>
          <w:tcPr>
            <w:tcW w:w="4892" w:type="dxa"/>
          </w:tcPr>
          <w:p w14:paraId="2015CCE2" w14:textId="77777777" w:rsidR="0010264A" w:rsidRDefault="0010264A" w:rsidP="00E95254">
            <w:pPr>
              <w:pStyle w:val="TableParagraph"/>
              <w:spacing w:before="15"/>
              <w:ind w:left="107"/>
              <w:rPr>
                <w:sz w:val="24"/>
              </w:rPr>
            </w:pPr>
            <w:r>
              <w:rPr>
                <w:color w:val="292425"/>
                <w:sz w:val="24"/>
              </w:rPr>
              <w:t>1.5 each</w:t>
            </w:r>
          </w:p>
        </w:tc>
      </w:tr>
    </w:tbl>
    <w:p w14:paraId="66885C2B" w14:textId="77777777" w:rsidR="0010264A" w:rsidRDefault="0010264A" w:rsidP="0010264A">
      <w:pPr>
        <w:pStyle w:val="1"/>
        <w:spacing w:before="20"/>
        <w:ind w:left="3989"/>
      </w:pPr>
      <w:r>
        <w:rPr>
          <w:color w:val="292425"/>
        </w:rPr>
        <w:t>Table 1</w:t>
      </w:r>
    </w:p>
    <w:p w14:paraId="1844DB21" w14:textId="77777777" w:rsidR="0010264A" w:rsidRDefault="0010264A" w:rsidP="0010264A">
      <w:pPr>
        <w:pStyle w:val="a7"/>
        <w:spacing w:before="10"/>
        <w:rPr>
          <w:b/>
          <w:sz w:val="29"/>
        </w:rPr>
      </w:pPr>
    </w:p>
    <w:p w14:paraId="24973DFB" w14:textId="77777777" w:rsidR="0010264A" w:rsidRDefault="0010264A" w:rsidP="0010264A">
      <w:pPr>
        <w:pStyle w:val="a7"/>
        <w:spacing w:line="271" w:lineRule="auto"/>
        <w:ind w:left="220" w:right="225" w:firstLine="419"/>
      </w:pPr>
      <w:r>
        <w:rPr>
          <w:color w:val="292425"/>
        </w:rPr>
        <w:t>We assume the public facilities around the path can influence the weight of the path. According the table above you can see that we assume weight of the path depends on the condition and the length of the path. The weights of the roads is larger than that of the pavements, because the possibility of finding the class ring on roads is larger than that on pavements since roads are less rugged than pavements. The longer the road or the pavement, the larger weight it has, but their difference is not large.</w:t>
      </w:r>
    </w:p>
    <w:p w14:paraId="59319A7A" w14:textId="77777777" w:rsidR="0010264A" w:rsidRDefault="0010264A" w:rsidP="0010264A">
      <w:pPr>
        <w:pStyle w:val="a7"/>
        <w:spacing w:before="1" w:line="271" w:lineRule="auto"/>
        <w:ind w:left="220" w:right="432"/>
      </w:pPr>
      <w:r>
        <w:rPr>
          <w:color w:val="292425"/>
        </w:rPr>
        <w:t>Thus, we set weights for roads and pavements, and data of roads is little bigger than that of pavements. To find the weight of the road or the pavement, we use the coefficient of weight multiplied by the length of the road or the pavement.</w:t>
      </w:r>
    </w:p>
    <w:p w14:paraId="5F00216C" w14:textId="77777777" w:rsidR="0010264A" w:rsidRDefault="0010264A" w:rsidP="0010264A">
      <w:pPr>
        <w:pStyle w:val="a7"/>
        <w:spacing w:before="1" w:line="271" w:lineRule="auto"/>
        <w:ind w:left="220" w:right="279" w:firstLine="419"/>
      </w:pPr>
      <w:r>
        <w:rPr>
          <w:color w:val="292425"/>
        </w:rPr>
        <w:t>More importantly, since the flow of the people is much larger than roads and pavements, the value is larger if there are several public facilities. The larger flow of the people, the easier to lose a small object. Due to the flow of the people, we set different weight of these public facilities. The weightb of the restroom is largest. The weight of the parking lot and boat ramp are larger than that of the picnic area, and the weight of pavilion is smallest.</w:t>
      </w:r>
    </w:p>
    <w:p w14:paraId="230F03AE" w14:textId="77777777" w:rsidR="0010264A" w:rsidRDefault="0010264A" w:rsidP="0010264A">
      <w:pPr>
        <w:pStyle w:val="a7"/>
        <w:spacing w:before="1"/>
        <w:ind w:left="640"/>
      </w:pPr>
      <w:r>
        <w:rPr>
          <w:color w:val="292425"/>
        </w:rPr>
        <w:t xml:space="preserve">We set that </w:t>
      </w:r>
      <w:r>
        <w:rPr>
          <w:i/>
          <w:color w:val="292425"/>
        </w:rPr>
        <w:t xml:space="preserve">C(x,y) </w:t>
      </w:r>
      <w:r>
        <w:rPr>
          <w:color w:val="292425"/>
        </w:rPr>
        <w:t xml:space="preserve">represents the length of path between cross </w:t>
      </w:r>
      <w:r>
        <w:rPr>
          <w:i/>
          <w:color w:val="FF0000"/>
        </w:rPr>
        <w:t xml:space="preserve">x </w:t>
      </w:r>
      <w:r>
        <w:rPr>
          <w:color w:val="292425"/>
        </w:rPr>
        <w:t>and y, and</w:t>
      </w:r>
    </w:p>
    <w:p w14:paraId="120CDCB7" w14:textId="77777777" w:rsidR="0010264A" w:rsidRDefault="0010264A" w:rsidP="0010264A">
      <w:pPr>
        <w:pStyle w:val="a7"/>
        <w:spacing w:before="36"/>
        <w:ind w:left="220"/>
      </w:pPr>
      <w:r>
        <w:rPr>
          <w:i/>
          <w:color w:val="292425"/>
        </w:rPr>
        <w:t>D(x,y)</w:t>
      </w:r>
      <w:r>
        <w:rPr>
          <w:color w:val="292425"/>
        </w:rPr>
        <w:t xml:space="preserve">represents the weight of path between cross </w:t>
      </w:r>
      <w:r>
        <w:rPr>
          <w:color w:val="FF0000"/>
        </w:rPr>
        <w:t xml:space="preserve">x </w:t>
      </w:r>
      <w:r>
        <w:rPr>
          <w:color w:val="292425"/>
        </w:rPr>
        <w:t>and y.</w:t>
      </w:r>
    </w:p>
    <w:p w14:paraId="127C1C4B" w14:textId="77777777" w:rsidR="0010264A" w:rsidRDefault="0010264A" w:rsidP="0010264A">
      <w:pPr>
        <w:spacing w:before="39"/>
        <w:ind w:left="640"/>
        <w:rPr>
          <w:b/>
          <w:sz w:val="24"/>
        </w:rPr>
      </w:pPr>
      <w:r>
        <w:rPr>
          <w:color w:val="292425"/>
          <w:sz w:val="24"/>
        </w:rPr>
        <w:t>We establish</w:t>
      </w:r>
      <w:bookmarkStart w:id="20" w:name="OLE_LINK9"/>
      <w:bookmarkStart w:id="21" w:name="OLE_LINK10"/>
      <w:bookmarkEnd w:id="20"/>
      <w:bookmarkEnd w:id="21"/>
      <w:r>
        <w:rPr>
          <w:color w:val="292425"/>
          <w:sz w:val="24"/>
        </w:rPr>
        <w:t xml:space="preserve"> </w:t>
      </w:r>
      <w:r>
        <w:rPr>
          <w:b/>
          <w:color w:val="292425"/>
          <w:sz w:val="24"/>
        </w:rPr>
        <w:t>equation 1</w:t>
      </w:r>
    </w:p>
    <w:p w14:paraId="3E562B7C" w14:textId="77777777" w:rsidR="0010264A" w:rsidRDefault="0010264A" w:rsidP="0010264A">
      <w:pPr>
        <w:spacing w:before="33"/>
        <w:ind w:left="3840"/>
        <w:rPr>
          <w:i/>
          <w:sz w:val="24"/>
        </w:rPr>
      </w:pPr>
      <w:r>
        <w:rPr>
          <w:i/>
          <w:color w:val="292425"/>
          <w:sz w:val="24"/>
        </w:rPr>
        <w:t>D=aC+∑d</w:t>
      </w:r>
    </w:p>
    <w:p w14:paraId="0ACEFD68" w14:textId="77777777" w:rsidR="0010264A" w:rsidRDefault="0010264A" w:rsidP="0010264A">
      <w:pPr>
        <w:pStyle w:val="a7"/>
        <w:spacing w:before="36" w:line="271" w:lineRule="auto"/>
        <w:ind w:left="220" w:right="732" w:firstLine="419"/>
      </w:pPr>
      <w:r>
        <w:rPr>
          <w:i/>
          <w:color w:val="292425"/>
        </w:rPr>
        <w:t xml:space="preserve">a </w:t>
      </w:r>
      <w:r>
        <w:rPr>
          <w:color w:val="292425"/>
        </w:rPr>
        <w:t xml:space="preserve">is according the kind of path(27.4or21.9), </w:t>
      </w:r>
      <w:r>
        <w:rPr>
          <w:i/>
          <w:color w:val="292425"/>
        </w:rPr>
        <w:t xml:space="preserve">d </w:t>
      </w:r>
      <w:r>
        <w:rPr>
          <w:color w:val="292425"/>
        </w:rPr>
        <w:t xml:space="preserve">is the total weight of the pubic </w:t>
      </w:r>
      <w:r>
        <w:rPr>
          <w:color w:val="292425"/>
        </w:rPr>
        <w:lastRenderedPageBreak/>
        <w:t>facilities around the path(quantity*parameter)</w:t>
      </w:r>
    </w:p>
    <w:p w14:paraId="41DC2B97" w14:textId="77777777" w:rsidR="0010264A" w:rsidRDefault="0010264A" w:rsidP="0010264A">
      <w:pPr>
        <w:spacing w:before="1"/>
        <w:ind w:left="640"/>
        <w:rPr>
          <w:i/>
          <w:sz w:val="24"/>
        </w:rPr>
      </w:pPr>
      <w:r>
        <w:rPr>
          <w:color w:val="292425"/>
          <w:sz w:val="24"/>
        </w:rPr>
        <w:t xml:space="preserve">Then we get a set of data </w:t>
      </w:r>
      <w:r>
        <w:rPr>
          <w:i/>
          <w:color w:val="292425"/>
          <w:sz w:val="24"/>
        </w:rPr>
        <w:t xml:space="preserve">D </w:t>
      </w:r>
      <w:r>
        <w:rPr>
          <w:color w:val="292425"/>
          <w:sz w:val="24"/>
        </w:rPr>
        <w:t xml:space="preserve">and </w:t>
      </w:r>
      <w:r>
        <w:rPr>
          <w:i/>
          <w:color w:val="292425"/>
          <w:sz w:val="24"/>
        </w:rPr>
        <w:t>C</w:t>
      </w:r>
      <w:r>
        <w:rPr>
          <w:color w:val="292425"/>
          <w:sz w:val="24"/>
        </w:rPr>
        <w:t xml:space="preserve">. </w:t>
      </w:r>
      <w:r>
        <w:rPr>
          <w:i/>
          <w:color w:val="292425"/>
          <w:sz w:val="24"/>
        </w:rPr>
        <w:t>(in</w:t>
      </w:r>
      <w:bookmarkStart w:id="22" w:name="OLE_LINK11"/>
      <w:bookmarkStart w:id="23" w:name="OLE_LINK14"/>
      <w:bookmarkStart w:id="24" w:name="OLE_LINK15"/>
      <w:bookmarkEnd w:id="22"/>
      <w:bookmarkEnd w:id="23"/>
      <w:bookmarkEnd w:id="24"/>
      <w:r>
        <w:rPr>
          <w:i/>
          <w:color w:val="292425"/>
          <w:sz w:val="24"/>
        </w:rPr>
        <w:t xml:space="preserve"> </w:t>
      </w:r>
      <w:bookmarkStart w:id="25" w:name="OLE_LINK16"/>
      <w:bookmarkEnd w:id="25"/>
      <w:r>
        <w:rPr>
          <w:i/>
          <w:color w:val="292425"/>
          <w:sz w:val="24"/>
        </w:rPr>
        <w:t>appendix 1)</w:t>
      </w:r>
    </w:p>
    <w:p w14:paraId="36810B29" w14:textId="77777777" w:rsidR="0010264A" w:rsidRDefault="0010264A" w:rsidP="0010264A">
      <w:pPr>
        <w:rPr>
          <w:sz w:val="24"/>
        </w:rPr>
        <w:sectPr w:rsidR="0010264A">
          <w:footerReference w:type="default" r:id="rId79"/>
          <w:pgSz w:w="11910" w:h="16840"/>
          <w:pgMar w:top="1560" w:right="1600" w:bottom="1440" w:left="1580" w:header="852" w:footer="1252" w:gutter="0"/>
          <w:cols w:space="720"/>
        </w:sectPr>
      </w:pPr>
    </w:p>
    <w:p w14:paraId="0F95EC6E" w14:textId="77777777" w:rsidR="0010264A" w:rsidRDefault="0010264A" w:rsidP="0010264A">
      <w:pPr>
        <w:pStyle w:val="a7"/>
        <w:spacing w:before="8"/>
        <w:rPr>
          <w:i/>
          <w:sz w:val="20"/>
        </w:rPr>
      </w:pPr>
    </w:p>
    <w:p w14:paraId="059BE4D9" w14:textId="77777777" w:rsidR="0010264A" w:rsidRDefault="0010264A" w:rsidP="0010264A">
      <w:pPr>
        <w:pStyle w:val="a7"/>
        <w:spacing w:before="90"/>
        <w:ind w:left="220"/>
      </w:pPr>
      <w:bookmarkStart w:id="26" w:name="OLE_LINK7"/>
      <w:bookmarkStart w:id="27" w:name="OLE_LINK8"/>
      <w:bookmarkEnd w:id="26"/>
      <w:bookmarkEnd w:id="27"/>
      <w:r>
        <w:rPr>
          <w:color w:val="292425"/>
        </w:rPr>
        <w:t>Greedy algorithm</w:t>
      </w:r>
    </w:p>
    <w:p w14:paraId="48A704BD" w14:textId="77777777" w:rsidR="0010264A" w:rsidRDefault="0010264A" w:rsidP="0010264A">
      <w:pPr>
        <w:pStyle w:val="a7"/>
        <w:spacing w:before="36" w:line="271" w:lineRule="auto"/>
        <w:ind w:left="220" w:right="198" w:firstLine="419"/>
      </w:pPr>
      <w:r>
        <w:rPr>
          <w:color w:val="292425"/>
        </w:rPr>
        <w:t>As the restatement shows above, we have to find the most efficent route which contain the biggest weights of connecting paths in the limited distance. Because of the large calculating work in listing the possible route and comparing their weight, we use greedy algorithm to simplify the calculating work. Greedy algorithm is that each step chooses parital optimal solution, and at last we can get the approximate optimal solution.</w:t>
      </w:r>
    </w:p>
    <w:p w14:paraId="4A6DB16F" w14:textId="77777777" w:rsidR="0010264A" w:rsidRDefault="0010264A" w:rsidP="0010264A">
      <w:pPr>
        <w:pStyle w:val="a7"/>
        <w:spacing w:before="2"/>
        <w:rPr>
          <w:sz w:val="27"/>
        </w:rPr>
      </w:pPr>
    </w:p>
    <w:p w14:paraId="6D3CC2F1" w14:textId="77777777" w:rsidR="0010264A" w:rsidRDefault="0010264A" w:rsidP="0010264A">
      <w:pPr>
        <w:pStyle w:val="a7"/>
        <w:ind w:left="220"/>
      </w:pPr>
      <w:bookmarkStart w:id="28" w:name="OLE_LINK27"/>
      <w:bookmarkStart w:id="29" w:name="OLE_LINK28"/>
      <w:bookmarkEnd w:id="28"/>
      <w:bookmarkEnd w:id="29"/>
      <w:r>
        <w:rPr>
          <w:color w:val="292425"/>
        </w:rPr>
        <w:t>The optimal solution within two steps</w:t>
      </w:r>
    </w:p>
    <w:p w14:paraId="4F0F8CAA" w14:textId="77777777" w:rsidR="0010264A" w:rsidRDefault="0010264A" w:rsidP="0010264A">
      <w:pPr>
        <w:pStyle w:val="a7"/>
        <w:spacing w:before="39" w:line="271" w:lineRule="auto"/>
        <w:ind w:left="220" w:right="326" w:firstLine="419"/>
      </w:pPr>
      <w:r>
        <w:rPr>
          <w:noProof/>
        </w:rPr>
        <mc:AlternateContent>
          <mc:Choice Requires="wpg">
            <w:drawing>
              <wp:anchor distT="0" distB="0" distL="0" distR="0" simplePos="0" relativeHeight="251738112" behindDoc="1" locked="0" layoutInCell="1" allowOverlap="1" wp14:anchorId="177C17F1" wp14:editId="0EAF273C">
                <wp:simplePos x="0" y="0"/>
                <wp:positionH relativeFrom="page">
                  <wp:posOffset>2683510</wp:posOffset>
                </wp:positionH>
                <wp:positionV relativeFrom="paragraph">
                  <wp:posOffset>882650</wp:posOffset>
                </wp:positionV>
                <wp:extent cx="2519680" cy="1817370"/>
                <wp:effectExtent l="16510" t="11430" r="6985" b="0"/>
                <wp:wrapTopAndBottom/>
                <wp:docPr id="165" name="组合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9680" cy="1817370"/>
                          <a:chOff x="4226" y="1390"/>
                          <a:chExt cx="3968" cy="2862"/>
                        </a:xfrm>
                      </wpg:grpSpPr>
                      <wps:wsp>
                        <wps:cNvPr id="166" name="Freeform 171"/>
                        <wps:cNvSpPr>
                          <a:spLocks/>
                        </wps:cNvSpPr>
                        <wps:spPr bwMode="auto">
                          <a:xfrm>
                            <a:off x="6183" y="1421"/>
                            <a:ext cx="559" cy="566"/>
                          </a:xfrm>
                          <a:custGeom>
                            <a:avLst/>
                            <a:gdLst>
                              <a:gd name="T0" fmla="+- 0 6462 6183"/>
                              <a:gd name="T1" fmla="*/ T0 w 559"/>
                              <a:gd name="T2" fmla="+- 0 1421 1421"/>
                              <a:gd name="T3" fmla="*/ 1421 h 566"/>
                              <a:gd name="T4" fmla="+- 0 6388 6183"/>
                              <a:gd name="T5" fmla="*/ T4 w 559"/>
                              <a:gd name="T6" fmla="+- 0 1432 1421"/>
                              <a:gd name="T7" fmla="*/ 1432 h 566"/>
                              <a:gd name="T8" fmla="+- 0 6321 6183"/>
                              <a:gd name="T9" fmla="*/ T8 w 559"/>
                              <a:gd name="T10" fmla="+- 0 1460 1421"/>
                              <a:gd name="T11" fmla="*/ 1460 h 566"/>
                              <a:gd name="T12" fmla="+- 0 6265 6183"/>
                              <a:gd name="T13" fmla="*/ T12 w 559"/>
                              <a:gd name="T14" fmla="+- 0 1504 1421"/>
                              <a:gd name="T15" fmla="*/ 1504 h 566"/>
                              <a:gd name="T16" fmla="+- 0 6221 6183"/>
                              <a:gd name="T17" fmla="*/ T16 w 559"/>
                              <a:gd name="T18" fmla="+- 0 1562 1421"/>
                              <a:gd name="T19" fmla="*/ 1562 h 566"/>
                              <a:gd name="T20" fmla="+- 0 6193 6183"/>
                              <a:gd name="T21" fmla="*/ T20 w 559"/>
                              <a:gd name="T22" fmla="+- 0 1629 1421"/>
                              <a:gd name="T23" fmla="*/ 1629 h 566"/>
                              <a:gd name="T24" fmla="+- 0 6183 6183"/>
                              <a:gd name="T25" fmla="*/ T24 w 559"/>
                              <a:gd name="T26" fmla="+- 0 1704 1421"/>
                              <a:gd name="T27" fmla="*/ 1704 h 566"/>
                              <a:gd name="T28" fmla="+- 0 6193 6183"/>
                              <a:gd name="T29" fmla="*/ T28 w 559"/>
                              <a:gd name="T30" fmla="+- 0 1779 1421"/>
                              <a:gd name="T31" fmla="*/ 1779 h 566"/>
                              <a:gd name="T32" fmla="+- 0 6221 6183"/>
                              <a:gd name="T33" fmla="*/ T32 w 559"/>
                              <a:gd name="T34" fmla="+- 0 1847 1421"/>
                              <a:gd name="T35" fmla="*/ 1847 h 566"/>
                              <a:gd name="T36" fmla="+- 0 6265 6183"/>
                              <a:gd name="T37" fmla="*/ T36 w 559"/>
                              <a:gd name="T38" fmla="+- 0 1904 1421"/>
                              <a:gd name="T39" fmla="*/ 1904 h 566"/>
                              <a:gd name="T40" fmla="+- 0 6321 6183"/>
                              <a:gd name="T41" fmla="*/ T40 w 559"/>
                              <a:gd name="T42" fmla="+- 0 1948 1421"/>
                              <a:gd name="T43" fmla="*/ 1948 h 566"/>
                              <a:gd name="T44" fmla="+- 0 6388 6183"/>
                              <a:gd name="T45" fmla="*/ T44 w 559"/>
                              <a:gd name="T46" fmla="+- 0 1977 1421"/>
                              <a:gd name="T47" fmla="*/ 1977 h 566"/>
                              <a:gd name="T48" fmla="+- 0 6462 6183"/>
                              <a:gd name="T49" fmla="*/ T48 w 559"/>
                              <a:gd name="T50" fmla="+- 0 1987 1421"/>
                              <a:gd name="T51" fmla="*/ 1987 h 566"/>
                              <a:gd name="T52" fmla="+- 0 6536 6183"/>
                              <a:gd name="T53" fmla="*/ T52 w 559"/>
                              <a:gd name="T54" fmla="+- 0 1977 1421"/>
                              <a:gd name="T55" fmla="*/ 1977 h 566"/>
                              <a:gd name="T56" fmla="+- 0 6603 6183"/>
                              <a:gd name="T57" fmla="*/ T56 w 559"/>
                              <a:gd name="T58" fmla="+- 0 1948 1421"/>
                              <a:gd name="T59" fmla="*/ 1948 h 566"/>
                              <a:gd name="T60" fmla="+- 0 6660 6183"/>
                              <a:gd name="T61" fmla="*/ T60 w 559"/>
                              <a:gd name="T62" fmla="+- 0 1904 1421"/>
                              <a:gd name="T63" fmla="*/ 1904 h 566"/>
                              <a:gd name="T64" fmla="+- 0 6703 6183"/>
                              <a:gd name="T65" fmla="*/ T64 w 559"/>
                              <a:gd name="T66" fmla="+- 0 1847 1421"/>
                              <a:gd name="T67" fmla="*/ 1847 h 566"/>
                              <a:gd name="T68" fmla="+- 0 6732 6183"/>
                              <a:gd name="T69" fmla="*/ T68 w 559"/>
                              <a:gd name="T70" fmla="+- 0 1779 1421"/>
                              <a:gd name="T71" fmla="*/ 1779 h 566"/>
                              <a:gd name="T72" fmla="+- 0 6741 6183"/>
                              <a:gd name="T73" fmla="*/ T72 w 559"/>
                              <a:gd name="T74" fmla="+- 0 1704 1421"/>
                              <a:gd name="T75" fmla="*/ 1704 h 566"/>
                              <a:gd name="T76" fmla="+- 0 6732 6183"/>
                              <a:gd name="T77" fmla="*/ T76 w 559"/>
                              <a:gd name="T78" fmla="+- 0 1629 1421"/>
                              <a:gd name="T79" fmla="*/ 1629 h 566"/>
                              <a:gd name="T80" fmla="+- 0 6703 6183"/>
                              <a:gd name="T81" fmla="*/ T80 w 559"/>
                              <a:gd name="T82" fmla="+- 0 1562 1421"/>
                              <a:gd name="T83" fmla="*/ 1562 h 566"/>
                              <a:gd name="T84" fmla="+- 0 6660 6183"/>
                              <a:gd name="T85" fmla="*/ T84 w 559"/>
                              <a:gd name="T86" fmla="+- 0 1504 1421"/>
                              <a:gd name="T87" fmla="*/ 1504 h 566"/>
                              <a:gd name="T88" fmla="+- 0 6603 6183"/>
                              <a:gd name="T89" fmla="*/ T88 w 559"/>
                              <a:gd name="T90" fmla="+- 0 1460 1421"/>
                              <a:gd name="T91" fmla="*/ 1460 h 566"/>
                              <a:gd name="T92" fmla="+- 0 6536 6183"/>
                              <a:gd name="T93" fmla="*/ T92 w 559"/>
                              <a:gd name="T94" fmla="+- 0 1432 1421"/>
                              <a:gd name="T95" fmla="*/ 1432 h 566"/>
                              <a:gd name="T96" fmla="+- 0 6462 6183"/>
                              <a:gd name="T97" fmla="*/ T96 w 559"/>
                              <a:gd name="T98" fmla="+- 0 1421 1421"/>
                              <a:gd name="T99" fmla="*/ 1421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1"/>
                                </a:lnTo>
                                <a:lnTo>
                                  <a:pt x="138" y="39"/>
                                </a:lnTo>
                                <a:lnTo>
                                  <a:pt x="82" y="83"/>
                                </a:lnTo>
                                <a:lnTo>
                                  <a:pt x="38" y="141"/>
                                </a:lnTo>
                                <a:lnTo>
                                  <a:pt x="10" y="208"/>
                                </a:lnTo>
                                <a:lnTo>
                                  <a:pt x="0" y="283"/>
                                </a:lnTo>
                                <a:lnTo>
                                  <a:pt x="10" y="358"/>
                                </a:lnTo>
                                <a:lnTo>
                                  <a:pt x="38" y="426"/>
                                </a:lnTo>
                                <a:lnTo>
                                  <a:pt x="82" y="483"/>
                                </a:lnTo>
                                <a:lnTo>
                                  <a:pt x="138" y="527"/>
                                </a:lnTo>
                                <a:lnTo>
                                  <a:pt x="205" y="556"/>
                                </a:lnTo>
                                <a:lnTo>
                                  <a:pt x="279" y="566"/>
                                </a:lnTo>
                                <a:lnTo>
                                  <a:pt x="353" y="556"/>
                                </a:lnTo>
                                <a:lnTo>
                                  <a:pt x="420" y="527"/>
                                </a:lnTo>
                                <a:lnTo>
                                  <a:pt x="477" y="483"/>
                                </a:lnTo>
                                <a:lnTo>
                                  <a:pt x="520" y="426"/>
                                </a:lnTo>
                                <a:lnTo>
                                  <a:pt x="549" y="358"/>
                                </a:lnTo>
                                <a:lnTo>
                                  <a:pt x="558" y="283"/>
                                </a:lnTo>
                                <a:lnTo>
                                  <a:pt x="549" y="208"/>
                                </a:lnTo>
                                <a:lnTo>
                                  <a:pt x="520" y="141"/>
                                </a:lnTo>
                                <a:lnTo>
                                  <a:pt x="477" y="83"/>
                                </a:lnTo>
                                <a:lnTo>
                                  <a:pt x="420" y="39"/>
                                </a:lnTo>
                                <a:lnTo>
                                  <a:pt x="353" y="11"/>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67" name="Picture 17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6180" y="1429"/>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8" name="Picture 17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6154" y="1392"/>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 name="Freeform 174"/>
                        <wps:cNvSpPr>
                          <a:spLocks/>
                        </wps:cNvSpPr>
                        <wps:spPr bwMode="auto">
                          <a:xfrm>
                            <a:off x="6154" y="1392"/>
                            <a:ext cx="559" cy="566"/>
                          </a:xfrm>
                          <a:custGeom>
                            <a:avLst/>
                            <a:gdLst>
                              <a:gd name="T0" fmla="+- 0 6155 6155"/>
                              <a:gd name="T1" fmla="*/ T0 w 559"/>
                              <a:gd name="T2" fmla="+- 0 1675 1393"/>
                              <a:gd name="T3" fmla="*/ 1675 h 566"/>
                              <a:gd name="T4" fmla="+- 0 6165 6155"/>
                              <a:gd name="T5" fmla="*/ T4 w 559"/>
                              <a:gd name="T6" fmla="+- 0 1600 1393"/>
                              <a:gd name="T7" fmla="*/ 1600 h 566"/>
                              <a:gd name="T8" fmla="+- 0 6193 6155"/>
                              <a:gd name="T9" fmla="*/ T8 w 559"/>
                              <a:gd name="T10" fmla="+- 0 1533 1393"/>
                              <a:gd name="T11" fmla="*/ 1533 h 566"/>
                              <a:gd name="T12" fmla="+- 0 6236 6155"/>
                              <a:gd name="T13" fmla="*/ T12 w 559"/>
                              <a:gd name="T14" fmla="+- 0 1476 1393"/>
                              <a:gd name="T15" fmla="*/ 1476 h 566"/>
                              <a:gd name="T16" fmla="+- 0 6293 6155"/>
                              <a:gd name="T17" fmla="*/ T16 w 559"/>
                              <a:gd name="T18" fmla="+- 0 1431 1393"/>
                              <a:gd name="T19" fmla="*/ 1431 h 566"/>
                              <a:gd name="T20" fmla="+- 0 6360 6155"/>
                              <a:gd name="T21" fmla="*/ T20 w 559"/>
                              <a:gd name="T22" fmla="+- 0 1403 1393"/>
                              <a:gd name="T23" fmla="*/ 1403 h 566"/>
                              <a:gd name="T24" fmla="+- 0 6434 6155"/>
                              <a:gd name="T25" fmla="*/ T24 w 559"/>
                              <a:gd name="T26" fmla="+- 0 1393 1393"/>
                              <a:gd name="T27" fmla="*/ 1393 h 566"/>
                              <a:gd name="T28" fmla="+- 0 6508 6155"/>
                              <a:gd name="T29" fmla="*/ T28 w 559"/>
                              <a:gd name="T30" fmla="+- 0 1403 1393"/>
                              <a:gd name="T31" fmla="*/ 1403 h 566"/>
                              <a:gd name="T32" fmla="+- 0 6575 6155"/>
                              <a:gd name="T33" fmla="*/ T32 w 559"/>
                              <a:gd name="T34" fmla="+- 0 1431 1393"/>
                              <a:gd name="T35" fmla="*/ 1431 h 566"/>
                              <a:gd name="T36" fmla="+- 0 6631 6155"/>
                              <a:gd name="T37" fmla="*/ T36 w 559"/>
                              <a:gd name="T38" fmla="+- 0 1476 1393"/>
                              <a:gd name="T39" fmla="*/ 1476 h 566"/>
                              <a:gd name="T40" fmla="+- 0 6675 6155"/>
                              <a:gd name="T41" fmla="*/ T40 w 559"/>
                              <a:gd name="T42" fmla="+- 0 1533 1393"/>
                              <a:gd name="T43" fmla="*/ 1533 h 566"/>
                              <a:gd name="T44" fmla="+- 0 6703 6155"/>
                              <a:gd name="T45" fmla="*/ T44 w 559"/>
                              <a:gd name="T46" fmla="+- 0 1600 1393"/>
                              <a:gd name="T47" fmla="*/ 1600 h 566"/>
                              <a:gd name="T48" fmla="+- 0 6713 6155"/>
                              <a:gd name="T49" fmla="*/ T48 w 559"/>
                              <a:gd name="T50" fmla="+- 0 1675 1393"/>
                              <a:gd name="T51" fmla="*/ 1675 h 566"/>
                              <a:gd name="T52" fmla="+- 0 6703 6155"/>
                              <a:gd name="T53" fmla="*/ T52 w 559"/>
                              <a:gd name="T54" fmla="+- 0 1751 1393"/>
                              <a:gd name="T55" fmla="*/ 1751 h 566"/>
                              <a:gd name="T56" fmla="+- 0 6675 6155"/>
                              <a:gd name="T57" fmla="*/ T56 w 559"/>
                              <a:gd name="T58" fmla="+- 0 1818 1393"/>
                              <a:gd name="T59" fmla="*/ 1818 h 566"/>
                              <a:gd name="T60" fmla="+- 0 6631 6155"/>
                              <a:gd name="T61" fmla="*/ T60 w 559"/>
                              <a:gd name="T62" fmla="+- 0 1875 1393"/>
                              <a:gd name="T63" fmla="*/ 1875 h 566"/>
                              <a:gd name="T64" fmla="+- 0 6575 6155"/>
                              <a:gd name="T65" fmla="*/ T64 w 559"/>
                              <a:gd name="T66" fmla="+- 0 1920 1393"/>
                              <a:gd name="T67" fmla="*/ 1920 h 566"/>
                              <a:gd name="T68" fmla="+- 0 6508 6155"/>
                              <a:gd name="T69" fmla="*/ T68 w 559"/>
                              <a:gd name="T70" fmla="+- 0 1948 1393"/>
                              <a:gd name="T71" fmla="*/ 1948 h 566"/>
                              <a:gd name="T72" fmla="+- 0 6434 6155"/>
                              <a:gd name="T73" fmla="*/ T72 w 559"/>
                              <a:gd name="T74" fmla="+- 0 1958 1393"/>
                              <a:gd name="T75" fmla="*/ 1958 h 566"/>
                              <a:gd name="T76" fmla="+- 0 6360 6155"/>
                              <a:gd name="T77" fmla="*/ T76 w 559"/>
                              <a:gd name="T78" fmla="+- 0 1948 1393"/>
                              <a:gd name="T79" fmla="*/ 1948 h 566"/>
                              <a:gd name="T80" fmla="+- 0 6293 6155"/>
                              <a:gd name="T81" fmla="*/ T80 w 559"/>
                              <a:gd name="T82" fmla="+- 0 1920 1393"/>
                              <a:gd name="T83" fmla="*/ 1920 h 566"/>
                              <a:gd name="T84" fmla="+- 0 6236 6155"/>
                              <a:gd name="T85" fmla="*/ T84 w 559"/>
                              <a:gd name="T86" fmla="+- 0 1875 1393"/>
                              <a:gd name="T87" fmla="*/ 1875 h 566"/>
                              <a:gd name="T88" fmla="+- 0 6193 6155"/>
                              <a:gd name="T89" fmla="*/ T88 w 559"/>
                              <a:gd name="T90" fmla="+- 0 1818 1393"/>
                              <a:gd name="T91" fmla="*/ 1818 h 566"/>
                              <a:gd name="T92" fmla="+- 0 6165 6155"/>
                              <a:gd name="T93" fmla="*/ T92 w 559"/>
                              <a:gd name="T94" fmla="+- 0 1751 1393"/>
                              <a:gd name="T95" fmla="*/ 1751 h 566"/>
                              <a:gd name="T96" fmla="+- 0 6155 6155"/>
                              <a:gd name="T97" fmla="*/ T96 w 559"/>
                              <a:gd name="T98" fmla="+- 0 1675 1393"/>
                              <a:gd name="T99" fmla="*/ 1675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2"/>
                                </a:moveTo>
                                <a:lnTo>
                                  <a:pt x="10" y="207"/>
                                </a:lnTo>
                                <a:lnTo>
                                  <a:pt x="38" y="140"/>
                                </a:lnTo>
                                <a:lnTo>
                                  <a:pt x="81" y="83"/>
                                </a:lnTo>
                                <a:lnTo>
                                  <a:pt x="138" y="38"/>
                                </a:lnTo>
                                <a:lnTo>
                                  <a:pt x="205" y="10"/>
                                </a:lnTo>
                                <a:lnTo>
                                  <a:pt x="279" y="0"/>
                                </a:lnTo>
                                <a:lnTo>
                                  <a:pt x="353" y="10"/>
                                </a:lnTo>
                                <a:lnTo>
                                  <a:pt x="420" y="38"/>
                                </a:lnTo>
                                <a:lnTo>
                                  <a:pt x="476" y="83"/>
                                </a:lnTo>
                                <a:lnTo>
                                  <a:pt x="520" y="140"/>
                                </a:lnTo>
                                <a:lnTo>
                                  <a:pt x="548" y="207"/>
                                </a:lnTo>
                                <a:lnTo>
                                  <a:pt x="558" y="282"/>
                                </a:lnTo>
                                <a:lnTo>
                                  <a:pt x="548" y="358"/>
                                </a:lnTo>
                                <a:lnTo>
                                  <a:pt x="520" y="425"/>
                                </a:lnTo>
                                <a:lnTo>
                                  <a:pt x="476" y="482"/>
                                </a:lnTo>
                                <a:lnTo>
                                  <a:pt x="420" y="527"/>
                                </a:lnTo>
                                <a:lnTo>
                                  <a:pt x="353" y="555"/>
                                </a:lnTo>
                                <a:lnTo>
                                  <a:pt x="279" y="565"/>
                                </a:lnTo>
                                <a:lnTo>
                                  <a:pt x="205" y="555"/>
                                </a:lnTo>
                                <a:lnTo>
                                  <a:pt x="138" y="527"/>
                                </a:lnTo>
                                <a:lnTo>
                                  <a:pt x="81" y="482"/>
                                </a:lnTo>
                                <a:lnTo>
                                  <a:pt x="38" y="425"/>
                                </a:lnTo>
                                <a:lnTo>
                                  <a:pt x="10" y="358"/>
                                </a:lnTo>
                                <a:lnTo>
                                  <a:pt x="0" y="282"/>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75"/>
                        <wps:cNvSpPr>
                          <a:spLocks/>
                        </wps:cNvSpPr>
                        <wps:spPr bwMode="auto">
                          <a:xfrm>
                            <a:off x="5066" y="2495"/>
                            <a:ext cx="559" cy="566"/>
                          </a:xfrm>
                          <a:custGeom>
                            <a:avLst/>
                            <a:gdLst>
                              <a:gd name="T0" fmla="+- 0 5345 5066"/>
                              <a:gd name="T1" fmla="*/ T0 w 559"/>
                              <a:gd name="T2" fmla="+- 0 2496 2496"/>
                              <a:gd name="T3" fmla="*/ 2496 h 566"/>
                              <a:gd name="T4" fmla="+- 0 5271 5066"/>
                              <a:gd name="T5" fmla="*/ T4 w 559"/>
                              <a:gd name="T6" fmla="+- 0 2506 2496"/>
                              <a:gd name="T7" fmla="*/ 2506 h 566"/>
                              <a:gd name="T8" fmla="+- 0 5205 5066"/>
                              <a:gd name="T9" fmla="*/ T8 w 559"/>
                              <a:gd name="T10" fmla="+- 0 2535 2496"/>
                              <a:gd name="T11" fmla="*/ 2535 h 566"/>
                              <a:gd name="T12" fmla="+- 0 5148 5066"/>
                              <a:gd name="T13" fmla="*/ T12 w 559"/>
                              <a:gd name="T14" fmla="+- 0 2579 2496"/>
                              <a:gd name="T15" fmla="*/ 2579 h 566"/>
                              <a:gd name="T16" fmla="+- 0 5104 5066"/>
                              <a:gd name="T17" fmla="*/ T16 w 559"/>
                              <a:gd name="T18" fmla="+- 0 2636 2496"/>
                              <a:gd name="T19" fmla="*/ 2636 h 566"/>
                              <a:gd name="T20" fmla="+- 0 5076 5066"/>
                              <a:gd name="T21" fmla="*/ T20 w 559"/>
                              <a:gd name="T22" fmla="+- 0 2704 2496"/>
                              <a:gd name="T23" fmla="*/ 2704 h 566"/>
                              <a:gd name="T24" fmla="+- 0 5066 5066"/>
                              <a:gd name="T25" fmla="*/ T24 w 559"/>
                              <a:gd name="T26" fmla="+- 0 2779 2496"/>
                              <a:gd name="T27" fmla="*/ 2779 h 566"/>
                              <a:gd name="T28" fmla="+- 0 5076 5066"/>
                              <a:gd name="T29" fmla="*/ T28 w 559"/>
                              <a:gd name="T30" fmla="+- 0 2854 2496"/>
                              <a:gd name="T31" fmla="*/ 2854 h 566"/>
                              <a:gd name="T32" fmla="+- 0 5104 5066"/>
                              <a:gd name="T33" fmla="*/ T32 w 559"/>
                              <a:gd name="T34" fmla="+- 0 2921 2496"/>
                              <a:gd name="T35" fmla="*/ 2921 h 566"/>
                              <a:gd name="T36" fmla="+- 0 5148 5066"/>
                              <a:gd name="T37" fmla="*/ T36 w 559"/>
                              <a:gd name="T38" fmla="+- 0 2979 2496"/>
                              <a:gd name="T39" fmla="*/ 2979 h 566"/>
                              <a:gd name="T40" fmla="+- 0 5205 5066"/>
                              <a:gd name="T41" fmla="*/ T40 w 559"/>
                              <a:gd name="T42" fmla="+- 0 3023 2496"/>
                              <a:gd name="T43" fmla="*/ 3023 h 566"/>
                              <a:gd name="T44" fmla="+- 0 5271 5066"/>
                              <a:gd name="T45" fmla="*/ T44 w 559"/>
                              <a:gd name="T46" fmla="+- 0 3051 2496"/>
                              <a:gd name="T47" fmla="*/ 3051 h 566"/>
                              <a:gd name="T48" fmla="+- 0 5345 5066"/>
                              <a:gd name="T49" fmla="*/ T48 w 559"/>
                              <a:gd name="T50" fmla="+- 0 3061 2496"/>
                              <a:gd name="T51" fmla="*/ 3061 h 566"/>
                              <a:gd name="T52" fmla="+- 0 5420 5066"/>
                              <a:gd name="T53" fmla="*/ T52 w 559"/>
                              <a:gd name="T54" fmla="+- 0 3051 2496"/>
                              <a:gd name="T55" fmla="*/ 3051 h 566"/>
                              <a:gd name="T56" fmla="+- 0 5486 5066"/>
                              <a:gd name="T57" fmla="*/ T56 w 559"/>
                              <a:gd name="T58" fmla="+- 0 3023 2496"/>
                              <a:gd name="T59" fmla="*/ 3023 h 566"/>
                              <a:gd name="T60" fmla="+- 0 5543 5066"/>
                              <a:gd name="T61" fmla="*/ T60 w 559"/>
                              <a:gd name="T62" fmla="+- 0 2979 2496"/>
                              <a:gd name="T63" fmla="*/ 2979 h 566"/>
                              <a:gd name="T64" fmla="+- 0 5587 5066"/>
                              <a:gd name="T65" fmla="*/ T64 w 559"/>
                              <a:gd name="T66" fmla="+- 0 2921 2496"/>
                              <a:gd name="T67" fmla="*/ 2921 h 566"/>
                              <a:gd name="T68" fmla="+- 0 5615 5066"/>
                              <a:gd name="T69" fmla="*/ T68 w 559"/>
                              <a:gd name="T70" fmla="+- 0 2854 2496"/>
                              <a:gd name="T71" fmla="*/ 2854 h 566"/>
                              <a:gd name="T72" fmla="+- 0 5625 5066"/>
                              <a:gd name="T73" fmla="*/ T72 w 559"/>
                              <a:gd name="T74" fmla="+- 0 2779 2496"/>
                              <a:gd name="T75" fmla="*/ 2779 h 566"/>
                              <a:gd name="T76" fmla="+- 0 5615 5066"/>
                              <a:gd name="T77" fmla="*/ T76 w 559"/>
                              <a:gd name="T78" fmla="+- 0 2704 2496"/>
                              <a:gd name="T79" fmla="*/ 2704 h 566"/>
                              <a:gd name="T80" fmla="+- 0 5587 5066"/>
                              <a:gd name="T81" fmla="*/ T80 w 559"/>
                              <a:gd name="T82" fmla="+- 0 2636 2496"/>
                              <a:gd name="T83" fmla="*/ 2636 h 566"/>
                              <a:gd name="T84" fmla="+- 0 5543 5066"/>
                              <a:gd name="T85" fmla="*/ T84 w 559"/>
                              <a:gd name="T86" fmla="+- 0 2579 2496"/>
                              <a:gd name="T87" fmla="*/ 2579 h 566"/>
                              <a:gd name="T88" fmla="+- 0 5486 5066"/>
                              <a:gd name="T89" fmla="*/ T88 w 559"/>
                              <a:gd name="T90" fmla="+- 0 2535 2496"/>
                              <a:gd name="T91" fmla="*/ 2535 h 566"/>
                              <a:gd name="T92" fmla="+- 0 5420 5066"/>
                              <a:gd name="T93" fmla="*/ T92 w 559"/>
                              <a:gd name="T94" fmla="+- 0 2506 2496"/>
                              <a:gd name="T95" fmla="*/ 2506 h 566"/>
                              <a:gd name="T96" fmla="+- 0 5345 5066"/>
                              <a:gd name="T97" fmla="*/ T96 w 559"/>
                              <a:gd name="T98" fmla="+- 0 2496 2496"/>
                              <a:gd name="T99" fmla="*/ 2496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0"/>
                                </a:lnTo>
                                <a:lnTo>
                                  <a:pt x="139" y="39"/>
                                </a:lnTo>
                                <a:lnTo>
                                  <a:pt x="82" y="83"/>
                                </a:lnTo>
                                <a:lnTo>
                                  <a:pt x="38" y="140"/>
                                </a:lnTo>
                                <a:lnTo>
                                  <a:pt x="10" y="208"/>
                                </a:lnTo>
                                <a:lnTo>
                                  <a:pt x="0" y="283"/>
                                </a:lnTo>
                                <a:lnTo>
                                  <a:pt x="10" y="358"/>
                                </a:lnTo>
                                <a:lnTo>
                                  <a:pt x="38" y="425"/>
                                </a:lnTo>
                                <a:lnTo>
                                  <a:pt x="82" y="483"/>
                                </a:lnTo>
                                <a:lnTo>
                                  <a:pt x="139" y="527"/>
                                </a:lnTo>
                                <a:lnTo>
                                  <a:pt x="205" y="555"/>
                                </a:lnTo>
                                <a:lnTo>
                                  <a:pt x="279" y="565"/>
                                </a:lnTo>
                                <a:lnTo>
                                  <a:pt x="354" y="555"/>
                                </a:lnTo>
                                <a:lnTo>
                                  <a:pt x="420" y="527"/>
                                </a:lnTo>
                                <a:lnTo>
                                  <a:pt x="477" y="483"/>
                                </a:lnTo>
                                <a:lnTo>
                                  <a:pt x="521" y="425"/>
                                </a:lnTo>
                                <a:lnTo>
                                  <a:pt x="549" y="358"/>
                                </a:lnTo>
                                <a:lnTo>
                                  <a:pt x="559" y="283"/>
                                </a:lnTo>
                                <a:lnTo>
                                  <a:pt x="549" y="208"/>
                                </a:lnTo>
                                <a:lnTo>
                                  <a:pt x="521" y="140"/>
                                </a:lnTo>
                                <a:lnTo>
                                  <a:pt x="477" y="83"/>
                                </a:lnTo>
                                <a:lnTo>
                                  <a:pt x="420" y="39"/>
                                </a:lnTo>
                                <a:lnTo>
                                  <a:pt x="354" y="10"/>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71" name="Picture 17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5063" y="2503"/>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17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5037" y="2467"/>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Freeform 178"/>
                        <wps:cNvSpPr>
                          <a:spLocks/>
                        </wps:cNvSpPr>
                        <wps:spPr bwMode="auto">
                          <a:xfrm>
                            <a:off x="5037" y="2467"/>
                            <a:ext cx="559" cy="566"/>
                          </a:xfrm>
                          <a:custGeom>
                            <a:avLst/>
                            <a:gdLst>
                              <a:gd name="T0" fmla="+- 0 5038 5038"/>
                              <a:gd name="T1" fmla="*/ T0 w 559"/>
                              <a:gd name="T2" fmla="+- 0 2750 2467"/>
                              <a:gd name="T3" fmla="*/ 2750 h 566"/>
                              <a:gd name="T4" fmla="+- 0 5048 5038"/>
                              <a:gd name="T5" fmla="*/ T4 w 559"/>
                              <a:gd name="T6" fmla="+- 0 2675 2467"/>
                              <a:gd name="T7" fmla="*/ 2675 h 566"/>
                              <a:gd name="T8" fmla="+- 0 5076 5038"/>
                              <a:gd name="T9" fmla="*/ T8 w 559"/>
                              <a:gd name="T10" fmla="+- 0 2607 2467"/>
                              <a:gd name="T11" fmla="*/ 2607 h 566"/>
                              <a:gd name="T12" fmla="+- 0 5120 5038"/>
                              <a:gd name="T13" fmla="*/ T12 w 559"/>
                              <a:gd name="T14" fmla="+- 0 2550 2467"/>
                              <a:gd name="T15" fmla="*/ 2550 h 566"/>
                              <a:gd name="T16" fmla="+- 0 5176 5038"/>
                              <a:gd name="T17" fmla="*/ T16 w 559"/>
                              <a:gd name="T18" fmla="+- 0 2506 2467"/>
                              <a:gd name="T19" fmla="*/ 2506 h 566"/>
                              <a:gd name="T20" fmla="+- 0 5243 5038"/>
                              <a:gd name="T21" fmla="*/ T20 w 559"/>
                              <a:gd name="T22" fmla="+- 0 2477 2467"/>
                              <a:gd name="T23" fmla="*/ 2477 h 566"/>
                              <a:gd name="T24" fmla="+- 0 5317 5038"/>
                              <a:gd name="T25" fmla="*/ T24 w 559"/>
                              <a:gd name="T26" fmla="+- 0 2467 2467"/>
                              <a:gd name="T27" fmla="*/ 2467 h 566"/>
                              <a:gd name="T28" fmla="+- 0 5391 5038"/>
                              <a:gd name="T29" fmla="*/ T28 w 559"/>
                              <a:gd name="T30" fmla="+- 0 2477 2467"/>
                              <a:gd name="T31" fmla="*/ 2477 h 566"/>
                              <a:gd name="T32" fmla="+- 0 5458 5038"/>
                              <a:gd name="T33" fmla="*/ T32 w 559"/>
                              <a:gd name="T34" fmla="+- 0 2506 2467"/>
                              <a:gd name="T35" fmla="*/ 2506 h 566"/>
                              <a:gd name="T36" fmla="+- 0 5515 5038"/>
                              <a:gd name="T37" fmla="*/ T36 w 559"/>
                              <a:gd name="T38" fmla="+- 0 2550 2467"/>
                              <a:gd name="T39" fmla="*/ 2550 h 566"/>
                              <a:gd name="T40" fmla="+- 0 5558 5038"/>
                              <a:gd name="T41" fmla="*/ T40 w 559"/>
                              <a:gd name="T42" fmla="+- 0 2607 2467"/>
                              <a:gd name="T43" fmla="*/ 2607 h 566"/>
                              <a:gd name="T44" fmla="+- 0 5586 5038"/>
                              <a:gd name="T45" fmla="*/ T44 w 559"/>
                              <a:gd name="T46" fmla="+- 0 2675 2467"/>
                              <a:gd name="T47" fmla="*/ 2675 h 566"/>
                              <a:gd name="T48" fmla="+- 0 5596 5038"/>
                              <a:gd name="T49" fmla="*/ T48 w 559"/>
                              <a:gd name="T50" fmla="+- 0 2750 2467"/>
                              <a:gd name="T51" fmla="*/ 2750 h 566"/>
                              <a:gd name="T52" fmla="+- 0 5586 5038"/>
                              <a:gd name="T53" fmla="*/ T52 w 559"/>
                              <a:gd name="T54" fmla="+- 0 2825 2467"/>
                              <a:gd name="T55" fmla="*/ 2825 h 566"/>
                              <a:gd name="T56" fmla="+- 0 5558 5038"/>
                              <a:gd name="T57" fmla="*/ T56 w 559"/>
                              <a:gd name="T58" fmla="+- 0 2893 2467"/>
                              <a:gd name="T59" fmla="*/ 2893 h 566"/>
                              <a:gd name="T60" fmla="+- 0 5515 5038"/>
                              <a:gd name="T61" fmla="*/ T60 w 559"/>
                              <a:gd name="T62" fmla="+- 0 2950 2467"/>
                              <a:gd name="T63" fmla="*/ 2950 h 566"/>
                              <a:gd name="T64" fmla="+- 0 5458 5038"/>
                              <a:gd name="T65" fmla="*/ T64 w 559"/>
                              <a:gd name="T66" fmla="+- 0 2994 2467"/>
                              <a:gd name="T67" fmla="*/ 2994 h 566"/>
                              <a:gd name="T68" fmla="+- 0 5391 5038"/>
                              <a:gd name="T69" fmla="*/ T68 w 559"/>
                              <a:gd name="T70" fmla="+- 0 3023 2467"/>
                              <a:gd name="T71" fmla="*/ 3023 h 566"/>
                              <a:gd name="T72" fmla="+- 0 5317 5038"/>
                              <a:gd name="T73" fmla="*/ T72 w 559"/>
                              <a:gd name="T74" fmla="+- 0 3033 2467"/>
                              <a:gd name="T75" fmla="*/ 3033 h 566"/>
                              <a:gd name="T76" fmla="+- 0 5243 5038"/>
                              <a:gd name="T77" fmla="*/ T76 w 559"/>
                              <a:gd name="T78" fmla="+- 0 3023 2467"/>
                              <a:gd name="T79" fmla="*/ 3023 h 566"/>
                              <a:gd name="T80" fmla="+- 0 5176 5038"/>
                              <a:gd name="T81" fmla="*/ T80 w 559"/>
                              <a:gd name="T82" fmla="+- 0 2994 2467"/>
                              <a:gd name="T83" fmla="*/ 2994 h 566"/>
                              <a:gd name="T84" fmla="+- 0 5120 5038"/>
                              <a:gd name="T85" fmla="*/ T84 w 559"/>
                              <a:gd name="T86" fmla="+- 0 2950 2467"/>
                              <a:gd name="T87" fmla="*/ 2950 h 566"/>
                              <a:gd name="T88" fmla="+- 0 5076 5038"/>
                              <a:gd name="T89" fmla="*/ T88 w 559"/>
                              <a:gd name="T90" fmla="+- 0 2893 2467"/>
                              <a:gd name="T91" fmla="*/ 2893 h 566"/>
                              <a:gd name="T92" fmla="+- 0 5048 5038"/>
                              <a:gd name="T93" fmla="*/ T92 w 559"/>
                              <a:gd name="T94" fmla="+- 0 2825 2467"/>
                              <a:gd name="T95" fmla="*/ 2825 h 566"/>
                              <a:gd name="T96" fmla="+- 0 5038 5038"/>
                              <a:gd name="T97" fmla="*/ T96 w 559"/>
                              <a:gd name="T98" fmla="+- 0 2750 2467"/>
                              <a:gd name="T99" fmla="*/ 2750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8"/>
                                </a:lnTo>
                                <a:lnTo>
                                  <a:pt x="38" y="140"/>
                                </a:lnTo>
                                <a:lnTo>
                                  <a:pt x="82" y="83"/>
                                </a:lnTo>
                                <a:lnTo>
                                  <a:pt x="138" y="39"/>
                                </a:lnTo>
                                <a:lnTo>
                                  <a:pt x="205" y="10"/>
                                </a:lnTo>
                                <a:lnTo>
                                  <a:pt x="279" y="0"/>
                                </a:lnTo>
                                <a:lnTo>
                                  <a:pt x="353" y="10"/>
                                </a:lnTo>
                                <a:lnTo>
                                  <a:pt x="420" y="39"/>
                                </a:lnTo>
                                <a:lnTo>
                                  <a:pt x="477" y="83"/>
                                </a:lnTo>
                                <a:lnTo>
                                  <a:pt x="520" y="140"/>
                                </a:lnTo>
                                <a:lnTo>
                                  <a:pt x="548" y="208"/>
                                </a:lnTo>
                                <a:lnTo>
                                  <a:pt x="558" y="283"/>
                                </a:lnTo>
                                <a:lnTo>
                                  <a:pt x="548" y="358"/>
                                </a:lnTo>
                                <a:lnTo>
                                  <a:pt x="520" y="426"/>
                                </a:lnTo>
                                <a:lnTo>
                                  <a:pt x="477" y="483"/>
                                </a:lnTo>
                                <a:lnTo>
                                  <a:pt x="420" y="527"/>
                                </a:lnTo>
                                <a:lnTo>
                                  <a:pt x="353" y="556"/>
                                </a:lnTo>
                                <a:lnTo>
                                  <a:pt x="279" y="566"/>
                                </a:lnTo>
                                <a:lnTo>
                                  <a:pt x="205" y="556"/>
                                </a:lnTo>
                                <a:lnTo>
                                  <a:pt x="138" y="527"/>
                                </a:lnTo>
                                <a:lnTo>
                                  <a:pt x="82" y="483"/>
                                </a:lnTo>
                                <a:lnTo>
                                  <a:pt x="38" y="426"/>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179"/>
                        <wps:cNvSpPr>
                          <a:spLocks/>
                        </wps:cNvSpPr>
                        <wps:spPr bwMode="auto">
                          <a:xfrm>
                            <a:off x="6350" y="2495"/>
                            <a:ext cx="559" cy="566"/>
                          </a:xfrm>
                          <a:custGeom>
                            <a:avLst/>
                            <a:gdLst>
                              <a:gd name="T0" fmla="+- 0 6630 6350"/>
                              <a:gd name="T1" fmla="*/ T0 w 559"/>
                              <a:gd name="T2" fmla="+- 0 2496 2496"/>
                              <a:gd name="T3" fmla="*/ 2496 h 566"/>
                              <a:gd name="T4" fmla="+- 0 6556 6350"/>
                              <a:gd name="T5" fmla="*/ T4 w 559"/>
                              <a:gd name="T6" fmla="+- 0 2506 2496"/>
                              <a:gd name="T7" fmla="*/ 2506 h 566"/>
                              <a:gd name="T8" fmla="+- 0 6489 6350"/>
                              <a:gd name="T9" fmla="*/ T8 w 559"/>
                              <a:gd name="T10" fmla="+- 0 2535 2496"/>
                              <a:gd name="T11" fmla="*/ 2535 h 566"/>
                              <a:gd name="T12" fmla="+- 0 6432 6350"/>
                              <a:gd name="T13" fmla="*/ T12 w 559"/>
                              <a:gd name="T14" fmla="+- 0 2579 2496"/>
                              <a:gd name="T15" fmla="*/ 2579 h 566"/>
                              <a:gd name="T16" fmla="+- 0 6389 6350"/>
                              <a:gd name="T17" fmla="*/ T16 w 559"/>
                              <a:gd name="T18" fmla="+- 0 2636 2496"/>
                              <a:gd name="T19" fmla="*/ 2636 h 566"/>
                              <a:gd name="T20" fmla="+- 0 6360 6350"/>
                              <a:gd name="T21" fmla="*/ T20 w 559"/>
                              <a:gd name="T22" fmla="+- 0 2704 2496"/>
                              <a:gd name="T23" fmla="*/ 2704 h 566"/>
                              <a:gd name="T24" fmla="+- 0 6350 6350"/>
                              <a:gd name="T25" fmla="*/ T24 w 559"/>
                              <a:gd name="T26" fmla="+- 0 2779 2496"/>
                              <a:gd name="T27" fmla="*/ 2779 h 566"/>
                              <a:gd name="T28" fmla="+- 0 6360 6350"/>
                              <a:gd name="T29" fmla="*/ T28 w 559"/>
                              <a:gd name="T30" fmla="+- 0 2854 2496"/>
                              <a:gd name="T31" fmla="*/ 2854 h 566"/>
                              <a:gd name="T32" fmla="+- 0 6389 6350"/>
                              <a:gd name="T33" fmla="*/ T32 w 559"/>
                              <a:gd name="T34" fmla="+- 0 2921 2496"/>
                              <a:gd name="T35" fmla="*/ 2921 h 566"/>
                              <a:gd name="T36" fmla="+- 0 6432 6350"/>
                              <a:gd name="T37" fmla="*/ T36 w 559"/>
                              <a:gd name="T38" fmla="+- 0 2979 2496"/>
                              <a:gd name="T39" fmla="*/ 2979 h 566"/>
                              <a:gd name="T40" fmla="+- 0 6489 6350"/>
                              <a:gd name="T41" fmla="*/ T40 w 559"/>
                              <a:gd name="T42" fmla="+- 0 3023 2496"/>
                              <a:gd name="T43" fmla="*/ 3023 h 566"/>
                              <a:gd name="T44" fmla="+- 0 6556 6350"/>
                              <a:gd name="T45" fmla="*/ T44 w 559"/>
                              <a:gd name="T46" fmla="+- 0 3051 2496"/>
                              <a:gd name="T47" fmla="*/ 3051 h 566"/>
                              <a:gd name="T48" fmla="+- 0 6630 6350"/>
                              <a:gd name="T49" fmla="*/ T48 w 559"/>
                              <a:gd name="T50" fmla="+- 0 3061 2496"/>
                              <a:gd name="T51" fmla="*/ 3061 h 566"/>
                              <a:gd name="T52" fmla="+- 0 6704 6350"/>
                              <a:gd name="T53" fmla="*/ T52 w 559"/>
                              <a:gd name="T54" fmla="+- 0 3051 2496"/>
                              <a:gd name="T55" fmla="*/ 3051 h 566"/>
                              <a:gd name="T56" fmla="+- 0 6771 6350"/>
                              <a:gd name="T57" fmla="*/ T56 w 559"/>
                              <a:gd name="T58" fmla="+- 0 3023 2496"/>
                              <a:gd name="T59" fmla="*/ 3023 h 566"/>
                              <a:gd name="T60" fmla="+- 0 6827 6350"/>
                              <a:gd name="T61" fmla="*/ T60 w 559"/>
                              <a:gd name="T62" fmla="+- 0 2979 2496"/>
                              <a:gd name="T63" fmla="*/ 2979 h 566"/>
                              <a:gd name="T64" fmla="+- 0 6871 6350"/>
                              <a:gd name="T65" fmla="*/ T64 w 559"/>
                              <a:gd name="T66" fmla="+- 0 2921 2496"/>
                              <a:gd name="T67" fmla="*/ 2921 h 566"/>
                              <a:gd name="T68" fmla="+- 0 6899 6350"/>
                              <a:gd name="T69" fmla="*/ T68 w 559"/>
                              <a:gd name="T70" fmla="+- 0 2854 2496"/>
                              <a:gd name="T71" fmla="*/ 2854 h 566"/>
                              <a:gd name="T72" fmla="+- 0 6909 6350"/>
                              <a:gd name="T73" fmla="*/ T72 w 559"/>
                              <a:gd name="T74" fmla="+- 0 2779 2496"/>
                              <a:gd name="T75" fmla="*/ 2779 h 566"/>
                              <a:gd name="T76" fmla="+- 0 6899 6350"/>
                              <a:gd name="T77" fmla="*/ T76 w 559"/>
                              <a:gd name="T78" fmla="+- 0 2704 2496"/>
                              <a:gd name="T79" fmla="*/ 2704 h 566"/>
                              <a:gd name="T80" fmla="+- 0 6871 6350"/>
                              <a:gd name="T81" fmla="*/ T80 w 559"/>
                              <a:gd name="T82" fmla="+- 0 2636 2496"/>
                              <a:gd name="T83" fmla="*/ 2636 h 566"/>
                              <a:gd name="T84" fmla="+- 0 6827 6350"/>
                              <a:gd name="T85" fmla="*/ T84 w 559"/>
                              <a:gd name="T86" fmla="+- 0 2579 2496"/>
                              <a:gd name="T87" fmla="*/ 2579 h 566"/>
                              <a:gd name="T88" fmla="+- 0 6771 6350"/>
                              <a:gd name="T89" fmla="*/ T88 w 559"/>
                              <a:gd name="T90" fmla="+- 0 2535 2496"/>
                              <a:gd name="T91" fmla="*/ 2535 h 566"/>
                              <a:gd name="T92" fmla="+- 0 6704 6350"/>
                              <a:gd name="T93" fmla="*/ T92 w 559"/>
                              <a:gd name="T94" fmla="+- 0 2506 2496"/>
                              <a:gd name="T95" fmla="*/ 2506 h 566"/>
                              <a:gd name="T96" fmla="+- 0 6630 6350"/>
                              <a:gd name="T97" fmla="*/ T96 w 559"/>
                              <a:gd name="T98" fmla="+- 0 2496 2496"/>
                              <a:gd name="T99" fmla="*/ 2496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80" y="0"/>
                                </a:moveTo>
                                <a:lnTo>
                                  <a:pt x="206" y="10"/>
                                </a:lnTo>
                                <a:lnTo>
                                  <a:pt x="139" y="39"/>
                                </a:lnTo>
                                <a:lnTo>
                                  <a:pt x="82" y="83"/>
                                </a:lnTo>
                                <a:lnTo>
                                  <a:pt x="39" y="140"/>
                                </a:lnTo>
                                <a:lnTo>
                                  <a:pt x="10" y="208"/>
                                </a:lnTo>
                                <a:lnTo>
                                  <a:pt x="0" y="283"/>
                                </a:lnTo>
                                <a:lnTo>
                                  <a:pt x="10" y="358"/>
                                </a:lnTo>
                                <a:lnTo>
                                  <a:pt x="39" y="425"/>
                                </a:lnTo>
                                <a:lnTo>
                                  <a:pt x="82" y="483"/>
                                </a:lnTo>
                                <a:lnTo>
                                  <a:pt x="139" y="527"/>
                                </a:lnTo>
                                <a:lnTo>
                                  <a:pt x="206" y="555"/>
                                </a:lnTo>
                                <a:lnTo>
                                  <a:pt x="280" y="565"/>
                                </a:lnTo>
                                <a:lnTo>
                                  <a:pt x="354" y="555"/>
                                </a:lnTo>
                                <a:lnTo>
                                  <a:pt x="421" y="527"/>
                                </a:lnTo>
                                <a:lnTo>
                                  <a:pt x="477" y="483"/>
                                </a:lnTo>
                                <a:lnTo>
                                  <a:pt x="521" y="425"/>
                                </a:lnTo>
                                <a:lnTo>
                                  <a:pt x="549" y="358"/>
                                </a:lnTo>
                                <a:lnTo>
                                  <a:pt x="559" y="283"/>
                                </a:lnTo>
                                <a:lnTo>
                                  <a:pt x="549" y="208"/>
                                </a:lnTo>
                                <a:lnTo>
                                  <a:pt x="521" y="140"/>
                                </a:lnTo>
                                <a:lnTo>
                                  <a:pt x="477" y="83"/>
                                </a:lnTo>
                                <a:lnTo>
                                  <a:pt x="421" y="39"/>
                                </a:lnTo>
                                <a:lnTo>
                                  <a:pt x="354" y="10"/>
                                </a:lnTo>
                                <a:lnTo>
                                  <a:pt x="280"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75" name="Picture 1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6348" y="2503"/>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6" name="Picture 1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6322" y="2467"/>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7" name="Freeform 182"/>
                        <wps:cNvSpPr>
                          <a:spLocks/>
                        </wps:cNvSpPr>
                        <wps:spPr bwMode="auto">
                          <a:xfrm>
                            <a:off x="6322" y="2467"/>
                            <a:ext cx="559" cy="566"/>
                          </a:xfrm>
                          <a:custGeom>
                            <a:avLst/>
                            <a:gdLst>
                              <a:gd name="T0" fmla="+- 0 6322 6322"/>
                              <a:gd name="T1" fmla="*/ T0 w 559"/>
                              <a:gd name="T2" fmla="+- 0 2750 2467"/>
                              <a:gd name="T3" fmla="*/ 2750 h 566"/>
                              <a:gd name="T4" fmla="+- 0 6332 6322"/>
                              <a:gd name="T5" fmla="*/ T4 w 559"/>
                              <a:gd name="T6" fmla="+- 0 2675 2467"/>
                              <a:gd name="T7" fmla="*/ 2675 h 566"/>
                              <a:gd name="T8" fmla="+- 0 6360 6322"/>
                              <a:gd name="T9" fmla="*/ T8 w 559"/>
                              <a:gd name="T10" fmla="+- 0 2607 2467"/>
                              <a:gd name="T11" fmla="*/ 2607 h 566"/>
                              <a:gd name="T12" fmla="+- 0 6404 6322"/>
                              <a:gd name="T13" fmla="*/ T12 w 559"/>
                              <a:gd name="T14" fmla="+- 0 2550 2467"/>
                              <a:gd name="T15" fmla="*/ 2550 h 566"/>
                              <a:gd name="T16" fmla="+- 0 6460 6322"/>
                              <a:gd name="T17" fmla="*/ T16 w 559"/>
                              <a:gd name="T18" fmla="+- 0 2506 2467"/>
                              <a:gd name="T19" fmla="*/ 2506 h 566"/>
                              <a:gd name="T20" fmla="+- 0 6527 6322"/>
                              <a:gd name="T21" fmla="*/ T20 w 559"/>
                              <a:gd name="T22" fmla="+- 0 2477 2467"/>
                              <a:gd name="T23" fmla="*/ 2477 h 566"/>
                              <a:gd name="T24" fmla="+- 0 6601 6322"/>
                              <a:gd name="T25" fmla="*/ T24 w 559"/>
                              <a:gd name="T26" fmla="+- 0 2467 2467"/>
                              <a:gd name="T27" fmla="*/ 2467 h 566"/>
                              <a:gd name="T28" fmla="+- 0 6676 6322"/>
                              <a:gd name="T29" fmla="*/ T28 w 559"/>
                              <a:gd name="T30" fmla="+- 0 2477 2467"/>
                              <a:gd name="T31" fmla="*/ 2477 h 566"/>
                              <a:gd name="T32" fmla="+- 0 6742 6322"/>
                              <a:gd name="T33" fmla="*/ T32 w 559"/>
                              <a:gd name="T34" fmla="+- 0 2506 2467"/>
                              <a:gd name="T35" fmla="*/ 2506 h 566"/>
                              <a:gd name="T36" fmla="+- 0 6799 6322"/>
                              <a:gd name="T37" fmla="*/ T36 w 559"/>
                              <a:gd name="T38" fmla="+- 0 2550 2467"/>
                              <a:gd name="T39" fmla="*/ 2550 h 566"/>
                              <a:gd name="T40" fmla="+- 0 6842 6322"/>
                              <a:gd name="T41" fmla="*/ T40 w 559"/>
                              <a:gd name="T42" fmla="+- 0 2607 2467"/>
                              <a:gd name="T43" fmla="*/ 2607 h 566"/>
                              <a:gd name="T44" fmla="+- 0 6871 6322"/>
                              <a:gd name="T45" fmla="*/ T44 w 559"/>
                              <a:gd name="T46" fmla="+- 0 2675 2467"/>
                              <a:gd name="T47" fmla="*/ 2675 h 566"/>
                              <a:gd name="T48" fmla="+- 0 6881 6322"/>
                              <a:gd name="T49" fmla="*/ T48 w 559"/>
                              <a:gd name="T50" fmla="+- 0 2750 2467"/>
                              <a:gd name="T51" fmla="*/ 2750 h 566"/>
                              <a:gd name="T52" fmla="+- 0 6871 6322"/>
                              <a:gd name="T53" fmla="*/ T52 w 559"/>
                              <a:gd name="T54" fmla="+- 0 2825 2467"/>
                              <a:gd name="T55" fmla="*/ 2825 h 566"/>
                              <a:gd name="T56" fmla="+- 0 6842 6322"/>
                              <a:gd name="T57" fmla="*/ T56 w 559"/>
                              <a:gd name="T58" fmla="+- 0 2893 2467"/>
                              <a:gd name="T59" fmla="*/ 2893 h 566"/>
                              <a:gd name="T60" fmla="+- 0 6799 6322"/>
                              <a:gd name="T61" fmla="*/ T60 w 559"/>
                              <a:gd name="T62" fmla="+- 0 2950 2467"/>
                              <a:gd name="T63" fmla="*/ 2950 h 566"/>
                              <a:gd name="T64" fmla="+- 0 6742 6322"/>
                              <a:gd name="T65" fmla="*/ T64 w 559"/>
                              <a:gd name="T66" fmla="+- 0 2994 2467"/>
                              <a:gd name="T67" fmla="*/ 2994 h 566"/>
                              <a:gd name="T68" fmla="+- 0 6676 6322"/>
                              <a:gd name="T69" fmla="*/ T68 w 559"/>
                              <a:gd name="T70" fmla="+- 0 3023 2467"/>
                              <a:gd name="T71" fmla="*/ 3023 h 566"/>
                              <a:gd name="T72" fmla="+- 0 6601 6322"/>
                              <a:gd name="T73" fmla="*/ T72 w 559"/>
                              <a:gd name="T74" fmla="+- 0 3033 2467"/>
                              <a:gd name="T75" fmla="*/ 3033 h 566"/>
                              <a:gd name="T76" fmla="+- 0 6527 6322"/>
                              <a:gd name="T77" fmla="*/ T76 w 559"/>
                              <a:gd name="T78" fmla="+- 0 3023 2467"/>
                              <a:gd name="T79" fmla="*/ 3023 h 566"/>
                              <a:gd name="T80" fmla="+- 0 6460 6322"/>
                              <a:gd name="T81" fmla="*/ T80 w 559"/>
                              <a:gd name="T82" fmla="+- 0 2994 2467"/>
                              <a:gd name="T83" fmla="*/ 2994 h 566"/>
                              <a:gd name="T84" fmla="+- 0 6404 6322"/>
                              <a:gd name="T85" fmla="*/ T84 w 559"/>
                              <a:gd name="T86" fmla="+- 0 2950 2467"/>
                              <a:gd name="T87" fmla="*/ 2950 h 566"/>
                              <a:gd name="T88" fmla="+- 0 6360 6322"/>
                              <a:gd name="T89" fmla="*/ T88 w 559"/>
                              <a:gd name="T90" fmla="+- 0 2893 2467"/>
                              <a:gd name="T91" fmla="*/ 2893 h 566"/>
                              <a:gd name="T92" fmla="+- 0 6332 6322"/>
                              <a:gd name="T93" fmla="*/ T92 w 559"/>
                              <a:gd name="T94" fmla="+- 0 2825 2467"/>
                              <a:gd name="T95" fmla="*/ 2825 h 566"/>
                              <a:gd name="T96" fmla="+- 0 6322 6322"/>
                              <a:gd name="T97" fmla="*/ T96 w 559"/>
                              <a:gd name="T98" fmla="+- 0 2750 2467"/>
                              <a:gd name="T99" fmla="*/ 2750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8"/>
                                </a:lnTo>
                                <a:lnTo>
                                  <a:pt x="38" y="140"/>
                                </a:lnTo>
                                <a:lnTo>
                                  <a:pt x="82" y="83"/>
                                </a:lnTo>
                                <a:lnTo>
                                  <a:pt x="138" y="39"/>
                                </a:lnTo>
                                <a:lnTo>
                                  <a:pt x="205" y="10"/>
                                </a:lnTo>
                                <a:lnTo>
                                  <a:pt x="279" y="0"/>
                                </a:lnTo>
                                <a:lnTo>
                                  <a:pt x="354" y="10"/>
                                </a:lnTo>
                                <a:lnTo>
                                  <a:pt x="420" y="39"/>
                                </a:lnTo>
                                <a:lnTo>
                                  <a:pt x="477" y="83"/>
                                </a:lnTo>
                                <a:lnTo>
                                  <a:pt x="520" y="140"/>
                                </a:lnTo>
                                <a:lnTo>
                                  <a:pt x="549" y="208"/>
                                </a:lnTo>
                                <a:lnTo>
                                  <a:pt x="559" y="283"/>
                                </a:lnTo>
                                <a:lnTo>
                                  <a:pt x="549" y="358"/>
                                </a:lnTo>
                                <a:lnTo>
                                  <a:pt x="520" y="426"/>
                                </a:lnTo>
                                <a:lnTo>
                                  <a:pt x="477" y="483"/>
                                </a:lnTo>
                                <a:lnTo>
                                  <a:pt x="420" y="527"/>
                                </a:lnTo>
                                <a:lnTo>
                                  <a:pt x="354" y="556"/>
                                </a:lnTo>
                                <a:lnTo>
                                  <a:pt x="279" y="566"/>
                                </a:lnTo>
                                <a:lnTo>
                                  <a:pt x="205" y="556"/>
                                </a:lnTo>
                                <a:lnTo>
                                  <a:pt x="138" y="527"/>
                                </a:lnTo>
                                <a:lnTo>
                                  <a:pt x="82" y="483"/>
                                </a:lnTo>
                                <a:lnTo>
                                  <a:pt x="38" y="426"/>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183"/>
                        <wps:cNvCnPr>
                          <a:cxnSpLocks noChangeShapeType="1"/>
                        </wps:cNvCnPr>
                        <wps:spPr bwMode="auto">
                          <a:xfrm>
                            <a:off x="6432" y="1964"/>
                            <a:ext cx="0" cy="464"/>
                          </a:xfrm>
                          <a:prstGeom prst="line">
                            <a:avLst/>
                          </a:prstGeom>
                          <a:noFill/>
                          <a:ln w="12641">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79" name="Picture 18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5324" y="2345"/>
                            <a:ext cx="14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 name="Line 185"/>
                        <wps:cNvCnPr>
                          <a:cxnSpLocks noChangeShapeType="1"/>
                        </wps:cNvCnPr>
                        <wps:spPr bwMode="auto">
                          <a:xfrm>
                            <a:off x="6432" y="1964"/>
                            <a:ext cx="133" cy="404"/>
                          </a:xfrm>
                          <a:prstGeom prst="line">
                            <a:avLst/>
                          </a:prstGeom>
                          <a:noFill/>
                          <a:ln w="12524">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1" name="Picture 18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6491" y="2307"/>
                            <a:ext cx="13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Freeform 187"/>
                        <wps:cNvSpPr>
                          <a:spLocks/>
                        </wps:cNvSpPr>
                        <wps:spPr bwMode="auto">
                          <a:xfrm>
                            <a:off x="7634" y="2495"/>
                            <a:ext cx="559" cy="566"/>
                          </a:xfrm>
                          <a:custGeom>
                            <a:avLst/>
                            <a:gdLst>
                              <a:gd name="T0" fmla="+- 0 7914 7635"/>
                              <a:gd name="T1" fmla="*/ T0 w 559"/>
                              <a:gd name="T2" fmla="+- 0 2496 2496"/>
                              <a:gd name="T3" fmla="*/ 2496 h 566"/>
                              <a:gd name="T4" fmla="+- 0 7840 7635"/>
                              <a:gd name="T5" fmla="*/ T4 w 559"/>
                              <a:gd name="T6" fmla="+- 0 2506 2496"/>
                              <a:gd name="T7" fmla="*/ 2506 h 566"/>
                              <a:gd name="T8" fmla="+- 0 7773 7635"/>
                              <a:gd name="T9" fmla="*/ T8 w 559"/>
                              <a:gd name="T10" fmla="+- 0 2535 2496"/>
                              <a:gd name="T11" fmla="*/ 2535 h 566"/>
                              <a:gd name="T12" fmla="+- 0 7717 7635"/>
                              <a:gd name="T13" fmla="*/ T12 w 559"/>
                              <a:gd name="T14" fmla="+- 0 2579 2496"/>
                              <a:gd name="T15" fmla="*/ 2579 h 566"/>
                              <a:gd name="T16" fmla="+- 0 7673 7635"/>
                              <a:gd name="T17" fmla="*/ T16 w 559"/>
                              <a:gd name="T18" fmla="+- 0 2636 2496"/>
                              <a:gd name="T19" fmla="*/ 2636 h 566"/>
                              <a:gd name="T20" fmla="+- 0 7645 7635"/>
                              <a:gd name="T21" fmla="*/ T20 w 559"/>
                              <a:gd name="T22" fmla="+- 0 2704 2496"/>
                              <a:gd name="T23" fmla="*/ 2704 h 566"/>
                              <a:gd name="T24" fmla="+- 0 7635 7635"/>
                              <a:gd name="T25" fmla="*/ T24 w 559"/>
                              <a:gd name="T26" fmla="+- 0 2779 2496"/>
                              <a:gd name="T27" fmla="*/ 2779 h 566"/>
                              <a:gd name="T28" fmla="+- 0 7645 7635"/>
                              <a:gd name="T29" fmla="*/ T28 w 559"/>
                              <a:gd name="T30" fmla="+- 0 2854 2496"/>
                              <a:gd name="T31" fmla="*/ 2854 h 566"/>
                              <a:gd name="T32" fmla="+- 0 7673 7635"/>
                              <a:gd name="T33" fmla="*/ T32 w 559"/>
                              <a:gd name="T34" fmla="+- 0 2921 2496"/>
                              <a:gd name="T35" fmla="*/ 2921 h 566"/>
                              <a:gd name="T36" fmla="+- 0 7717 7635"/>
                              <a:gd name="T37" fmla="*/ T36 w 559"/>
                              <a:gd name="T38" fmla="+- 0 2979 2496"/>
                              <a:gd name="T39" fmla="*/ 2979 h 566"/>
                              <a:gd name="T40" fmla="+- 0 7773 7635"/>
                              <a:gd name="T41" fmla="*/ T40 w 559"/>
                              <a:gd name="T42" fmla="+- 0 3023 2496"/>
                              <a:gd name="T43" fmla="*/ 3023 h 566"/>
                              <a:gd name="T44" fmla="+- 0 7840 7635"/>
                              <a:gd name="T45" fmla="*/ T44 w 559"/>
                              <a:gd name="T46" fmla="+- 0 3051 2496"/>
                              <a:gd name="T47" fmla="*/ 3051 h 566"/>
                              <a:gd name="T48" fmla="+- 0 7914 7635"/>
                              <a:gd name="T49" fmla="*/ T48 w 559"/>
                              <a:gd name="T50" fmla="+- 0 3061 2496"/>
                              <a:gd name="T51" fmla="*/ 3061 h 566"/>
                              <a:gd name="T52" fmla="+- 0 7988 7635"/>
                              <a:gd name="T53" fmla="*/ T52 w 559"/>
                              <a:gd name="T54" fmla="+- 0 3051 2496"/>
                              <a:gd name="T55" fmla="*/ 3051 h 566"/>
                              <a:gd name="T56" fmla="+- 0 8055 7635"/>
                              <a:gd name="T57" fmla="*/ T56 w 559"/>
                              <a:gd name="T58" fmla="+- 0 3023 2496"/>
                              <a:gd name="T59" fmla="*/ 3023 h 566"/>
                              <a:gd name="T60" fmla="+- 0 8111 7635"/>
                              <a:gd name="T61" fmla="*/ T60 w 559"/>
                              <a:gd name="T62" fmla="+- 0 2979 2496"/>
                              <a:gd name="T63" fmla="*/ 2979 h 566"/>
                              <a:gd name="T64" fmla="+- 0 8155 7635"/>
                              <a:gd name="T65" fmla="*/ T64 w 559"/>
                              <a:gd name="T66" fmla="+- 0 2921 2496"/>
                              <a:gd name="T67" fmla="*/ 2921 h 566"/>
                              <a:gd name="T68" fmla="+- 0 8183 7635"/>
                              <a:gd name="T69" fmla="*/ T68 w 559"/>
                              <a:gd name="T70" fmla="+- 0 2854 2496"/>
                              <a:gd name="T71" fmla="*/ 2854 h 566"/>
                              <a:gd name="T72" fmla="+- 0 8193 7635"/>
                              <a:gd name="T73" fmla="*/ T72 w 559"/>
                              <a:gd name="T74" fmla="+- 0 2779 2496"/>
                              <a:gd name="T75" fmla="*/ 2779 h 566"/>
                              <a:gd name="T76" fmla="+- 0 8183 7635"/>
                              <a:gd name="T77" fmla="*/ T76 w 559"/>
                              <a:gd name="T78" fmla="+- 0 2704 2496"/>
                              <a:gd name="T79" fmla="*/ 2704 h 566"/>
                              <a:gd name="T80" fmla="+- 0 8155 7635"/>
                              <a:gd name="T81" fmla="*/ T80 w 559"/>
                              <a:gd name="T82" fmla="+- 0 2636 2496"/>
                              <a:gd name="T83" fmla="*/ 2636 h 566"/>
                              <a:gd name="T84" fmla="+- 0 8111 7635"/>
                              <a:gd name="T85" fmla="*/ T84 w 559"/>
                              <a:gd name="T86" fmla="+- 0 2579 2496"/>
                              <a:gd name="T87" fmla="*/ 2579 h 566"/>
                              <a:gd name="T88" fmla="+- 0 8055 7635"/>
                              <a:gd name="T89" fmla="*/ T88 w 559"/>
                              <a:gd name="T90" fmla="+- 0 2535 2496"/>
                              <a:gd name="T91" fmla="*/ 2535 h 566"/>
                              <a:gd name="T92" fmla="+- 0 7988 7635"/>
                              <a:gd name="T93" fmla="*/ T92 w 559"/>
                              <a:gd name="T94" fmla="+- 0 2506 2496"/>
                              <a:gd name="T95" fmla="*/ 2506 h 566"/>
                              <a:gd name="T96" fmla="+- 0 7914 7635"/>
                              <a:gd name="T97" fmla="*/ T96 w 559"/>
                              <a:gd name="T98" fmla="+- 0 2496 2496"/>
                              <a:gd name="T99" fmla="*/ 2496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0"/>
                                </a:lnTo>
                                <a:lnTo>
                                  <a:pt x="138" y="39"/>
                                </a:lnTo>
                                <a:lnTo>
                                  <a:pt x="82" y="83"/>
                                </a:lnTo>
                                <a:lnTo>
                                  <a:pt x="38" y="140"/>
                                </a:lnTo>
                                <a:lnTo>
                                  <a:pt x="10" y="208"/>
                                </a:lnTo>
                                <a:lnTo>
                                  <a:pt x="0" y="283"/>
                                </a:lnTo>
                                <a:lnTo>
                                  <a:pt x="10" y="358"/>
                                </a:lnTo>
                                <a:lnTo>
                                  <a:pt x="38" y="425"/>
                                </a:lnTo>
                                <a:lnTo>
                                  <a:pt x="82" y="483"/>
                                </a:lnTo>
                                <a:lnTo>
                                  <a:pt x="138" y="527"/>
                                </a:lnTo>
                                <a:lnTo>
                                  <a:pt x="205" y="555"/>
                                </a:lnTo>
                                <a:lnTo>
                                  <a:pt x="279" y="565"/>
                                </a:lnTo>
                                <a:lnTo>
                                  <a:pt x="353" y="555"/>
                                </a:lnTo>
                                <a:lnTo>
                                  <a:pt x="420" y="527"/>
                                </a:lnTo>
                                <a:lnTo>
                                  <a:pt x="476" y="483"/>
                                </a:lnTo>
                                <a:lnTo>
                                  <a:pt x="520" y="425"/>
                                </a:lnTo>
                                <a:lnTo>
                                  <a:pt x="548" y="358"/>
                                </a:lnTo>
                                <a:lnTo>
                                  <a:pt x="558" y="283"/>
                                </a:lnTo>
                                <a:lnTo>
                                  <a:pt x="548" y="208"/>
                                </a:lnTo>
                                <a:lnTo>
                                  <a:pt x="520" y="140"/>
                                </a:lnTo>
                                <a:lnTo>
                                  <a:pt x="476" y="83"/>
                                </a:lnTo>
                                <a:lnTo>
                                  <a:pt x="420" y="39"/>
                                </a:lnTo>
                                <a:lnTo>
                                  <a:pt x="353" y="10"/>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3" name="Picture 18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7632" y="2503"/>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4" name="Picture 18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7606" y="2467"/>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5" name="Freeform 190"/>
                        <wps:cNvSpPr>
                          <a:spLocks/>
                        </wps:cNvSpPr>
                        <wps:spPr bwMode="auto">
                          <a:xfrm>
                            <a:off x="7606" y="2467"/>
                            <a:ext cx="559" cy="566"/>
                          </a:xfrm>
                          <a:custGeom>
                            <a:avLst/>
                            <a:gdLst>
                              <a:gd name="T0" fmla="+- 0 7606 7606"/>
                              <a:gd name="T1" fmla="*/ T0 w 559"/>
                              <a:gd name="T2" fmla="+- 0 2750 2467"/>
                              <a:gd name="T3" fmla="*/ 2750 h 566"/>
                              <a:gd name="T4" fmla="+- 0 7616 7606"/>
                              <a:gd name="T5" fmla="*/ T4 w 559"/>
                              <a:gd name="T6" fmla="+- 0 2675 2467"/>
                              <a:gd name="T7" fmla="*/ 2675 h 566"/>
                              <a:gd name="T8" fmla="+- 0 7645 7606"/>
                              <a:gd name="T9" fmla="*/ T8 w 559"/>
                              <a:gd name="T10" fmla="+- 0 2607 2467"/>
                              <a:gd name="T11" fmla="*/ 2607 h 566"/>
                              <a:gd name="T12" fmla="+- 0 7688 7606"/>
                              <a:gd name="T13" fmla="*/ T12 w 559"/>
                              <a:gd name="T14" fmla="+- 0 2550 2467"/>
                              <a:gd name="T15" fmla="*/ 2550 h 566"/>
                              <a:gd name="T16" fmla="+- 0 7745 7606"/>
                              <a:gd name="T17" fmla="*/ T16 w 559"/>
                              <a:gd name="T18" fmla="+- 0 2506 2467"/>
                              <a:gd name="T19" fmla="*/ 2506 h 566"/>
                              <a:gd name="T20" fmla="+- 0 7811 7606"/>
                              <a:gd name="T21" fmla="*/ T20 w 559"/>
                              <a:gd name="T22" fmla="+- 0 2477 2467"/>
                              <a:gd name="T23" fmla="*/ 2477 h 566"/>
                              <a:gd name="T24" fmla="+- 0 7886 7606"/>
                              <a:gd name="T25" fmla="*/ T24 w 559"/>
                              <a:gd name="T26" fmla="+- 0 2467 2467"/>
                              <a:gd name="T27" fmla="*/ 2467 h 566"/>
                              <a:gd name="T28" fmla="+- 0 7960 7606"/>
                              <a:gd name="T29" fmla="*/ T28 w 559"/>
                              <a:gd name="T30" fmla="+- 0 2477 2467"/>
                              <a:gd name="T31" fmla="*/ 2477 h 566"/>
                              <a:gd name="T32" fmla="+- 0 8027 7606"/>
                              <a:gd name="T33" fmla="*/ T32 w 559"/>
                              <a:gd name="T34" fmla="+- 0 2506 2467"/>
                              <a:gd name="T35" fmla="*/ 2506 h 566"/>
                              <a:gd name="T36" fmla="+- 0 8083 7606"/>
                              <a:gd name="T37" fmla="*/ T36 w 559"/>
                              <a:gd name="T38" fmla="+- 0 2550 2467"/>
                              <a:gd name="T39" fmla="*/ 2550 h 566"/>
                              <a:gd name="T40" fmla="+- 0 8127 7606"/>
                              <a:gd name="T41" fmla="*/ T40 w 559"/>
                              <a:gd name="T42" fmla="+- 0 2607 2467"/>
                              <a:gd name="T43" fmla="*/ 2607 h 566"/>
                              <a:gd name="T44" fmla="+- 0 8155 7606"/>
                              <a:gd name="T45" fmla="*/ T44 w 559"/>
                              <a:gd name="T46" fmla="+- 0 2675 2467"/>
                              <a:gd name="T47" fmla="*/ 2675 h 566"/>
                              <a:gd name="T48" fmla="+- 0 8165 7606"/>
                              <a:gd name="T49" fmla="*/ T48 w 559"/>
                              <a:gd name="T50" fmla="+- 0 2750 2467"/>
                              <a:gd name="T51" fmla="*/ 2750 h 566"/>
                              <a:gd name="T52" fmla="+- 0 8155 7606"/>
                              <a:gd name="T53" fmla="*/ T52 w 559"/>
                              <a:gd name="T54" fmla="+- 0 2825 2467"/>
                              <a:gd name="T55" fmla="*/ 2825 h 566"/>
                              <a:gd name="T56" fmla="+- 0 8127 7606"/>
                              <a:gd name="T57" fmla="*/ T56 w 559"/>
                              <a:gd name="T58" fmla="+- 0 2893 2467"/>
                              <a:gd name="T59" fmla="*/ 2893 h 566"/>
                              <a:gd name="T60" fmla="+- 0 8083 7606"/>
                              <a:gd name="T61" fmla="*/ T60 w 559"/>
                              <a:gd name="T62" fmla="+- 0 2950 2467"/>
                              <a:gd name="T63" fmla="*/ 2950 h 566"/>
                              <a:gd name="T64" fmla="+- 0 8027 7606"/>
                              <a:gd name="T65" fmla="*/ T64 w 559"/>
                              <a:gd name="T66" fmla="+- 0 2994 2467"/>
                              <a:gd name="T67" fmla="*/ 2994 h 566"/>
                              <a:gd name="T68" fmla="+- 0 7960 7606"/>
                              <a:gd name="T69" fmla="*/ T68 w 559"/>
                              <a:gd name="T70" fmla="+- 0 3023 2467"/>
                              <a:gd name="T71" fmla="*/ 3023 h 566"/>
                              <a:gd name="T72" fmla="+- 0 7886 7606"/>
                              <a:gd name="T73" fmla="*/ T72 w 559"/>
                              <a:gd name="T74" fmla="+- 0 3033 2467"/>
                              <a:gd name="T75" fmla="*/ 3033 h 566"/>
                              <a:gd name="T76" fmla="+- 0 7811 7606"/>
                              <a:gd name="T77" fmla="*/ T76 w 559"/>
                              <a:gd name="T78" fmla="+- 0 3023 2467"/>
                              <a:gd name="T79" fmla="*/ 3023 h 566"/>
                              <a:gd name="T80" fmla="+- 0 7745 7606"/>
                              <a:gd name="T81" fmla="*/ T80 w 559"/>
                              <a:gd name="T82" fmla="+- 0 2994 2467"/>
                              <a:gd name="T83" fmla="*/ 2994 h 566"/>
                              <a:gd name="T84" fmla="+- 0 7688 7606"/>
                              <a:gd name="T85" fmla="*/ T84 w 559"/>
                              <a:gd name="T86" fmla="+- 0 2950 2467"/>
                              <a:gd name="T87" fmla="*/ 2950 h 566"/>
                              <a:gd name="T88" fmla="+- 0 7645 7606"/>
                              <a:gd name="T89" fmla="*/ T88 w 559"/>
                              <a:gd name="T90" fmla="+- 0 2893 2467"/>
                              <a:gd name="T91" fmla="*/ 2893 h 566"/>
                              <a:gd name="T92" fmla="+- 0 7616 7606"/>
                              <a:gd name="T93" fmla="*/ T92 w 559"/>
                              <a:gd name="T94" fmla="+- 0 2825 2467"/>
                              <a:gd name="T95" fmla="*/ 2825 h 566"/>
                              <a:gd name="T96" fmla="+- 0 7606 7606"/>
                              <a:gd name="T97" fmla="*/ T96 w 559"/>
                              <a:gd name="T98" fmla="+- 0 2750 2467"/>
                              <a:gd name="T99" fmla="*/ 2750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8"/>
                                </a:lnTo>
                                <a:lnTo>
                                  <a:pt x="39" y="140"/>
                                </a:lnTo>
                                <a:lnTo>
                                  <a:pt x="82" y="83"/>
                                </a:lnTo>
                                <a:lnTo>
                                  <a:pt x="139" y="39"/>
                                </a:lnTo>
                                <a:lnTo>
                                  <a:pt x="205" y="10"/>
                                </a:lnTo>
                                <a:lnTo>
                                  <a:pt x="280" y="0"/>
                                </a:lnTo>
                                <a:lnTo>
                                  <a:pt x="354" y="10"/>
                                </a:lnTo>
                                <a:lnTo>
                                  <a:pt x="421" y="39"/>
                                </a:lnTo>
                                <a:lnTo>
                                  <a:pt x="477" y="83"/>
                                </a:lnTo>
                                <a:lnTo>
                                  <a:pt x="521" y="140"/>
                                </a:lnTo>
                                <a:lnTo>
                                  <a:pt x="549" y="208"/>
                                </a:lnTo>
                                <a:lnTo>
                                  <a:pt x="559" y="283"/>
                                </a:lnTo>
                                <a:lnTo>
                                  <a:pt x="549" y="358"/>
                                </a:lnTo>
                                <a:lnTo>
                                  <a:pt x="521" y="426"/>
                                </a:lnTo>
                                <a:lnTo>
                                  <a:pt x="477" y="483"/>
                                </a:lnTo>
                                <a:lnTo>
                                  <a:pt x="421" y="527"/>
                                </a:lnTo>
                                <a:lnTo>
                                  <a:pt x="354" y="556"/>
                                </a:lnTo>
                                <a:lnTo>
                                  <a:pt x="280" y="566"/>
                                </a:lnTo>
                                <a:lnTo>
                                  <a:pt x="205" y="556"/>
                                </a:lnTo>
                                <a:lnTo>
                                  <a:pt x="139" y="527"/>
                                </a:lnTo>
                                <a:lnTo>
                                  <a:pt x="82" y="483"/>
                                </a:lnTo>
                                <a:lnTo>
                                  <a:pt x="39" y="426"/>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191"/>
                        <wps:cNvCnPr>
                          <a:cxnSpLocks noChangeShapeType="1"/>
                        </wps:cNvCnPr>
                        <wps:spPr bwMode="auto">
                          <a:xfrm>
                            <a:off x="6432" y="1964"/>
                            <a:ext cx="1359" cy="464"/>
                          </a:xfrm>
                          <a:prstGeom prst="line">
                            <a:avLst/>
                          </a:prstGeom>
                          <a:noFill/>
                          <a:ln w="12652">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7" name="Picture 1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7731" y="2352"/>
                            <a:ext cx="14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Freeform 193"/>
                        <wps:cNvSpPr>
                          <a:spLocks/>
                        </wps:cNvSpPr>
                        <wps:spPr bwMode="auto">
                          <a:xfrm>
                            <a:off x="4256" y="3683"/>
                            <a:ext cx="559" cy="566"/>
                          </a:xfrm>
                          <a:custGeom>
                            <a:avLst/>
                            <a:gdLst>
                              <a:gd name="T0" fmla="+- 0 4536 4257"/>
                              <a:gd name="T1" fmla="*/ T0 w 559"/>
                              <a:gd name="T2" fmla="+- 0 3684 3684"/>
                              <a:gd name="T3" fmla="*/ 3684 h 566"/>
                              <a:gd name="T4" fmla="+- 0 4462 4257"/>
                              <a:gd name="T5" fmla="*/ T4 w 559"/>
                              <a:gd name="T6" fmla="+- 0 3694 3684"/>
                              <a:gd name="T7" fmla="*/ 3694 h 566"/>
                              <a:gd name="T8" fmla="+- 0 4395 4257"/>
                              <a:gd name="T9" fmla="*/ T8 w 559"/>
                              <a:gd name="T10" fmla="+- 0 3722 3684"/>
                              <a:gd name="T11" fmla="*/ 3722 h 566"/>
                              <a:gd name="T12" fmla="+- 0 4338 4257"/>
                              <a:gd name="T13" fmla="*/ T12 w 559"/>
                              <a:gd name="T14" fmla="+- 0 3766 3684"/>
                              <a:gd name="T15" fmla="*/ 3766 h 566"/>
                              <a:gd name="T16" fmla="+- 0 4295 4257"/>
                              <a:gd name="T17" fmla="*/ T16 w 559"/>
                              <a:gd name="T18" fmla="+- 0 3824 3684"/>
                              <a:gd name="T19" fmla="*/ 3824 h 566"/>
                              <a:gd name="T20" fmla="+- 0 4267 4257"/>
                              <a:gd name="T21" fmla="*/ T20 w 559"/>
                              <a:gd name="T22" fmla="+- 0 3891 3684"/>
                              <a:gd name="T23" fmla="*/ 3891 h 566"/>
                              <a:gd name="T24" fmla="+- 0 4257 4257"/>
                              <a:gd name="T25" fmla="*/ T24 w 559"/>
                              <a:gd name="T26" fmla="+- 0 3966 3684"/>
                              <a:gd name="T27" fmla="*/ 3966 h 566"/>
                              <a:gd name="T28" fmla="+- 0 4267 4257"/>
                              <a:gd name="T29" fmla="*/ T28 w 559"/>
                              <a:gd name="T30" fmla="+- 0 4041 3684"/>
                              <a:gd name="T31" fmla="*/ 4041 h 566"/>
                              <a:gd name="T32" fmla="+- 0 4295 4257"/>
                              <a:gd name="T33" fmla="*/ T32 w 559"/>
                              <a:gd name="T34" fmla="+- 0 4109 3684"/>
                              <a:gd name="T35" fmla="*/ 4109 h 566"/>
                              <a:gd name="T36" fmla="+- 0 4338 4257"/>
                              <a:gd name="T37" fmla="*/ T36 w 559"/>
                              <a:gd name="T38" fmla="+- 0 4166 3684"/>
                              <a:gd name="T39" fmla="*/ 4166 h 566"/>
                              <a:gd name="T40" fmla="+- 0 4395 4257"/>
                              <a:gd name="T41" fmla="*/ T40 w 559"/>
                              <a:gd name="T42" fmla="+- 0 4210 3684"/>
                              <a:gd name="T43" fmla="*/ 4210 h 566"/>
                              <a:gd name="T44" fmla="+- 0 4462 4257"/>
                              <a:gd name="T45" fmla="*/ T44 w 559"/>
                              <a:gd name="T46" fmla="+- 0 4239 3684"/>
                              <a:gd name="T47" fmla="*/ 4239 h 566"/>
                              <a:gd name="T48" fmla="+- 0 4536 4257"/>
                              <a:gd name="T49" fmla="*/ T48 w 559"/>
                              <a:gd name="T50" fmla="+- 0 4249 3684"/>
                              <a:gd name="T51" fmla="*/ 4249 h 566"/>
                              <a:gd name="T52" fmla="+- 0 4610 4257"/>
                              <a:gd name="T53" fmla="*/ T52 w 559"/>
                              <a:gd name="T54" fmla="+- 0 4239 3684"/>
                              <a:gd name="T55" fmla="*/ 4239 h 566"/>
                              <a:gd name="T56" fmla="+- 0 4677 4257"/>
                              <a:gd name="T57" fmla="*/ T56 w 559"/>
                              <a:gd name="T58" fmla="+- 0 4210 3684"/>
                              <a:gd name="T59" fmla="*/ 4210 h 566"/>
                              <a:gd name="T60" fmla="+- 0 4733 4257"/>
                              <a:gd name="T61" fmla="*/ T60 w 559"/>
                              <a:gd name="T62" fmla="+- 0 4166 3684"/>
                              <a:gd name="T63" fmla="*/ 4166 h 566"/>
                              <a:gd name="T64" fmla="+- 0 4777 4257"/>
                              <a:gd name="T65" fmla="*/ T64 w 559"/>
                              <a:gd name="T66" fmla="+- 0 4109 3684"/>
                              <a:gd name="T67" fmla="*/ 4109 h 566"/>
                              <a:gd name="T68" fmla="+- 0 4805 4257"/>
                              <a:gd name="T69" fmla="*/ T68 w 559"/>
                              <a:gd name="T70" fmla="+- 0 4041 3684"/>
                              <a:gd name="T71" fmla="*/ 4041 h 566"/>
                              <a:gd name="T72" fmla="+- 0 4815 4257"/>
                              <a:gd name="T73" fmla="*/ T72 w 559"/>
                              <a:gd name="T74" fmla="+- 0 3966 3684"/>
                              <a:gd name="T75" fmla="*/ 3966 h 566"/>
                              <a:gd name="T76" fmla="+- 0 4805 4257"/>
                              <a:gd name="T77" fmla="*/ T76 w 559"/>
                              <a:gd name="T78" fmla="+- 0 3891 3684"/>
                              <a:gd name="T79" fmla="*/ 3891 h 566"/>
                              <a:gd name="T80" fmla="+- 0 4777 4257"/>
                              <a:gd name="T81" fmla="*/ T80 w 559"/>
                              <a:gd name="T82" fmla="+- 0 3824 3684"/>
                              <a:gd name="T83" fmla="*/ 3824 h 566"/>
                              <a:gd name="T84" fmla="+- 0 4733 4257"/>
                              <a:gd name="T85" fmla="*/ T84 w 559"/>
                              <a:gd name="T86" fmla="+- 0 3766 3684"/>
                              <a:gd name="T87" fmla="*/ 3766 h 566"/>
                              <a:gd name="T88" fmla="+- 0 4677 4257"/>
                              <a:gd name="T89" fmla="*/ T88 w 559"/>
                              <a:gd name="T90" fmla="+- 0 3722 3684"/>
                              <a:gd name="T91" fmla="*/ 3722 h 566"/>
                              <a:gd name="T92" fmla="+- 0 4610 4257"/>
                              <a:gd name="T93" fmla="*/ T92 w 559"/>
                              <a:gd name="T94" fmla="+- 0 3694 3684"/>
                              <a:gd name="T95" fmla="*/ 3694 h 566"/>
                              <a:gd name="T96" fmla="+- 0 4536 4257"/>
                              <a:gd name="T97" fmla="*/ T96 w 559"/>
                              <a:gd name="T98" fmla="+- 0 3684 3684"/>
                              <a:gd name="T99" fmla="*/ 3684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0"/>
                                </a:lnTo>
                                <a:lnTo>
                                  <a:pt x="138" y="38"/>
                                </a:lnTo>
                                <a:lnTo>
                                  <a:pt x="81" y="82"/>
                                </a:lnTo>
                                <a:lnTo>
                                  <a:pt x="38" y="140"/>
                                </a:lnTo>
                                <a:lnTo>
                                  <a:pt x="10" y="207"/>
                                </a:lnTo>
                                <a:lnTo>
                                  <a:pt x="0" y="282"/>
                                </a:lnTo>
                                <a:lnTo>
                                  <a:pt x="10" y="357"/>
                                </a:lnTo>
                                <a:lnTo>
                                  <a:pt x="38" y="425"/>
                                </a:lnTo>
                                <a:lnTo>
                                  <a:pt x="81" y="482"/>
                                </a:lnTo>
                                <a:lnTo>
                                  <a:pt x="138" y="526"/>
                                </a:lnTo>
                                <a:lnTo>
                                  <a:pt x="205" y="555"/>
                                </a:lnTo>
                                <a:lnTo>
                                  <a:pt x="279" y="565"/>
                                </a:lnTo>
                                <a:lnTo>
                                  <a:pt x="353" y="555"/>
                                </a:lnTo>
                                <a:lnTo>
                                  <a:pt x="420" y="526"/>
                                </a:lnTo>
                                <a:lnTo>
                                  <a:pt x="476" y="482"/>
                                </a:lnTo>
                                <a:lnTo>
                                  <a:pt x="520" y="425"/>
                                </a:lnTo>
                                <a:lnTo>
                                  <a:pt x="548" y="357"/>
                                </a:lnTo>
                                <a:lnTo>
                                  <a:pt x="558" y="282"/>
                                </a:lnTo>
                                <a:lnTo>
                                  <a:pt x="548" y="207"/>
                                </a:lnTo>
                                <a:lnTo>
                                  <a:pt x="520" y="140"/>
                                </a:lnTo>
                                <a:lnTo>
                                  <a:pt x="476" y="82"/>
                                </a:lnTo>
                                <a:lnTo>
                                  <a:pt x="420" y="38"/>
                                </a:lnTo>
                                <a:lnTo>
                                  <a:pt x="353" y="10"/>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9" name="Picture 1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4254" y="3691"/>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19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4228" y="3654"/>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 name="Freeform 196"/>
                        <wps:cNvSpPr>
                          <a:spLocks/>
                        </wps:cNvSpPr>
                        <wps:spPr bwMode="auto">
                          <a:xfrm>
                            <a:off x="4228" y="3654"/>
                            <a:ext cx="559" cy="566"/>
                          </a:xfrm>
                          <a:custGeom>
                            <a:avLst/>
                            <a:gdLst>
                              <a:gd name="T0" fmla="+- 0 4228 4228"/>
                              <a:gd name="T1" fmla="*/ T0 w 559"/>
                              <a:gd name="T2" fmla="+- 0 3938 3655"/>
                              <a:gd name="T3" fmla="*/ 3938 h 566"/>
                              <a:gd name="T4" fmla="+- 0 4238 4228"/>
                              <a:gd name="T5" fmla="*/ T4 w 559"/>
                              <a:gd name="T6" fmla="+- 0 3862 3655"/>
                              <a:gd name="T7" fmla="*/ 3862 h 566"/>
                              <a:gd name="T8" fmla="+- 0 4266 4228"/>
                              <a:gd name="T9" fmla="*/ T8 w 559"/>
                              <a:gd name="T10" fmla="+- 0 3795 3655"/>
                              <a:gd name="T11" fmla="*/ 3795 h 566"/>
                              <a:gd name="T12" fmla="+- 0 4310 4228"/>
                              <a:gd name="T13" fmla="*/ T12 w 559"/>
                              <a:gd name="T14" fmla="+- 0 3738 3655"/>
                              <a:gd name="T15" fmla="*/ 3738 h 566"/>
                              <a:gd name="T16" fmla="+- 0 4367 4228"/>
                              <a:gd name="T17" fmla="*/ T16 w 559"/>
                              <a:gd name="T18" fmla="+- 0 3693 3655"/>
                              <a:gd name="T19" fmla="*/ 3693 h 566"/>
                              <a:gd name="T20" fmla="+- 0 4433 4228"/>
                              <a:gd name="T21" fmla="*/ T20 w 559"/>
                              <a:gd name="T22" fmla="+- 0 3665 3655"/>
                              <a:gd name="T23" fmla="*/ 3665 h 566"/>
                              <a:gd name="T24" fmla="+- 0 4507 4228"/>
                              <a:gd name="T25" fmla="*/ T24 w 559"/>
                              <a:gd name="T26" fmla="+- 0 3655 3655"/>
                              <a:gd name="T27" fmla="*/ 3655 h 566"/>
                              <a:gd name="T28" fmla="+- 0 4582 4228"/>
                              <a:gd name="T29" fmla="*/ T28 w 559"/>
                              <a:gd name="T30" fmla="+- 0 3665 3655"/>
                              <a:gd name="T31" fmla="*/ 3665 h 566"/>
                              <a:gd name="T32" fmla="+- 0 4648 4228"/>
                              <a:gd name="T33" fmla="*/ T32 w 559"/>
                              <a:gd name="T34" fmla="+- 0 3693 3655"/>
                              <a:gd name="T35" fmla="*/ 3693 h 566"/>
                              <a:gd name="T36" fmla="+- 0 4705 4228"/>
                              <a:gd name="T37" fmla="*/ T36 w 559"/>
                              <a:gd name="T38" fmla="+- 0 3738 3655"/>
                              <a:gd name="T39" fmla="*/ 3738 h 566"/>
                              <a:gd name="T40" fmla="+- 0 4749 4228"/>
                              <a:gd name="T41" fmla="*/ T40 w 559"/>
                              <a:gd name="T42" fmla="+- 0 3795 3655"/>
                              <a:gd name="T43" fmla="*/ 3795 h 566"/>
                              <a:gd name="T44" fmla="+- 0 4777 4228"/>
                              <a:gd name="T45" fmla="*/ T44 w 559"/>
                              <a:gd name="T46" fmla="+- 0 3862 3655"/>
                              <a:gd name="T47" fmla="*/ 3862 h 566"/>
                              <a:gd name="T48" fmla="+- 0 4787 4228"/>
                              <a:gd name="T49" fmla="*/ T48 w 559"/>
                              <a:gd name="T50" fmla="+- 0 3938 3655"/>
                              <a:gd name="T51" fmla="*/ 3938 h 566"/>
                              <a:gd name="T52" fmla="+- 0 4777 4228"/>
                              <a:gd name="T53" fmla="*/ T52 w 559"/>
                              <a:gd name="T54" fmla="+- 0 4013 3655"/>
                              <a:gd name="T55" fmla="*/ 4013 h 566"/>
                              <a:gd name="T56" fmla="+- 0 4749 4228"/>
                              <a:gd name="T57" fmla="*/ T56 w 559"/>
                              <a:gd name="T58" fmla="+- 0 4080 3655"/>
                              <a:gd name="T59" fmla="*/ 4080 h 566"/>
                              <a:gd name="T60" fmla="+- 0 4705 4228"/>
                              <a:gd name="T61" fmla="*/ T60 w 559"/>
                              <a:gd name="T62" fmla="+- 0 4137 3655"/>
                              <a:gd name="T63" fmla="*/ 4137 h 566"/>
                              <a:gd name="T64" fmla="+- 0 4648 4228"/>
                              <a:gd name="T65" fmla="*/ T64 w 559"/>
                              <a:gd name="T66" fmla="+- 0 4182 3655"/>
                              <a:gd name="T67" fmla="*/ 4182 h 566"/>
                              <a:gd name="T68" fmla="+- 0 4582 4228"/>
                              <a:gd name="T69" fmla="*/ T68 w 559"/>
                              <a:gd name="T70" fmla="+- 0 4210 3655"/>
                              <a:gd name="T71" fmla="*/ 4210 h 566"/>
                              <a:gd name="T72" fmla="+- 0 4507 4228"/>
                              <a:gd name="T73" fmla="*/ T72 w 559"/>
                              <a:gd name="T74" fmla="+- 0 4220 3655"/>
                              <a:gd name="T75" fmla="*/ 4220 h 566"/>
                              <a:gd name="T76" fmla="+- 0 4433 4228"/>
                              <a:gd name="T77" fmla="*/ T76 w 559"/>
                              <a:gd name="T78" fmla="+- 0 4210 3655"/>
                              <a:gd name="T79" fmla="*/ 4210 h 566"/>
                              <a:gd name="T80" fmla="+- 0 4367 4228"/>
                              <a:gd name="T81" fmla="*/ T80 w 559"/>
                              <a:gd name="T82" fmla="+- 0 4182 3655"/>
                              <a:gd name="T83" fmla="*/ 4182 h 566"/>
                              <a:gd name="T84" fmla="+- 0 4310 4228"/>
                              <a:gd name="T85" fmla="*/ T84 w 559"/>
                              <a:gd name="T86" fmla="+- 0 4137 3655"/>
                              <a:gd name="T87" fmla="*/ 4137 h 566"/>
                              <a:gd name="T88" fmla="+- 0 4266 4228"/>
                              <a:gd name="T89" fmla="*/ T88 w 559"/>
                              <a:gd name="T90" fmla="+- 0 4080 3655"/>
                              <a:gd name="T91" fmla="*/ 4080 h 566"/>
                              <a:gd name="T92" fmla="+- 0 4238 4228"/>
                              <a:gd name="T93" fmla="*/ T92 w 559"/>
                              <a:gd name="T94" fmla="+- 0 4013 3655"/>
                              <a:gd name="T95" fmla="*/ 4013 h 566"/>
                              <a:gd name="T96" fmla="+- 0 4228 4228"/>
                              <a:gd name="T97" fmla="*/ T96 w 559"/>
                              <a:gd name="T98" fmla="+- 0 3938 3655"/>
                              <a:gd name="T99" fmla="*/ 3938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7"/>
                                </a:lnTo>
                                <a:lnTo>
                                  <a:pt x="38" y="140"/>
                                </a:lnTo>
                                <a:lnTo>
                                  <a:pt x="82" y="83"/>
                                </a:lnTo>
                                <a:lnTo>
                                  <a:pt x="139" y="38"/>
                                </a:lnTo>
                                <a:lnTo>
                                  <a:pt x="205" y="10"/>
                                </a:lnTo>
                                <a:lnTo>
                                  <a:pt x="279" y="0"/>
                                </a:lnTo>
                                <a:lnTo>
                                  <a:pt x="354" y="10"/>
                                </a:lnTo>
                                <a:lnTo>
                                  <a:pt x="420" y="38"/>
                                </a:lnTo>
                                <a:lnTo>
                                  <a:pt x="477" y="83"/>
                                </a:lnTo>
                                <a:lnTo>
                                  <a:pt x="521" y="140"/>
                                </a:lnTo>
                                <a:lnTo>
                                  <a:pt x="549" y="207"/>
                                </a:lnTo>
                                <a:lnTo>
                                  <a:pt x="559" y="283"/>
                                </a:lnTo>
                                <a:lnTo>
                                  <a:pt x="549" y="358"/>
                                </a:lnTo>
                                <a:lnTo>
                                  <a:pt x="521" y="425"/>
                                </a:lnTo>
                                <a:lnTo>
                                  <a:pt x="477" y="482"/>
                                </a:lnTo>
                                <a:lnTo>
                                  <a:pt x="420" y="527"/>
                                </a:lnTo>
                                <a:lnTo>
                                  <a:pt x="354" y="555"/>
                                </a:lnTo>
                                <a:lnTo>
                                  <a:pt x="279" y="565"/>
                                </a:lnTo>
                                <a:lnTo>
                                  <a:pt x="205" y="555"/>
                                </a:lnTo>
                                <a:lnTo>
                                  <a:pt x="139" y="527"/>
                                </a:lnTo>
                                <a:lnTo>
                                  <a:pt x="82" y="482"/>
                                </a:lnTo>
                                <a:lnTo>
                                  <a:pt x="38" y="425"/>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97"/>
                        <wps:cNvSpPr>
                          <a:spLocks/>
                        </wps:cNvSpPr>
                        <wps:spPr bwMode="auto">
                          <a:xfrm>
                            <a:off x="5233" y="3683"/>
                            <a:ext cx="559" cy="566"/>
                          </a:xfrm>
                          <a:custGeom>
                            <a:avLst/>
                            <a:gdLst>
                              <a:gd name="T0" fmla="+- 0 5513 5234"/>
                              <a:gd name="T1" fmla="*/ T0 w 559"/>
                              <a:gd name="T2" fmla="+- 0 3684 3684"/>
                              <a:gd name="T3" fmla="*/ 3684 h 566"/>
                              <a:gd name="T4" fmla="+- 0 5439 5234"/>
                              <a:gd name="T5" fmla="*/ T4 w 559"/>
                              <a:gd name="T6" fmla="+- 0 3694 3684"/>
                              <a:gd name="T7" fmla="*/ 3694 h 566"/>
                              <a:gd name="T8" fmla="+- 0 5372 5234"/>
                              <a:gd name="T9" fmla="*/ T8 w 559"/>
                              <a:gd name="T10" fmla="+- 0 3722 3684"/>
                              <a:gd name="T11" fmla="*/ 3722 h 566"/>
                              <a:gd name="T12" fmla="+- 0 5316 5234"/>
                              <a:gd name="T13" fmla="*/ T12 w 559"/>
                              <a:gd name="T14" fmla="+- 0 3766 3684"/>
                              <a:gd name="T15" fmla="*/ 3766 h 566"/>
                              <a:gd name="T16" fmla="+- 0 5272 5234"/>
                              <a:gd name="T17" fmla="*/ T16 w 559"/>
                              <a:gd name="T18" fmla="+- 0 3824 3684"/>
                              <a:gd name="T19" fmla="*/ 3824 h 566"/>
                              <a:gd name="T20" fmla="+- 0 5244 5234"/>
                              <a:gd name="T21" fmla="*/ T20 w 559"/>
                              <a:gd name="T22" fmla="+- 0 3891 3684"/>
                              <a:gd name="T23" fmla="*/ 3891 h 566"/>
                              <a:gd name="T24" fmla="+- 0 5234 5234"/>
                              <a:gd name="T25" fmla="*/ T24 w 559"/>
                              <a:gd name="T26" fmla="+- 0 3966 3684"/>
                              <a:gd name="T27" fmla="*/ 3966 h 566"/>
                              <a:gd name="T28" fmla="+- 0 5244 5234"/>
                              <a:gd name="T29" fmla="*/ T28 w 559"/>
                              <a:gd name="T30" fmla="+- 0 4041 3684"/>
                              <a:gd name="T31" fmla="*/ 4041 h 566"/>
                              <a:gd name="T32" fmla="+- 0 5272 5234"/>
                              <a:gd name="T33" fmla="*/ T32 w 559"/>
                              <a:gd name="T34" fmla="+- 0 4109 3684"/>
                              <a:gd name="T35" fmla="*/ 4109 h 566"/>
                              <a:gd name="T36" fmla="+- 0 5316 5234"/>
                              <a:gd name="T37" fmla="*/ T36 w 559"/>
                              <a:gd name="T38" fmla="+- 0 4166 3684"/>
                              <a:gd name="T39" fmla="*/ 4166 h 566"/>
                              <a:gd name="T40" fmla="+- 0 5372 5234"/>
                              <a:gd name="T41" fmla="*/ T40 w 559"/>
                              <a:gd name="T42" fmla="+- 0 4210 3684"/>
                              <a:gd name="T43" fmla="*/ 4210 h 566"/>
                              <a:gd name="T44" fmla="+- 0 5439 5234"/>
                              <a:gd name="T45" fmla="*/ T44 w 559"/>
                              <a:gd name="T46" fmla="+- 0 4239 3684"/>
                              <a:gd name="T47" fmla="*/ 4239 h 566"/>
                              <a:gd name="T48" fmla="+- 0 5513 5234"/>
                              <a:gd name="T49" fmla="*/ T48 w 559"/>
                              <a:gd name="T50" fmla="+- 0 4249 3684"/>
                              <a:gd name="T51" fmla="*/ 4249 h 566"/>
                              <a:gd name="T52" fmla="+- 0 5587 5234"/>
                              <a:gd name="T53" fmla="*/ T52 w 559"/>
                              <a:gd name="T54" fmla="+- 0 4239 3684"/>
                              <a:gd name="T55" fmla="*/ 4239 h 566"/>
                              <a:gd name="T56" fmla="+- 0 5654 5234"/>
                              <a:gd name="T57" fmla="*/ T56 w 559"/>
                              <a:gd name="T58" fmla="+- 0 4210 3684"/>
                              <a:gd name="T59" fmla="*/ 4210 h 566"/>
                              <a:gd name="T60" fmla="+- 0 5710 5234"/>
                              <a:gd name="T61" fmla="*/ T60 w 559"/>
                              <a:gd name="T62" fmla="+- 0 4166 3684"/>
                              <a:gd name="T63" fmla="*/ 4166 h 566"/>
                              <a:gd name="T64" fmla="+- 0 5754 5234"/>
                              <a:gd name="T65" fmla="*/ T64 w 559"/>
                              <a:gd name="T66" fmla="+- 0 4109 3684"/>
                              <a:gd name="T67" fmla="*/ 4109 h 566"/>
                              <a:gd name="T68" fmla="+- 0 5782 5234"/>
                              <a:gd name="T69" fmla="*/ T68 w 559"/>
                              <a:gd name="T70" fmla="+- 0 4041 3684"/>
                              <a:gd name="T71" fmla="*/ 4041 h 566"/>
                              <a:gd name="T72" fmla="+- 0 5792 5234"/>
                              <a:gd name="T73" fmla="*/ T72 w 559"/>
                              <a:gd name="T74" fmla="+- 0 3966 3684"/>
                              <a:gd name="T75" fmla="*/ 3966 h 566"/>
                              <a:gd name="T76" fmla="+- 0 5782 5234"/>
                              <a:gd name="T77" fmla="*/ T76 w 559"/>
                              <a:gd name="T78" fmla="+- 0 3891 3684"/>
                              <a:gd name="T79" fmla="*/ 3891 h 566"/>
                              <a:gd name="T80" fmla="+- 0 5754 5234"/>
                              <a:gd name="T81" fmla="*/ T80 w 559"/>
                              <a:gd name="T82" fmla="+- 0 3824 3684"/>
                              <a:gd name="T83" fmla="*/ 3824 h 566"/>
                              <a:gd name="T84" fmla="+- 0 5710 5234"/>
                              <a:gd name="T85" fmla="*/ T84 w 559"/>
                              <a:gd name="T86" fmla="+- 0 3766 3684"/>
                              <a:gd name="T87" fmla="*/ 3766 h 566"/>
                              <a:gd name="T88" fmla="+- 0 5654 5234"/>
                              <a:gd name="T89" fmla="*/ T88 w 559"/>
                              <a:gd name="T90" fmla="+- 0 3722 3684"/>
                              <a:gd name="T91" fmla="*/ 3722 h 566"/>
                              <a:gd name="T92" fmla="+- 0 5587 5234"/>
                              <a:gd name="T93" fmla="*/ T92 w 559"/>
                              <a:gd name="T94" fmla="+- 0 3694 3684"/>
                              <a:gd name="T95" fmla="*/ 3694 h 566"/>
                              <a:gd name="T96" fmla="+- 0 5513 5234"/>
                              <a:gd name="T97" fmla="*/ T96 w 559"/>
                              <a:gd name="T98" fmla="+- 0 3684 3684"/>
                              <a:gd name="T99" fmla="*/ 3684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0"/>
                                </a:lnTo>
                                <a:lnTo>
                                  <a:pt x="138" y="38"/>
                                </a:lnTo>
                                <a:lnTo>
                                  <a:pt x="82" y="82"/>
                                </a:lnTo>
                                <a:lnTo>
                                  <a:pt x="38" y="140"/>
                                </a:lnTo>
                                <a:lnTo>
                                  <a:pt x="10" y="207"/>
                                </a:lnTo>
                                <a:lnTo>
                                  <a:pt x="0" y="282"/>
                                </a:lnTo>
                                <a:lnTo>
                                  <a:pt x="10" y="357"/>
                                </a:lnTo>
                                <a:lnTo>
                                  <a:pt x="38" y="425"/>
                                </a:lnTo>
                                <a:lnTo>
                                  <a:pt x="82" y="482"/>
                                </a:lnTo>
                                <a:lnTo>
                                  <a:pt x="138" y="526"/>
                                </a:lnTo>
                                <a:lnTo>
                                  <a:pt x="205" y="555"/>
                                </a:lnTo>
                                <a:lnTo>
                                  <a:pt x="279" y="565"/>
                                </a:lnTo>
                                <a:lnTo>
                                  <a:pt x="353" y="555"/>
                                </a:lnTo>
                                <a:lnTo>
                                  <a:pt x="420" y="526"/>
                                </a:lnTo>
                                <a:lnTo>
                                  <a:pt x="476" y="482"/>
                                </a:lnTo>
                                <a:lnTo>
                                  <a:pt x="520" y="425"/>
                                </a:lnTo>
                                <a:lnTo>
                                  <a:pt x="548" y="357"/>
                                </a:lnTo>
                                <a:lnTo>
                                  <a:pt x="558" y="282"/>
                                </a:lnTo>
                                <a:lnTo>
                                  <a:pt x="548" y="207"/>
                                </a:lnTo>
                                <a:lnTo>
                                  <a:pt x="520" y="140"/>
                                </a:lnTo>
                                <a:lnTo>
                                  <a:pt x="476" y="82"/>
                                </a:lnTo>
                                <a:lnTo>
                                  <a:pt x="420" y="38"/>
                                </a:lnTo>
                                <a:lnTo>
                                  <a:pt x="353" y="10"/>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93" name="Picture 1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5231" y="3691"/>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4" name="Picture 19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5205" y="3654"/>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5" name="Freeform 200"/>
                        <wps:cNvSpPr>
                          <a:spLocks/>
                        </wps:cNvSpPr>
                        <wps:spPr bwMode="auto">
                          <a:xfrm>
                            <a:off x="5205" y="3654"/>
                            <a:ext cx="559" cy="566"/>
                          </a:xfrm>
                          <a:custGeom>
                            <a:avLst/>
                            <a:gdLst>
                              <a:gd name="T0" fmla="+- 0 5205 5205"/>
                              <a:gd name="T1" fmla="*/ T0 w 559"/>
                              <a:gd name="T2" fmla="+- 0 3938 3655"/>
                              <a:gd name="T3" fmla="*/ 3938 h 566"/>
                              <a:gd name="T4" fmla="+- 0 5215 5205"/>
                              <a:gd name="T5" fmla="*/ T4 w 559"/>
                              <a:gd name="T6" fmla="+- 0 3862 3655"/>
                              <a:gd name="T7" fmla="*/ 3862 h 566"/>
                              <a:gd name="T8" fmla="+- 0 5244 5205"/>
                              <a:gd name="T9" fmla="*/ T8 w 559"/>
                              <a:gd name="T10" fmla="+- 0 3795 3655"/>
                              <a:gd name="T11" fmla="*/ 3795 h 566"/>
                              <a:gd name="T12" fmla="+- 0 5287 5205"/>
                              <a:gd name="T13" fmla="*/ T12 w 559"/>
                              <a:gd name="T14" fmla="+- 0 3738 3655"/>
                              <a:gd name="T15" fmla="*/ 3738 h 566"/>
                              <a:gd name="T16" fmla="+- 0 5344 5205"/>
                              <a:gd name="T17" fmla="*/ T16 w 559"/>
                              <a:gd name="T18" fmla="+- 0 3693 3655"/>
                              <a:gd name="T19" fmla="*/ 3693 h 566"/>
                              <a:gd name="T20" fmla="+- 0 5410 5205"/>
                              <a:gd name="T21" fmla="*/ T20 w 559"/>
                              <a:gd name="T22" fmla="+- 0 3665 3655"/>
                              <a:gd name="T23" fmla="*/ 3665 h 566"/>
                              <a:gd name="T24" fmla="+- 0 5485 5205"/>
                              <a:gd name="T25" fmla="*/ T24 w 559"/>
                              <a:gd name="T26" fmla="+- 0 3655 3655"/>
                              <a:gd name="T27" fmla="*/ 3655 h 566"/>
                              <a:gd name="T28" fmla="+- 0 5559 5205"/>
                              <a:gd name="T29" fmla="*/ T28 w 559"/>
                              <a:gd name="T30" fmla="+- 0 3665 3655"/>
                              <a:gd name="T31" fmla="*/ 3665 h 566"/>
                              <a:gd name="T32" fmla="+- 0 5626 5205"/>
                              <a:gd name="T33" fmla="*/ T32 w 559"/>
                              <a:gd name="T34" fmla="+- 0 3693 3655"/>
                              <a:gd name="T35" fmla="*/ 3693 h 566"/>
                              <a:gd name="T36" fmla="+- 0 5682 5205"/>
                              <a:gd name="T37" fmla="*/ T36 w 559"/>
                              <a:gd name="T38" fmla="+- 0 3738 3655"/>
                              <a:gd name="T39" fmla="*/ 3738 h 566"/>
                              <a:gd name="T40" fmla="+- 0 5726 5205"/>
                              <a:gd name="T41" fmla="*/ T40 w 559"/>
                              <a:gd name="T42" fmla="+- 0 3795 3655"/>
                              <a:gd name="T43" fmla="*/ 3795 h 566"/>
                              <a:gd name="T44" fmla="+- 0 5754 5205"/>
                              <a:gd name="T45" fmla="*/ T44 w 559"/>
                              <a:gd name="T46" fmla="+- 0 3862 3655"/>
                              <a:gd name="T47" fmla="*/ 3862 h 566"/>
                              <a:gd name="T48" fmla="+- 0 5764 5205"/>
                              <a:gd name="T49" fmla="*/ T48 w 559"/>
                              <a:gd name="T50" fmla="+- 0 3938 3655"/>
                              <a:gd name="T51" fmla="*/ 3938 h 566"/>
                              <a:gd name="T52" fmla="+- 0 5754 5205"/>
                              <a:gd name="T53" fmla="*/ T52 w 559"/>
                              <a:gd name="T54" fmla="+- 0 4013 3655"/>
                              <a:gd name="T55" fmla="*/ 4013 h 566"/>
                              <a:gd name="T56" fmla="+- 0 5726 5205"/>
                              <a:gd name="T57" fmla="*/ T56 w 559"/>
                              <a:gd name="T58" fmla="+- 0 4080 3655"/>
                              <a:gd name="T59" fmla="*/ 4080 h 566"/>
                              <a:gd name="T60" fmla="+- 0 5682 5205"/>
                              <a:gd name="T61" fmla="*/ T60 w 559"/>
                              <a:gd name="T62" fmla="+- 0 4137 3655"/>
                              <a:gd name="T63" fmla="*/ 4137 h 566"/>
                              <a:gd name="T64" fmla="+- 0 5626 5205"/>
                              <a:gd name="T65" fmla="*/ T64 w 559"/>
                              <a:gd name="T66" fmla="+- 0 4182 3655"/>
                              <a:gd name="T67" fmla="*/ 4182 h 566"/>
                              <a:gd name="T68" fmla="+- 0 5559 5205"/>
                              <a:gd name="T69" fmla="*/ T68 w 559"/>
                              <a:gd name="T70" fmla="+- 0 4210 3655"/>
                              <a:gd name="T71" fmla="*/ 4210 h 566"/>
                              <a:gd name="T72" fmla="+- 0 5485 5205"/>
                              <a:gd name="T73" fmla="*/ T72 w 559"/>
                              <a:gd name="T74" fmla="+- 0 4220 3655"/>
                              <a:gd name="T75" fmla="*/ 4220 h 566"/>
                              <a:gd name="T76" fmla="+- 0 5410 5205"/>
                              <a:gd name="T77" fmla="*/ T76 w 559"/>
                              <a:gd name="T78" fmla="+- 0 4210 3655"/>
                              <a:gd name="T79" fmla="*/ 4210 h 566"/>
                              <a:gd name="T80" fmla="+- 0 5344 5205"/>
                              <a:gd name="T81" fmla="*/ T80 w 559"/>
                              <a:gd name="T82" fmla="+- 0 4182 3655"/>
                              <a:gd name="T83" fmla="*/ 4182 h 566"/>
                              <a:gd name="T84" fmla="+- 0 5287 5205"/>
                              <a:gd name="T85" fmla="*/ T84 w 559"/>
                              <a:gd name="T86" fmla="+- 0 4137 3655"/>
                              <a:gd name="T87" fmla="*/ 4137 h 566"/>
                              <a:gd name="T88" fmla="+- 0 5244 5205"/>
                              <a:gd name="T89" fmla="*/ T88 w 559"/>
                              <a:gd name="T90" fmla="+- 0 4080 3655"/>
                              <a:gd name="T91" fmla="*/ 4080 h 566"/>
                              <a:gd name="T92" fmla="+- 0 5215 5205"/>
                              <a:gd name="T93" fmla="*/ T92 w 559"/>
                              <a:gd name="T94" fmla="+- 0 4013 3655"/>
                              <a:gd name="T95" fmla="*/ 4013 h 566"/>
                              <a:gd name="T96" fmla="+- 0 5205 5205"/>
                              <a:gd name="T97" fmla="*/ T96 w 559"/>
                              <a:gd name="T98" fmla="+- 0 3938 3655"/>
                              <a:gd name="T99" fmla="*/ 3938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7"/>
                                </a:lnTo>
                                <a:lnTo>
                                  <a:pt x="39" y="140"/>
                                </a:lnTo>
                                <a:lnTo>
                                  <a:pt x="82" y="83"/>
                                </a:lnTo>
                                <a:lnTo>
                                  <a:pt x="139" y="38"/>
                                </a:lnTo>
                                <a:lnTo>
                                  <a:pt x="205" y="10"/>
                                </a:lnTo>
                                <a:lnTo>
                                  <a:pt x="280" y="0"/>
                                </a:lnTo>
                                <a:lnTo>
                                  <a:pt x="354" y="10"/>
                                </a:lnTo>
                                <a:lnTo>
                                  <a:pt x="421" y="38"/>
                                </a:lnTo>
                                <a:lnTo>
                                  <a:pt x="477" y="83"/>
                                </a:lnTo>
                                <a:lnTo>
                                  <a:pt x="521" y="140"/>
                                </a:lnTo>
                                <a:lnTo>
                                  <a:pt x="549" y="207"/>
                                </a:lnTo>
                                <a:lnTo>
                                  <a:pt x="559" y="283"/>
                                </a:lnTo>
                                <a:lnTo>
                                  <a:pt x="549" y="358"/>
                                </a:lnTo>
                                <a:lnTo>
                                  <a:pt x="521" y="425"/>
                                </a:lnTo>
                                <a:lnTo>
                                  <a:pt x="477" y="482"/>
                                </a:lnTo>
                                <a:lnTo>
                                  <a:pt x="421" y="527"/>
                                </a:lnTo>
                                <a:lnTo>
                                  <a:pt x="354" y="555"/>
                                </a:lnTo>
                                <a:lnTo>
                                  <a:pt x="280" y="565"/>
                                </a:lnTo>
                                <a:lnTo>
                                  <a:pt x="205" y="555"/>
                                </a:lnTo>
                                <a:lnTo>
                                  <a:pt x="139" y="527"/>
                                </a:lnTo>
                                <a:lnTo>
                                  <a:pt x="82" y="482"/>
                                </a:lnTo>
                                <a:lnTo>
                                  <a:pt x="39" y="425"/>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201"/>
                        <wps:cNvCnPr>
                          <a:cxnSpLocks noChangeShapeType="1"/>
                        </wps:cNvCnPr>
                        <wps:spPr bwMode="auto">
                          <a:xfrm>
                            <a:off x="5324" y="3026"/>
                            <a:ext cx="0" cy="569"/>
                          </a:xfrm>
                          <a:prstGeom prst="line">
                            <a:avLst/>
                          </a:prstGeom>
                          <a:noFill/>
                          <a:ln w="12609">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97" name="Picture 2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4511" y="3513"/>
                            <a:ext cx="149"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8" name="Line 203"/>
                        <wps:cNvCnPr>
                          <a:cxnSpLocks noChangeShapeType="1"/>
                        </wps:cNvCnPr>
                        <wps:spPr bwMode="auto">
                          <a:xfrm>
                            <a:off x="5324" y="3026"/>
                            <a:ext cx="133" cy="524"/>
                          </a:xfrm>
                          <a:prstGeom prst="line">
                            <a:avLst/>
                          </a:prstGeom>
                          <a:noFill/>
                          <a:ln w="12518">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99" name="Picture 20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5381" y="3500"/>
                            <a:ext cx="13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Freeform 205"/>
                        <wps:cNvSpPr>
                          <a:spLocks/>
                        </wps:cNvSpPr>
                        <wps:spPr bwMode="auto">
                          <a:xfrm>
                            <a:off x="6211" y="3683"/>
                            <a:ext cx="559" cy="566"/>
                          </a:xfrm>
                          <a:custGeom>
                            <a:avLst/>
                            <a:gdLst>
                              <a:gd name="T0" fmla="+- 0 6490 6211"/>
                              <a:gd name="T1" fmla="*/ T0 w 559"/>
                              <a:gd name="T2" fmla="+- 0 3684 3684"/>
                              <a:gd name="T3" fmla="*/ 3684 h 566"/>
                              <a:gd name="T4" fmla="+- 0 6416 6211"/>
                              <a:gd name="T5" fmla="*/ T4 w 559"/>
                              <a:gd name="T6" fmla="+- 0 3694 3684"/>
                              <a:gd name="T7" fmla="*/ 3694 h 566"/>
                              <a:gd name="T8" fmla="+- 0 6349 6211"/>
                              <a:gd name="T9" fmla="*/ T8 w 559"/>
                              <a:gd name="T10" fmla="+- 0 3722 3684"/>
                              <a:gd name="T11" fmla="*/ 3722 h 566"/>
                              <a:gd name="T12" fmla="+- 0 6293 6211"/>
                              <a:gd name="T13" fmla="*/ T12 w 559"/>
                              <a:gd name="T14" fmla="+- 0 3766 3684"/>
                              <a:gd name="T15" fmla="*/ 3766 h 566"/>
                              <a:gd name="T16" fmla="+- 0 6249 6211"/>
                              <a:gd name="T17" fmla="*/ T16 w 559"/>
                              <a:gd name="T18" fmla="+- 0 3824 3684"/>
                              <a:gd name="T19" fmla="*/ 3824 h 566"/>
                              <a:gd name="T20" fmla="+- 0 6221 6211"/>
                              <a:gd name="T21" fmla="*/ T20 w 559"/>
                              <a:gd name="T22" fmla="+- 0 3891 3684"/>
                              <a:gd name="T23" fmla="*/ 3891 h 566"/>
                              <a:gd name="T24" fmla="+- 0 6211 6211"/>
                              <a:gd name="T25" fmla="*/ T24 w 559"/>
                              <a:gd name="T26" fmla="+- 0 3966 3684"/>
                              <a:gd name="T27" fmla="*/ 3966 h 566"/>
                              <a:gd name="T28" fmla="+- 0 6221 6211"/>
                              <a:gd name="T29" fmla="*/ T28 w 559"/>
                              <a:gd name="T30" fmla="+- 0 4041 3684"/>
                              <a:gd name="T31" fmla="*/ 4041 h 566"/>
                              <a:gd name="T32" fmla="+- 0 6249 6211"/>
                              <a:gd name="T33" fmla="*/ T32 w 559"/>
                              <a:gd name="T34" fmla="+- 0 4109 3684"/>
                              <a:gd name="T35" fmla="*/ 4109 h 566"/>
                              <a:gd name="T36" fmla="+- 0 6293 6211"/>
                              <a:gd name="T37" fmla="*/ T36 w 559"/>
                              <a:gd name="T38" fmla="+- 0 4166 3684"/>
                              <a:gd name="T39" fmla="*/ 4166 h 566"/>
                              <a:gd name="T40" fmla="+- 0 6349 6211"/>
                              <a:gd name="T41" fmla="*/ T40 w 559"/>
                              <a:gd name="T42" fmla="+- 0 4210 3684"/>
                              <a:gd name="T43" fmla="*/ 4210 h 566"/>
                              <a:gd name="T44" fmla="+- 0 6416 6211"/>
                              <a:gd name="T45" fmla="*/ T44 w 559"/>
                              <a:gd name="T46" fmla="+- 0 4239 3684"/>
                              <a:gd name="T47" fmla="*/ 4239 h 566"/>
                              <a:gd name="T48" fmla="+- 0 6490 6211"/>
                              <a:gd name="T49" fmla="*/ T48 w 559"/>
                              <a:gd name="T50" fmla="+- 0 4249 3684"/>
                              <a:gd name="T51" fmla="*/ 4249 h 566"/>
                              <a:gd name="T52" fmla="+- 0 6564 6211"/>
                              <a:gd name="T53" fmla="*/ T52 w 559"/>
                              <a:gd name="T54" fmla="+- 0 4239 3684"/>
                              <a:gd name="T55" fmla="*/ 4239 h 566"/>
                              <a:gd name="T56" fmla="+- 0 6631 6211"/>
                              <a:gd name="T57" fmla="*/ T56 w 559"/>
                              <a:gd name="T58" fmla="+- 0 4210 3684"/>
                              <a:gd name="T59" fmla="*/ 4210 h 566"/>
                              <a:gd name="T60" fmla="+- 0 6688 6211"/>
                              <a:gd name="T61" fmla="*/ T60 w 559"/>
                              <a:gd name="T62" fmla="+- 0 4166 3684"/>
                              <a:gd name="T63" fmla="*/ 4166 h 566"/>
                              <a:gd name="T64" fmla="+- 0 6731 6211"/>
                              <a:gd name="T65" fmla="*/ T64 w 559"/>
                              <a:gd name="T66" fmla="+- 0 4109 3684"/>
                              <a:gd name="T67" fmla="*/ 4109 h 566"/>
                              <a:gd name="T68" fmla="+- 0 6759 6211"/>
                              <a:gd name="T69" fmla="*/ T68 w 559"/>
                              <a:gd name="T70" fmla="+- 0 4041 3684"/>
                              <a:gd name="T71" fmla="*/ 4041 h 566"/>
                              <a:gd name="T72" fmla="+- 0 6769 6211"/>
                              <a:gd name="T73" fmla="*/ T72 w 559"/>
                              <a:gd name="T74" fmla="+- 0 3966 3684"/>
                              <a:gd name="T75" fmla="*/ 3966 h 566"/>
                              <a:gd name="T76" fmla="+- 0 6759 6211"/>
                              <a:gd name="T77" fmla="*/ T76 w 559"/>
                              <a:gd name="T78" fmla="+- 0 3891 3684"/>
                              <a:gd name="T79" fmla="*/ 3891 h 566"/>
                              <a:gd name="T80" fmla="+- 0 6731 6211"/>
                              <a:gd name="T81" fmla="*/ T80 w 559"/>
                              <a:gd name="T82" fmla="+- 0 3824 3684"/>
                              <a:gd name="T83" fmla="*/ 3824 h 566"/>
                              <a:gd name="T84" fmla="+- 0 6688 6211"/>
                              <a:gd name="T85" fmla="*/ T84 w 559"/>
                              <a:gd name="T86" fmla="+- 0 3766 3684"/>
                              <a:gd name="T87" fmla="*/ 3766 h 566"/>
                              <a:gd name="T88" fmla="+- 0 6631 6211"/>
                              <a:gd name="T89" fmla="*/ T88 w 559"/>
                              <a:gd name="T90" fmla="+- 0 3722 3684"/>
                              <a:gd name="T91" fmla="*/ 3722 h 566"/>
                              <a:gd name="T92" fmla="+- 0 6564 6211"/>
                              <a:gd name="T93" fmla="*/ T92 w 559"/>
                              <a:gd name="T94" fmla="+- 0 3694 3684"/>
                              <a:gd name="T95" fmla="*/ 3694 h 566"/>
                              <a:gd name="T96" fmla="+- 0 6490 6211"/>
                              <a:gd name="T97" fmla="*/ T96 w 559"/>
                              <a:gd name="T98" fmla="+- 0 3684 3684"/>
                              <a:gd name="T99" fmla="*/ 3684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279" y="0"/>
                                </a:moveTo>
                                <a:lnTo>
                                  <a:pt x="205" y="10"/>
                                </a:lnTo>
                                <a:lnTo>
                                  <a:pt x="138" y="38"/>
                                </a:lnTo>
                                <a:lnTo>
                                  <a:pt x="82" y="82"/>
                                </a:lnTo>
                                <a:lnTo>
                                  <a:pt x="38" y="140"/>
                                </a:lnTo>
                                <a:lnTo>
                                  <a:pt x="10" y="207"/>
                                </a:lnTo>
                                <a:lnTo>
                                  <a:pt x="0" y="282"/>
                                </a:lnTo>
                                <a:lnTo>
                                  <a:pt x="10" y="357"/>
                                </a:lnTo>
                                <a:lnTo>
                                  <a:pt x="38" y="425"/>
                                </a:lnTo>
                                <a:lnTo>
                                  <a:pt x="82" y="482"/>
                                </a:lnTo>
                                <a:lnTo>
                                  <a:pt x="138" y="526"/>
                                </a:lnTo>
                                <a:lnTo>
                                  <a:pt x="205" y="555"/>
                                </a:lnTo>
                                <a:lnTo>
                                  <a:pt x="279" y="565"/>
                                </a:lnTo>
                                <a:lnTo>
                                  <a:pt x="353" y="555"/>
                                </a:lnTo>
                                <a:lnTo>
                                  <a:pt x="420" y="526"/>
                                </a:lnTo>
                                <a:lnTo>
                                  <a:pt x="477" y="482"/>
                                </a:lnTo>
                                <a:lnTo>
                                  <a:pt x="520" y="425"/>
                                </a:lnTo>
                                <a:lnTo>
                                  <a:pt x="548" y="357"/>
                                </a:lnTo>
                                <a:lnTo>
                                  <a:pt x="558" y="282"/>
                                </a:lnTo>
                                <a:lnTo>
                                  <a:pt x="548" y="207"/>
                                </a:lnTo>
                                <a:lnTo>
                                  <a:pt x="520" y="140"/>
                                </a:lnTo>
                                <a:lnTo>
                                  <a:pt x="477" y="82"/>
                                </a:lnTo>
                                <a:lnTo>
                                  <a:pt x="420" y="38"/>
                                </a:lnTo>
                                <a:lnTo>
                                  <a:pt x="353" y="10"/>
                                </a:lnTo>
                                <a:lnTo>
                                  <a:pt x="279" y="0"/>
                                </a:lnTo>
                                <a:close/>
                              </a:path>
                            </a:pathLst>
                          </a:custGeom>
                          <a:solidFill>
                            <a:srgbClr val="CDCDCD">
                              <a:alpha val="49803"/>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01" name="Picture 20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6208" y="3691"/>
                            <a:ext cx="35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 name="Picture 20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6182" y="3654"/>
                            <a:ext cx="559"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3" name="Freeform 208"/>
                        <wps:cNvSpPr>
                          <a:spLocks/>
                        </wps:cNvSpPr>
                        <wps:spPr bwMode="auto">
                          <a:xfrm>
                            <a:off x="6182" y="3654"/>
                            <a:ext cx="559" cy="566"/>
                          </a:xfrm>
                          <a:custGeom>
                            <a:avLst/>
                            <a:gdLst>
                              <a:gd name="T0" fmla="+- 0 6183 6183"/>
                              <a:gd name="T1" fmla="*/ T0 w 559"/>
                              <a:gd name="T2" fmla="+- 0 3938 3655"/>
                              <a:gd name="T3" fmla="*/ 3938 h 566"/>
                              <a:gd name="T4" fmla="+- 0 6193 6183"/>
                              <a:gd name="T5" fmla="*/ T4 w 559"/>
                              <a:gd name="T6" fmla="+- 0 3862 3655"/>
                              <a:gd name="T7" fmla="*/ 3862 h 566"/>
                              <a:gd name="T8" fmla="+- 0 6221 6183"/>
                              <a:gd name="T9" fmla="*/ T8 w 559"/>
                              <a:gd name="T10" fmla="+- 0 3795 3655"/>
                              <a:gd name="T11" fmla="*/ 3795 h 566"/>
                              <a:gd name="T12" fmla="+- 0 6264 6183"/>
                              <a:gd name="T13" fmla="*/ T12 w 559"/>
                              <a:gd name="T14" fmla="+- 0 3738 3655"/>
                              <a:gd name="T15" fmla="*/ 3738 h 566"/>
                              <a:gd name="T16" fmla="+- 0 6321 6183"/>
                              <a:gd name="T17" fmla="*/ T16 w 559"/>
                              <a:gd name="T18" fmla="+- 0 3693 3655"/>
                              <a:gd name="T19" fmla="*/ 3693 h 566"/>
                              <a:gd name="T20" fmla="+- 0 6388 6183"/>
                              <a:gd name="T21" fmla="*/ T20 w 559"/>
                              <a:gd name="T22" fmla="+- 0 3665 3655"/>
                              <a:gd name="T23" fmla="*/ 3665 h 566"/>
                              <a:gd name="T24" fmla="+- 0 6462 6183"/>
                              <a:gd name="T25" fmla="*/ T24 w 559"/>
                              <a:gd name="T26" fmla="+- 0 3655 3655"/>
                              <a:gd name="T27" fmla="*/ 3655 h 566"/>
                              <a:gd name="T28" fmla="+- 0 6536 6183"/>
                              <a:gd name="T29" fmla="*/ T28 w 559"/>
                              <a:gd name="T30" fmla="+- 0 3665 3655"/>
                              <a:gd name="T31" fmla="*/ 3665 h 566"/>
                              <a:gd name="T32" fmla="+- 0 6603 6183"/>
                              <a:gd name="T33" fmla="*/ T32 w 559"/>
                              <a:gd name="T34" fmla="+- 0 3693 3655"/>
                              <a:gd name="T35" fmla="*/ 3693 h 566"/>
                              <a:gd name="T36" fmla="+- 0 6659 6183"/>
                              <a:gd name="T37" fmla="*/ T36 w 559"/>
                              <a:gd name="T38" fmla="+- 0 3738 3655"/>
                              <a:gd name="T39" fmla="*/ 3738 h 566"/>
                              <a:gd name="T40" fmla="+- 0 6703 6183"/>
                              <a:gd name="T41" fmla="*/ T40 w 559"/>
                              <a:gd name="T42" fmla="+- 0 3795 3655"/>
                              <a:gd name="T43" fmla="*/ 3795 h 566"/>
                              <a:gd name="T44" fmla="+- 0 6731 6183"/>
                              <a:gd name="T45" fmla="*/ T44 w 559"/>
                              <a:gd name="T46" fmla="+- 0 3862 3655"/>
                              <a:gd name="T47" fmla="*/ 3862 h 566"/>
                              <a:gd name="T48" fmla="+- 0 6741 6183"/>
                              <a:gd name="T49" fmla="*/ T48 w 559"/>
                              <a:gd name="T50" fmla="+- 0 3938 3655"/>
                              <a:gd name="T51" fmla="*/ 3938 h 566"/>
                              <a:gd name="T52" fmla="+- 0 6731 6183"/>
                              <a:gd name="T53" fmla="*/ T52 w 559"/>
                              <a:gd name="T54" fmla="+- 0 4013 3655"/>
                              <a:gd name="T55" fmla="*/ 4013 h 566"/>
                              <a:gd name="T56" fmla="+- 0 6703 6183"/>
                              <a:gd name="T57" fmla="*/ T56 w 559"/>
                              <a:gd name="T58" fmla="+- 0 4080 3655"/>
                              <a:gd name="T59" fmla="*/ 4080 h 566"/>
                              <a:gd name="T60" fmla="+- 0 6659 6183"/>
                              <a:gd name="T61" fmla="*/ T60 w 559"/>
                              <a:gd name="T62" fmla="+- 0 4137 3655"/>
                              <a:gd name="T63" fmla="*/ 4137 h 566"/>
                              <a:gd name="T64" fmla="+- 0 6603 6183"/>
                              <a:gd name="T65" fmla="*/ T64 w 559"/>
                              <a:gd name="T66" fmla="+- 0 4182 3655"/>
                              <a:gd name="T67" fmla="*/ 4182 h 566"/>
                              <a:gd name="T68" fmla="+- 0 6536 6183"/>
                              <a:gd name="T69" fmla="*/ T68 w 559"/>
                              <a:gd name="T70" fmla="+- 0 4210 3655"/>
                              <a:gd name="T71" fmla="*/ 4210 h 566"/>
                              <a:gd name="T72" fmla="+- 0 6462 6183"/>
                              <a:gd name="T73" fmla="*/ T72 w 559"/>
                              <a:gd name="T74" fmla="+- 0 4220 3655"/>
                              <a:gd name="T75" fmla="*/ 4220 h 566"/>
                              <a:gd name="T76" fmla="+- 0 6388 6183"/>
                              <a:gd name="T77" fmla="*/ T76 w 559"/>
                              <a:gd name="T78" fmla="+- 0 4210 3655"/>
                              <a:gd name="T79" fmla="*/ 4210 h 566"/>
                              <a:gd name="T80" fmla="+- 0 6321 6183"/>
                              <a:gd name="T81" fmla="*/ T80 w 559"/>
                              <a:gd name="T82" fmla="+- 0 4182 3655"/>
                              <a:gd name="T83" fmla="*/ 4182 h 566"/>
                              <a:gd name="T84" fmla="+- 0 6264 6183"/>
                              <a:gd name="T85" fmla="*/ T84 w 559"/>
                              <a:gd name="T86" fmla="+- 0 4137 3655"/>
                              <a:gd name="T87" fmla="*/ 4137 h 566"/>
                              <a:gd name="T88" fmla="+- 0 6221 6183"/>
                              <a:gd name="T89" fmla="*/ T88 w 559"/>
                              <a:gd name="T90" fmla="+- 0 4080 3655"/>
                              <a:gd name="T91" fmla="*/ 4080 h 566"/>
                              <a:gd name="T92" fmla="+- 0 6193 6183"/>
                              <a:gd name="T93" fmla="*/ T92 w 559"/>
                              <a:gd name="T94" fmla="+- 0 4013 3655"/>
                              <a:gd name="T95" fmla="*/ 4013 h 566"/>
                              <a:gd name="T96" fmla="+- 0 6183 6183"/>
                              <a:gd name="T97" fmla="*/ T96 w 559"/>
                              <a:gd name="T98" fmla="+- 0 3938 3655"/>
                              <a:gd name="T99" fmla="*/ 3938 h 5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9" h="566">
                                <a:moveTo>
                                  <a:pt x="0" y="283"/>
                                </a:moveTo>
                                <a:lnTo>
                                  <a:pt x="10" y="207"/>
                                </a:lnTo>
                                <a:lnTo>
                                  <a:pt x="38" y="140"/>
                                </a:lnTo>
                                <a:lnTo>
                                  <a:pt x="81" y="83"/>
                                </a:lnTo>
                                <a:lnTo>
                                  <a:pt x="138" y="38"/>
                                </a:lnTo>
                                <a:lnTo>
                                  <a:pt x="205" y="10"/>
                                </a:lnTo>
                                <a:lnTo>
                                  <a:pt x="279" y="0"/>
                                </a:lnTo>
                                <a:lnTo>
                                  <a:pt x="353" y="10"/>
                                </a:lnTo>
                                <a:lnTo>
                                  <a:pt x="420" y="38"/>
                                </a:lnTo>
                                <a:lnTo>
                                  <a:pt x="476" y="83"/>
                                </a:lnTo>
                                <a:lnTo>
                                  <a:pt x="520" y="140"/>
                                </a:lnTo>
                                <a:lnTo>
                                  <a:pt x="548" y="207"/>
                                </a:lnTo>
                                <a:lnTo>
                                  <a:pt x="558" y="283"/>
                                </a:lnTo>
                                <a:lnTo>
                                  <a:pt x="548" y="358"/>
                                </a:lnTo>
                                <a:lnTo>
                                  <a:pt x="520" y="425"/>
                                </a:lnTo>
                                <a:lnTo>
                                  <a:pt x="476" y="482"/>
                                </a:lnTo>
                                <a:lnTo>
                                  <a:pt x="420" y="527"/>
                                </a:lnTo>
                                <a:lnTo>
                                  <a:pt x="353" y="555"/>
                                </a:lnTo>
                                <a:lnTo>
                                  <a:pt x="279" y="565"/>
                                </a:lnTo>
                                <a:lnTo>
                                  <a:pt x="205" y="555"/>
                                </a:lnTo>
                                <a:lnTo>
                                  <a:pt x="138" y="527"/>
                                </a:lnTo>
                                <a:lnTo>
                                  <a:pt x="81" y="482"/>
                                </a:lnTo>
                                <a:lnTo>
                                  <a:pt x="38" y="425"/>
                                </a:lnTo>
                                <a:lnTo>
                                  <a:pt x="10" y="358"/>
                                </a:lnTo>
                                <a:lnTo>
                                  <a:pt x="0" y="283"/>
                                </a:lnTo>
                                <a:close/>
                              </a:path>
                            </a:pathLst>
                          </a:custGeom>
                          <a:noFill/>
                          <a:ln w="3147">
                            <a:solidFill>
                              <a:srgbClr val="4040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209"/>
                        <wps:cNvCnPr>
                          <a:cxnSpLocks noChangeShapeType="1"/>
                        </wps:cNvCnPr>
                        <wps:spPr bwMode="auto">
                          <a:xfrm>
                            <a:off x="5324" y="3026"/>
                            <a:ext cx="1049" cy="584"/>
                          </a:xfrm>
                          <a:prstGeom prst="line">
                            <a:avLst/>
                          </a:prstGeom>
                          <a:noFill/>
                          <a:ln w="12630">
                            <a:solidFill>
                              <a:srgbClr val="40404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5" name="Picture 2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6306" y="3519"/>
                            <a:ext cx="15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Text Box 211"/>
                        <wps:cNvSpPr txBox="1">
                          <a:spLocks noChangeArrowheads="1"/>
                        </wps:cNvSpPr>
                        <wps:spPr bwMode="auto">
                          <a:xfrm>
                            <a:off x="6383" y="1603"/>
                            <a:ext cx="12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FA57D" w14:textId="77777777" w:rsidR="0010264A" w:rsidRDefault="0010264A" w:rsidP="0010264A">
                              <w:pPr>
                                <w:spacing w:line="160" w:lineRule="exact"/>
                                <w:rPr>
                                  <w:rFonts w:ascii="Calibri"/>
                                  <w:sz w:val="16"/>
                                </w:rPr>
                              </w:pPr>
                              <w:r>
                                <w:rPr>
                                  <w:rFonts w:ascii="Calibri"/>
                                  <w:w w:val="98"/>
                                  <w:sz w:val="16"/>
                                </w:rPr>
                                <w:t>U</w:t>
                              </w:r>
                            </w:p>
                          </w:txbxContent>
                        </wps:txbx>
                        <wps:bodyPr rot="0" vert="horz" wrap="square" lIns="0" tIns="0" rIns="0" bIns="0" anchor="t" anchorCtr="0" upright="1">
                          <a:noAutofit/>
                        </wps:bodyPr>
                      </wps:wsp>
                      <wps:wsp>
                        <wps:cNvPr id="207" name="Text Box 212"/>
                        <wps:cNvSpPr txBox="1">
                          <a:spLocks noChangeArrowheads="1"/>
                        </wps:cNvSpPr>
                        <wps:spPr bwMode="auto">
                          <a:xfrm>
                            <a:off x="5232" y="2678"/>
                            <a:ext cx="19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1A9F4" w14:textId="77777777" w:rsidR="0010264A" w:rsidRDefault="0010264A" w:rsidP="0010264A">
                              <w:pPr>
                                <w:spacing w:line="160" w:lineRule="exact"/>
                                <w:rPr>
                                  <w:rFonts w:ascii="Calibri"/>
                                  <w:sz w:val="16"/>
                                </w:rPr>
                              </w:pPr>
                              <w:r>
                                <w:rPr>
                                  <w:rFonts w:ascii="Calibri"/>
                                  <w:sz w:val="16"/>
                                </w:rPr>
                                <w:t>V1</w:t>
                              </w:r>
                            </w:p>
                          </w:txbxContent>
                        </wps:txbx>
                        <wps:bodyPr rot="0" vert="horz" wrap="square" lIns="0" tIns="0" rIns="0" bIns="0" anchor="t" anchorCtr="0" upright="1">
                          <a:noAutofit/>
                        </wps:bodyPr>
                      </wps:wsp>
                      <wps:wsp>
                        <wps:cNvPr id="208" name="Text Box 213"/>
                        <wps:cNvSpPr txBox="1">
                          <a:spLocks noChangeArrowheads="1"/>
                        </wps:cNvSpPr>
                        <wps:spPr bwMode="auto">
                          <a:xfrm>
                            <a:off x="6516" y="2678"/>
                            <a:ext cx="19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CB8AD" w14:textId="77777777" w:rsidR="0010264A" w:rsidRDefault="0010264A" w:rsidP="0010264A">
                              <w:pPr>
                                <w:spacing w:line="160" w:lineRule="exact"/>
                                <w:rPr>
                                  <w:rFonts w:ascii="Calibri"/>
                                  <w:sz w:val="16"/>
                                </w:rPr>
                              </w:pPr>
                              <w:r>
                                <w:rPr>
                                  <w:rFonts w:ascii="Calibri"/>
                                  <w:sz w:val="16"/>
                                </w:rPr>
                                <w:t>V2</w:t>
                              </w:r>
                            </w:p>
                          </w:txbxContent>
                        </wps:txbx>
                        <wps:bodyPr rot="0" vert="horz" wrap="square" lIns="0" tIns="0" rIns="0" bIns="0" anchor="t" anchorCtr="0" upright="1">
                          <a:noAutofit/>
                        </wps:bodyPr>
                      </wps:wsp>
                      <wps:wsp>
                        <wps:cNvPr id="209" name="Text Box 214"/>
                        <wps:cNvSpPr txBox="1">
                          <a:spLocks noChangeArrowheads="1"/>
                        </wps:cNvSpPr>
                        <wps:spPr bwMode="auto">
                          <a:xfrm>
                            <a:off x="7762" y="2665"/>
                            <a:ext cx="26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CCC7D" w14:textId="77777777" w:rsidR="0010264A" w:rsidRDefault="0010264A" w:rsidP="0010264A">
                              <w:pPr>
                                <w:spacing w:line="177" w:lineRule="exact"/>
                                <w:rPr>
                                  <w:rFonts w:ascii="宋体" w:hAnsi="宋体"/>
                                  <w:i/>
                                  <w:sz w:val="16"/>
                                </w:rPr>
                              </w:pPr>
                              <w:r>
                                <w:rPr>
                                  <w:rFonts w:ascii="Calibri" w:hAnsi="Calibri"/>
                                  <w:sz w:val="16"/>
                                </w:rPr>
                                <w:t>V</w:t>
                              </w:r>
                              <w:r>
                                <w:rPr>
                                  <w:rFonts w:ascii="宋体" w:hAnsi="宋体"/>
                                  <w:i/>
                                  <w:sz w:val="16"/>
                                </w:rPr>
                                <w:t>…</w:t>
                              </w:r>
                            </w:p>
                          </w:txbxContent>
                        </wps:txbx>
                        <wps:bodyPr rot="0" vert="horz" wrap="square" lIns="0" tIns="0" rIns="0" bIns="0" anchor="t" anchorCtr="0" upright="1">
                          <a:noAutofit/>
                        </wps:bodyPr>
                      </wps:wsp>
                      <wps:wsp>
                        <wps:cNvPr id="210" name="Text Box 215"/>
                        <wps:cNvSpPr txBox="1">
                          <a:spLocks noChangeArrowheads="1"/>
                        </wps:cNvSpPr>
                        <wps:spPr bwMode="auto">
                          <a:xfrm>
                            <a:off x="4397" y="3865"/>
                            <a:ext cx="24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5C67A" w14:textId="77777777" w:rsidR="0010264A" w:rsidRDefault="0010264A" w:rsidP="0010264A">
                              <w:pPr>
                                <w:spacing w:line="160" w:lineRule="exact"/>
                                <w:rPr>
                                  <w:rFonts w:ascii="Calibri"/>
                                  <w:sz w:val="16"/>
                                </w:rPr>
                              </w:pPr>
                              <w:r>
                                <w:rPr>
                                  <w:rFonts w:ascii="Calibri"/>
                                  <w:sz w:val="16"/>
                                </w:rPr>
                                <w:t>W1</w:t>
                              </w:r>
                            </w:p>
                          </w:txbxContent>
                        </wps:txbx>
                        <wps:bodyPr rot="0" vert="horz" wrap="square" lIns="0" tIns="0" rIns="0" bIns="0" anchor="t" anchorCtr="0" upright="1">
                          <a:noAutofit/>
                        </wps:bodyPr>
                      </wps:wsp>
                      <wps:wsp>
                        <wps:cNvPr id="211" name="Text Box 216"/>
                        <wps:cNvSpPr txBox="1">
                          <a:spLocks noChangeArrowheads="1"/>
                        </wps:cNvSpPr>
                        <wps:spPr bwMode="auto">
                          <a:xfrm>
                            <a:off x="5374" y="3865"/>
                            <a:ext cx="24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957A2" w14:textId="77777777" w:rsidR="0010264A" w:rsidRDefault="0010264A" w:rsidP="0010264A">
                              <w:pPr>
                                <w:spacing w:line="160" w:lineRule="exact"/>
                                <w:rPr>
                                  <w:rFonts w:ascii="Calibri"/>
                                  <w:sz w:val="16"/>
                                </w:rPr>
                              </w:pPr>
                              <w:r>
                                <w:rPr>
                                  <w:rFonts w:ascii="Calibri"/>
                                  <w:sz w:val="16"/>
                                </w:rPr>
                                <w:t>W2</w:t>
                              </w:r>
                            </w:p>
                          </w:txbxContent>
                        </wps:txbx>
                        <wps:bodyPr rot="0" vert="horz" wrap="square" lIns="0" tIns="0" rIns="0" bIns="0" anchor="t" anchorCtr="0" upright="1">
                          <a:noAutofit/>
                        </wps:bodyPr>
                      </wps:wsp>
                      <wps:wsp>
                        <wps:cNvPr id="212" name="Text Box 217"/>
                        <wps:cNvSpPr txBox="1">
                          <a:spLocks noChangeArrowheads="1"/>
                        </wps:cNvSpPr>
                        <wps:spPr bwMode="auto">
                          <a:xfrm>
                            <a:off x="6351" y="3865"/>
                            <a:ext cx="24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B39B7" w14:textId="77777777" w:rsidR="0010264A" w:rsidRDefault="0010264A" w:rsidP="0010264A">
                              <w:pPr>
                                <w:spacing w:line="160" w:lineRule="exact"/>
                                <w:rPr>
                                  <w:rFonts w:ascii="Calibri"/>
                                  <w:sz w:val="16"/>
                                </w:rPr>
                              </w:pPr>
                              <w:r>
                                <w:rPr>
                                  <w:rFonts w:ascii="Calibri"/>
                                  <w:sz w:val="16"/>
                                </w:rPr>
                                <w:t>W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65" o:spid="_x0000_s1124" style="position:absolute;left:0;text-align:left;margin-left:211.3pt;margin-top:69.5pt;width:198.4pt;height:143.1pt;z-index:-251578368;mso-wrap-distance-left:0;mso-wrap-distance-right:0;mso-position-horizontal-relative:page;mso-position-vertical-relative:text" coordorigin="4226,1390" coordsize="3968,2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">
                <v:shape id="Freeform 171" o:spid="_x0000_s1125" style="position:absolute;left:6183;top:1421;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" path="m279,l205,11,138,39,82,83,38,141,10,208,,283r10,75l38,426r44,57l138,527r67,29l279,566r74,-10l420,527r57,-44l520,426r29,-68l558,283r-9,-75l520,141,477,83,420,39,353,11,279,xe" fillcolor="#cdcdcd" stroked="f">
                  <v:fill opacity="32639f"/>
                  <v:path arrowok="t" o:connecttype="custom" o:connectlocs="279,1421;205,1432;138,1460;82,1504;38,1562;10,1629;0,1704;10,1779;38,1847;82,1904;138,1948;205,1977;279,1987;353,1977;420,1948;477,1904;520,1847;549,1779;558,1704;549,1629;520,1562;477,1504;420,1460;353,1432;279,1421" o:connectangles="0,0,0,0,0,0,0,0,0,0,0,0,0,0,0,0,0,0,0,0,0,0,0,0,0"/>
                </v:shape>
                <v:shape id="Picture 172" o:spid="_x0000_s1126" type="#_x0000_t75" style="position:absolute;left:6180;top:1429;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">
                  <v:imagedata r:id="rId100" o:title=""/>
                </v:shape>
                <v:shape id="Picture 173" o:spid="_x0000_s1127" type="#_x0000_t75" style="position:absolute;left:6154;top:1392;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">
                  <v:imagedata r:id="rId101" o:title=""/>
                </v:shape>
                <v:shape id="Freeform 174" o:spid="_x0000_s1128" style="position:absolute;left:6154;top:1392;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" path="m,282l10,207,38,140,81,83,138,38,205,10,279,r74,10l420,38r56,45l520,140r28,67l558,282r-10,76l520,425r-44,57l420,527r-67,28l279,565,205,555,138,527,81,482,38,425,10,358,,282xe" filled="f" strokecolor="#404040" strokeweight=".08742mm">
                  <v:path arrowok="t" o:connecttype="custom" o:connectlocs="0,1675;10,1600;38,1533;81,1476;138,1431;205,1403;279,1393;353,1403;420,1431;476,1476;520,1533;548,1600;558,1675;548,1751;520,1818;476,1875;420,1920;353,1948;279,1958;205,1948;138,1920;81,1875;38,1818;10,1751;0,1675" o:connectangles="0,0,0,0,0,0,0,0,0,0,0,0,0,0,0,0,0,0,0,0,0,0,0,0,0"/>
                </v:shape>
                <v:shape id="Freeform 175" o:spid="_x0000_s1129" style="position:absolute;left:5066;top:2495;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" path="m279,l205,10,139,39,82,83,38,140,10,208,,283r10,75l38,425r44,58l139,527r66,28l279,565r75,-10l420,527r57,-44l521,425r28,-67l559,283,549,208,521,140,477,83,420,39,354,10,279,xe" fillcolor="#cdcdcd" stroked="f">
                  <v:fill opacity="32639f"/>
                  <v:path arrowok="t" o:connecttype="custom" o:connectlocs="279,2496;205,2506;139,2535;82,2579;38,2636;10,2704;0,2779;10,2854;38,2921;82,2979;139,3023;205,3051;279,3061;354,3051;420,3023;477,2979;521,2921;549,2854;559,2779;549,2704;521,2636;477,2579;420,2535;354,2506;279,2496" o:connectangles="0,0,0,0,0,0,0,0,0,0,0,0,0,0,0,0,0,0,0,0,0,0,0,0,0"/>
                </v:shape>
                <v:shape id="Picture 176" o:spid="_x0000_s1130" type="#_x0000_t75" style="position:absolute;left:5063;top:2503;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">
                  <v:imagedata r:id="rId102" o:title=""/>
                </v:shape>
                <v:shape id="Picture 177" o:spid="_x0000_s1131" type="#_x0000_t75" style="position:absolute;left:5037;top:2467;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">
                  <v:imagedata r:id="rId103" o:title=""/>
                </v:shape>
                <v:shape id="Freeform 178" o:spid="_x0000_s1132" style="position:absolute;left:5037;top:2467;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" path="m,283l10,208,38,140,82,83,138,39,205,10,279,r74,10l420,39r57,44l520,140r28,68l558,283r-10,75l520,426r-43,57l420,527r-67,29l279,566,205,556,138,527,82,483,38,426,10,358,,283xe" filled="f" strokecolor="#404040" strokeweight=".08742mm">
                  <v:path arrowok="t" o:connecttype="custom" o:connectlocs="0,2750;10,2675;38,2607;82,2550;138,2506;205,2477;279,2467;353,2477;420,2506;477,2550;520,2607;548,2675;558,2750;548,2825;520,2893;477,2950;420,2994;353,3023;279,3033;205,3023;138,2994;82,2950;38,2893;10,2825;0,2750" o:connectangles="0,0,0,0,0,0,0,0,0,0,0,0,0,0,0,0,0,0,0,0,0,0,0,0,0"/>
                </v:shape>
                <v:shape id="Freeform 179" o:spid="_x0000_s1133" style="position:absolute;left:6350;top:2495;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" path="m280,l206,10,139,39,82,83,39,140,10,208,,283r10,75l39,425r43,58l139,527r67,28l280,565r74,-10l421,527r56,-44l521,425r28,-67l559,283,549,208,521,140,477,83,421,39,354,10,280,xe" fillcolor="#cdcdcd" stroked="f">
                  <v:fill opacity="32639f"/>
                  <v:path arrowok="t" o:connecttype="custom" o:connectlocs="280,2496;206,2506;139,2535;82,2579;39,2636;10,2704;0,2779;10,2854;39,2921;82,2979;139,3023;206,3051;280,3061;354,3051;421,3023;477,2979;521,2921;549,2854;559,2779;549,2704;521,2636;477,2579;421,2535;354,2506;280,2496" o:connectangles="0,0,0,0,0,0,0,0,0,0,0,0,0,0,0,0,0,0,0,0,0,0,0,0,0"/>
                </v:shape>
                <v:shape id="Picture 180" o:spid="_x0000_s1134" type="#_x0000_t75" style="position:absolute;left:6348;top:2503;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">
                  <v:imagedata r:id="rId104" o:title=""/>
                </v:shape>
                <v:shape id="Picture 181" o:spid="_x0000_s1135" type="#_x0000_t75" style="position:absolute;left:6322;top:2467;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">
                  <v:imagedata r:id="rId105" o:title=""/>
                </v:shape>
                <v:shape id="Freeform 182" o:spid="_x0000_s1136" style="position:absolute;left:6322;top:2467;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" path="m,283l10,208,38,140,82,83,138,39,205,10,279,r75,10l420,39r57,44l520,140r29,68l559,283r-10,75l520,426r-43,57l420,527r-66,29l279,566,205,556,138,527,82,483,38,426,10,358,,283xe" filled="f" strokecolor="#404040" strokeweight=".08742mm">
                  <v:path arrowok="t" o:connecttype="custom" o:connectlocs="0,2750;10,2675;38,2607;82,2550;138,2506;205,2477;279,2467;354,2477;420,2506;477,2550;520,2607;549,2675;559,2750;549,2825;520,2893;477,2950;420,2994;354,3023;279,3033;205,3023;138,2994;82,2950;38,2893;10,2825;0,2750" o:connectangles="0,0,0,0,0,0,0,0,0,0,0,0,0,0,0,0,0,0,0,0,0,0,0,0,0"/>
                </v:shape>
                <v:line id="Line 183" o:spid="_x0000_s1137" style="position:absolute;visibility:visible;mso-wrap-style:square" from="6432,1964" to="6432,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" strokecolor="#404040" strokeweight=".35114mm"/>
                <v:shape id="Picture 184" o:spid="_x0000_s1138" type="#_x0000_t75" style="position:absolute;left:5324;top:2345;width:149;height: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">
                  <v:imagedata r:id="rId106" o:title=""/>
                </v:shape>
                <v:line id="Line 185" o:spid="_x0000_s1139" style="position:absolute;visibility:visible;mso-wrap-style:square" from="6432,1964" to="6565,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" strokecolor="#404040" strokeweight=".34789mm"/>
                <v:shape id="Picture 186" o:spid="_x0000_s1140" type="#_x0000_t75" style="position:absolute;left:6491;top:2307;width:133;height:1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">
                  <v:imagedata r:id="rId107" o:title=""/>
                </v:shape>
                <v:shape id="Freeform 187" o:spid="_x0000_s1141" style="position:absolute;left:7634;top:2495;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" path="m279,l205,10,138,39,82,83,38,140,10,208,,283r10,75l38,425r44,58l138,527r67,28l279,565r74,-10l420,527r56,-44l520,425r28,-67l558,283,548,208,520,140,476,83,420,39,353,10,279,xe" fillcolor="#cdcdcd" stroked="f">
                  <v:fill opacity="32639f"/>
                  <v:path arrowok="t" o:connecttype="custom" o:connectlocs="279,2496;205,2506;138,2535;82,2579;38,2636;10,2704;0,2779;10,2854;38,2921;82,2979;138,3023;205,3051;279,3061;353,3051;420,3023;476,2979;520,2921;548,2854;558,2779;548,2704;520,2636;476,2579;420,2535;353,2506;279,2496" o:connectangles="0,0,0,0,0,0,0,0,0,0,0,0,0,0,0,0,0,0,0,0,0,0,0,0,0"/>
                </v:shape>
                <v:shape id="Picture 188" o:spid="_x0000_s1142" type="#_x0000_t75" style="position:absolute;left:7632;top:2503;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">
                  <v:imagedata r:id="rId108" o:title=""/>
                </v:shape>
                <v:shape id="Picture 189" o:spid="_x0000_s1143" type="#_x0000_t75" style="position:absolute;left:7606;top:2467;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">
                  <v:imagedata r:id="rId109" o:title=""/>
                </v:shape>
                <v:shape id="Freeform 190" o:spid="_x0000_s1144" style="position:absolute;left:7606;top:2467;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" path="m,283l10,208,39,140,82,83,139,39,205,10,280,r74,10l421,39r56,44l521,140r28,68l559,283r-10,75l521,426r-44,57l421,527r-67,29l280,566,205,556,139,527,82,483,39,426,10,358,,283xe" filled="f" strokecolor="#404040" strokeweight=".08742mm">
                  <v:path arrowok="t" o:connecttype="custom" o:connectlocs="0,2750;10,2675;39,2607;82,2550;139,2506;205,2477;280,2467;354,2477;421,2506;477,2550;521,2607;549,2675;559,2750;549,2825;521,2893;477,2950;421,2994;354,3023;280,3033;205,3023;139,2994;82,2950;39,2893;10,2825;0,2750" o:connectangles="0,0,0,0,0,0,0,0,0,0,0,0,0,0,0,0,0,0,0,0,0,0,0,0,0"/>
                </v:shape>
                <v:line id="Line 191" o:spid="_x0000_s1145" style="position:absolute;visibility:visible;mso-wrap-style:square" from="6432,1964" to="7791,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" strokecolor="#404040" strokeweight=".35144mm"/>
                <v:shape id="Picture 192" o:spid="_x0000_s1146" type="#_x0000_t75" style="position:absolute;left:7731;top:2352;width:148;height: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">
                  <v:imagedata r:id="rId110" o:title=""/>
                </v:shape>
                <v:shape id="Freeform 193" o:spid="_x0000_s1147" style="position:absolute;left:4256;top:3683;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" path="m279,l205,10,138,38,81,82,38,140,10,207,,282r10,75l38,425r43,57l138,526r67,29l279,565r74,-10l420,526r56,-44l520,425r28,-68l558,282,548,207,520,140,476,82,420,38,353,10,279,xe" fillcolor="#cdcdcd" stroked="f">
                  <v:fill opacity="32639f"/>
                  <v:path arrowok="t" o:connecttype="custom" o:connectlocs="279,3684;205,3694;138,3722;81,3766;38,3824;10,3891;0,3966;10,4041;38,4109;81,4166;138,4210;205,4239;279,4249;353,4239;420,4210;476,4166;520,4109;548,4041;558,3966;548,3891;520,3824;476,3766;420,3722;353,3694;279,3684" o:connectangles="0,0,0,0,0,0,0,0,0,0,0,0,0,0,0,0,0,0,0,0,0,0,0,0,0"/>
                </v:shape>
                <v:shape id="Picture 194" o:spid="_x0000_s1148" type="#_x0000_t75" style="position:absolute;left:4254;top:3691;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">
                  <v:imagedata r:id="rId111" o:title=""/>
                </v:shape>
                <v:shape id="Picture 195" o:spid="_x0000_s1149" type="#_x0000_t75" style="position:absolute;left:4228;top:3654;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">
                  <v:imagedata r:id="rId112" o:title=""/>
                </v:shape>
                <v:shape id="Freeform 196" o:spid="_x0000_s1150" style="position:absolute;left:4228;top:3654;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" path="m,283l10,207,38,140,82,83,139,38,205,10,279,r75,10l420,38r57,45l521,140r28,67l559,283r-10,75l521,425r-44,57l420,527r-66,28l279,565,205,555,139,527,82,482,38,425,10,358,,283xe" filled="f" strokecolor="#404040" strokeweight=".08742mm">
                  <v:path arrowok="t" o:connecttype="custom" o:connectlocs="0,3938;10,3862;38,3795;82,3738;139,3693;205,3665;279,3655;354,3665;420,3693;477,3738;521,3795;549,3862;559,3938;549,4013;521,4080;477,4137;420,4182;354,4210;279,4220;205,4210;139,4182;82,4137;38,4080;10,4013;0,3938" o:connectangles="0,0,0,0,0,0,0,0,0,0,0,0,0,0,0,0,0,0,0,0,0,0,0,0,0"/>
                </v:shape>
                <v:shape id="Freeform 197" o:spid="_x0000_s1151" style="position:absolute;left:5233;top:3683;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" path="m279,l205,10,138,38,82,82,38,140,10,207,,282r10,75l38,425r44,57l138,526r67,29l279,565r74,-10l420,526r56,-44l520,425r28,-68l558,282,548,207,520,140,476,82,420,38,353,10,279,xe" fillcolor="#cdcdcd" stroked="f">
                  <v:fill opacity="32639f"/>
                  <v:path arrowok="t" o:connecttype="custom" o:connectlocs="279,3684;205,3694;138,3722;82,3766;38,3824;10,3891;0,3966;10,4041;38,4109;82,4166;138,4210;205,4239;279,4249;353,4239;420,4210;476,4166;520,4109;548,4041;558,3966;548,3891;520,3824;476,3766;420,3722;353,3694;279,3684" o:connectangles="0,0,0,0,0,0,0,0,0,0,0,0,0,0,0,0,0,0,0,0,0,0,0,0,0"/>
                </v:shape>
                <v:shape id="Picture 198" o:spid="_x0000_s1152" type="#_x0000_t75" style="position:absolute;left:5231;top:3691;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">
                  <v:imagedata r:id="rId113" o:title=""/>
                </v:shape>
                <v:shape id="Picture 199" o:spid="_x0000_s1153" type="#_x0000_t75" style="position:absolute;left:5205;top:3654;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">
                  <v:imagedata r:id="rId114" o:title=""/>
                </v:shape>
                <v:shape id="Freeform 200" o:spid="_x0000_s1154" style="position:absolute;left:5205;top:3654;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" path="m,283l10,207,39,140,82,83,139,38,205,10,280,r74,10l421,38r56,45l521,140r28,67l559,283r-10,75l521,425r-44,57l421,527r-67,28l280,565,205,555,139,527,82,482,39,425,10,358,,283xe" filled="f" strokecolor="#404040" strokeweight=".08742mm">
                  <v:path arrowok="t" o:connecttype="custom" o:connectlocs="0,3938;10,3862;39,3795;82,3738;139,3693;205,3665;280,3655;354,3665;421,3693;477,3738;521,3795;549,3862;559,3938;549,4013;521,4080;477,4137;421,4182;354,4210;280,4220;205,4210;139,4182;82,4137;39,4080;10,4013;0,3938" o:connectangles="0,0,0,0,0,0,0,0,0,0,0,0,0,0,0,0,0,0,0,0,0,0,0,0,0"/>
                </v:shape>
                <v:line id="Line 201" o:spid="_x0000_s1155" style="position:absolute;visibility:visible;mso-wrap-style:square" from="5324,3026" to="5324,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" strokecolor="#404040" strokeweight=".35025mm"/>
                <v:shape id="Picture 202" o:spid="_x0000_s1156" type="#_x0000_t75" style="position:absolute;left:4511;top:3513;width:149;height: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">
                  <v:imagedata r:id="rId115" o:title=""/>
                </v:shape>
                <v:line id="Line 203" o:spid="_x0000_s1157" style="position:absolute;visibility:visible;mso-wrap-style:square" from="5324,3026" to="5457,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" strokecolor="#404040" strokeweight=".34772mm"/>
                <v:shape id="Picture 204" o:spid="_x0000_s1158" type="#_x0000_t75" style="position:absolute;left:5381;top:3500;width:135;height: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">
                  <v:imagedata r:id="rId116" o:title=""/>
                </v:shape>
                <v:shape id="Freeform 205" o:spid="_x0000_s1159" style="position:absolute;left:6211;top:3683;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" path="m279,l205,10,138,38,82,82,38,140,10,207,,282r10,75l38,425r44,57l138,526r67,29l279,565r74,-10l420,526r57,-44l520,425r28,-68l558,282,548,207,520,140,477,82,420,38,353,10,279,xe" fillcolor="#cdcdcd" stroked="f">
                  <v:fill opacity="32639f"/>
                  <v:path arrowok="t" o:connecttype="custom" o:connectlocs="279,3684;205,3694;138,3722;82,3766;38,3824;10,3891;0,3966;10,4041;38,4109;82,4166;138,4210;205,4239;279,4249;353,4239;420,4210;477,4166;520,4109;548,4041;558,3966;548,3891;520,3824;477,3766;420,3722;353,3694;279,3684" o:connectangles="0,0,0,0,0,0,0,0,0,0,0,0,0,0,0,0,0,0,0,0,0,0,0,0,0"/>
                </v:shape>
                <v:shape id="Picture 206" o:spid="_x0000_s1160" type="#_x0000_t75" style="position:absolute;left:6208;top:3691;width:359;height: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">
                  <v:imagedata r:id="rId117" o:title=""/>
                </v:shape>
                <v:shape id="Picture 207" o:spid="_x0000_s1161" type="#_x0000_t75" style="position:absolute;left:6182;top:3654;width:559;height: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">
                  <v:imagedata r:id="rId118" o:title=""/>
                </v:shape>
                <v:shape id="Freeform 208" o:spid="_x0000_s1162" style="position:absolute;left:6182;top:3654;width:559;height:566;visibility:visible;mso-wrap-style:square;v-text-anchor:top" coordsize="55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" path="m,283l10,207,38,140,81,83,138,38,205,10,279,r74,10l420,38r56,45l520,140r28,67l558,283r-10,75l520,425r-44,57l420,527r-67,28l279,565,205,555,138,527,81,482,38,425,10,358,,283xe" filled="f" strokecolor="#404040" strokeweight=".08742mm">
                  <v:path arrowok="t" o:connecttype="custom" o:connectlocs="0,3938;10,3862;38,3795;81,3738;138,3693;205,3665;279,3655;353,3665;420,3693;476,3738;520,3795;548,3862;558,3938;548,4013;520,4080;476,4137;420,4182;353,4210;279,4220;205,4210;138,4182;81,4137;38,4080;10,4013;0,3938" o:connectangles="0,0,0,0,0,0,0,0,0,0,0,0,0,0,0,0,0,0,0,0,0,0,0,0,0"/>
                </v:shape>
                <v:line id="Line 209" o:spid="_x0000_s1163" style="position:absolute;visibility:visible;mso-wrap-style:square" from="5324,3026" to="6373,3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" strokecolor="#404040" strokeweight=".35083mm"/>
                <v:shape id="Picture 210" o:spid="_x0000_s1164" type="#_x0000_t75" style="position:absolute;left:6306;top:3519;width:155;height: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">
                  <v:imagedata r:id="rId119" o:title=""/>
                </v:shape>
                <v:shape id="Text Box 211" o:spid="_x0000_s1165" type="#_x0000_t202" style="position:absolute;left:6383;top:1603;width:122;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rsidR="0010264A" w:rsidRDefault="0010264A" w:rsidP="0010264A">
                        <w:pPr>
                          <w:spacing w:line="160" w:lineRule="exact"/>
                          <w:rPr>
                            <w:rFonts w:ascii="Calibri"/>
                            <w:sz w:val="16"/>
                          </w:rPr>
                        </w:pPr>
                        <w:r>
                          <w:rPr>
                            <w:rFonts w:ascii="Calibri"/>
                            <w:w w:val="98"/>
                            <w:sz w:val="16"/>
                          </w:rPr>
                          <w:t>U</w:t>
                        </w:r>
                      </w:p>
                    </w:txbxContent>
                  </v:textbox>
                </v:shape>
                <v:shape id="Text Box 212" o:spid="_x0000_s1166" type="#_x0000_t202" style="position:absolute;left:5232;top:2678;width:19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rsidR="0010264A" w:rsidRDefault="0010264A" w:rsidP="0010264A">
                        <w:pPr>
                          <w:spacing w:line="160" w:lineRule="exact"/>
                          <w:rPr>
                            <w:rFonts w:ascii="Calibri"/>
                            <w:sz w:val="16"/>
                          </w:rPr>
                        </w:pPr>
                        <w:r>
                          <w:rPr>
                            <w:rFonts w:ascii="Calibri"/>
                            <w:sz w:val="16"/>
                          </w:rPr>
                          <w:t>V1</w:t>
                        </w:r>
                      </w:p>
                    </w:txbxContent>
                  </v:textbox>
                </v:shape>
                <v:shape id="Text Box 213" o:spid="_x0000_s1167" type="#_x0000_t202" style="position:absolute;left:6516;top:2678;width:19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rsidR="0010264A" w:rsidRDefault="0010264A" w:rsidP="0010264A">
                        <w:pPr>
                          <w:spacing w:line="160" w:lineRule="exact"/>
                          <w:rPr>
                            <w:rFonts w:ascii="Calibri"/>
                            <w:sz w:val="16"/>
                          </w:rPr>
                        </w:pPr>
                        <w:r>
                          <w:rPr>
                            <w:rFonts w:ascii="Calibri"/>
                            <w:sz w:val="16"/>
                          </w:rPr>
                          <w:t>V2</w:t>
                        </w:r>
                      </w:p>
                    </w:txbxContent>
                  </v:textbox>
                </v:shape>
                <v:shape id="Text Box 214" o:spid="_x0000_s1168" type="#_x0000_t202" style="position:absolute;left:7762;top:2665;width:26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rsidR="0010264A" w:rsidRDefault="0010264A" w:rsidP="0010264A">
                        <w:pPr>
                          <w:spacing w:line="177" w:lineRule="exact"/>
                          <w:rPr>
                            <w:rFonts w:ascii="宋体" w:hAnsi="宋体"/>
                            <w:i/>
                            <w:sz w:val="16"/>
                          </w:rPr>
                        </w:pPr>
                        <w:r>
                          <w:rPr>
                            <w:rFonts w:ascii="Calibri" w:hAnsi="Calibri"/>
                            <w:sz w:val="16"/>
                          </w:rPr>
                          <w:t>V</w:t>
                        </w:r>
                        <w:r>
                          <w:rPr>
                            <w:rFonts w:ascii="宋体" w:hAnsi="宋体"/>
                            <w:i/>
                            <w:sz w:val="16"/>
                          </w:rPr>
                          <w:t>…</w:t>
                        </w:r>
                      </w:p>
                    </w:txbxContent>
                  </v:textbox>
                </v:shape>
                <v:shape id="Text Box 215" o:spid="_x0000_s1169" type="#_x0000_t202" style="position:absolute;left:4397;top:3865;width:241;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rsidR="0010264A" w:rsidRDefault="0010264A" w:rsidP="0010264A">
                        <w:pPr>
                          <w:spacing w:line="160" w:lineRule="exact"/>
                          <w:rPr>
                            <w:rFonts w:ascii="Calibri"/>
                            <w:sz w:val="16"/>
                          </w:rPr>
                        </w:pPr>
                        <w:r>
                          <w:rPr>
                            <w:rFonts w:ascii="Calibri"/>
                            <w:sz w:val="16"/>
                          </w:rPr>
                          <w:t>W1</w:t>
                        </w:r>
                      </w:p>
                    </w:txbxContent>
                  </v:textbox>
                </v:shape>
                <v:shape id="Text Box 216" o:spid="_x0000_s1170" type="#_x0000_t202" style="position:absolute;left:5374;top:3865;width:241;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rsidR="0010264A" w:rsidRDefault="0010264A" w:rsidP="0010264A">
                        <w:pPr>
                          <w:spacing w:line="160" w:lineRule="exact"/>
                          <w:rPr>
                            <w:rFonts w:ascii="Calibri"/>
                            <w:sz w:val="16"/>
                          </w:rPr>
                        </w:pPr>
                        <w:r>
                          <w:rPr>
                            <w:rFonts w:ascii="Calibri"/>
                            <w:sz w:val="16"/>
                          </w:rPr>
                          <w:t>W2</w:t>
                        </w:r>
                      </w:p>
                    </w:txbxContent>
                  </v:textbox>
                </v:shape>
                <v:shape id="Text Box 217" o:spid="_x0000_s1171" type="#_x0000_t202" style="position:absolute;left:6351;top:3865;width:241;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rsidR="0010264A" w:rsidRDefault="0010264A" w:rsidP="0010264A">
                        <w:pPr>
                          <w:spacing w:line="160" w:lineRule="exact"/>
                          <w:rPr>
                            <w:rFonts w:ascii="Calibri"/>
                            <w:sz w:val="16"/>
                          </w:rPr>
                        </w:pPr>
                        <w:r>
                          <w:rPr>
                            <w:rFonts w:ascii="Calibri"/>
                            <w:sz w:val="16"/>
                          </w:rPr>
                          <w:t>W1</w:t>
                        </w:r>
                      </w:p>
                    </w:txbxContent>
                  </v:textbox>
                </v:shape>
                <w10:wrap type="topAndBottom" anchorx="page"/>
              </v:group>
            </w:pict>
          </mc:Fallback>
        </mc:AlternateContent>
      </w:r>
      <w:r>
        <w:rPr>
          <w:color w:val="292425"/>
        </w:rPr>
        <w:t xml:space="preserve">According to </w:t>
      </w:r>
      <w:r>
        <w:rPr>
          <w:b/>
          <w:color w:val="292425"/>
        </w:rPr>
        <w:t>figure 3</w:t>
      </w:r>
      <w:r>
        <w:rPr>
          <w:color w:val="292425"/>
        </w:rPr>
        <w:t>, set the adjacent vertex set as adj[</w:t>
      </w:r>
      <w:r>
        <w:rPr>
          <w:i/>
          <w:color w:val="292425"/>
        </w:rPr>
        <w:t>U</w:t>
      </w:r>
      <w:r>
        <w:rPr>
          <w:color w:val="292425"/>
        </w:rPr>
        <w:t>], adj[</w:t>
      </w:r>
      <w:r>
        <w:rPr>
          <w:i/>
          <w:color w:val="292425"/>
        </w:rPr>
        <w:t>U</w:t>
      </w:r>
      <w:r>
        <w:rPr>
          <w:color w:val="292425"/>
        </w:rPr>
        <w:t>]={</w:t>
      </w:r>
      <w:r>
        <w:rPr>
          <w:i/>
          <w:color w:val="292425"/>
        </w:rPr>
        <w:t>V1,V2,V3</w:t>
      </w:r>
      <w:r>
        <w:rPr>
          <w:color w:val="292425"/>
        </w:rPr>
        <w:t xml:space="preserve">,…}. Assume the seeker arrives at vertex </w:t>
      </w:r>
      <w:r>
        <w:rPr>
          <w:i/>
          <w:color w:val="292425"/>
        </w:rPr>
        <w:t>U</w:t>
      </w:r>
      <w:r>
        <w:rPr>
          <w:color w:val="292425"/>
        </w:rPr>
        <w:t xml:space="preserve">. Now he continues for two steps in random ways, and we can calculate the optimal cross </w:t>
      </w:r>
      <w:r>
        <w:rPr>
          <w:i/>
          <w:color w:val="292425"/>
        </w:rPr>
        <w:t>V</w:t>
      </w:r>
      <w:r>
        <w:rPr>
          <w:color w:val="292425"/>
        </w:rPr>
        <w:t xml:space="preserve">. Then </w:t>
      </w:r>
      <w:r>
        <w:rPr>
          <w:i/>
          <w:color w:val="292425"/>
        </w:rPr>
        <w:t xml:space="preserve">V </w:t>
      </w:r>
      <w:r>
        <w:rPr>
          <w:color w:val="292425"/>
        </w:rPr>
        <w:t>is the optimal vertex within a two-step.</w:t>
      </w:r>
    </w:p>
    <w:p w14:paraId="22942C01" w14:textId="77777777" w:rsidR="0010264A" w:rsidRDefault="0010264A" w:rsidP="0010264A">
      <w:pPr>
        <w:pStyle w:val="1"/>
        <w:spacing w:before="127"/>
        <w:ind w:left="570" w:right="554"/>
        <w:jc w:val="center"/>
      </w:pPr>
      <w:r>
        <w:rPr>
          <w:color w:val="292425"/>
        </w:rPr>
        <w:t>Figure 3</w:t>
      </w:r>
    </w:p>
    <w:p w14:paraId="2968D877" w14:textId="77777777" w:rsidR="0010264A" w:rsidRDefault="0010264A" w:rsidP="0010264A">
      <w:pPr>
        <w:pStyle w:val="a7"/>
        <w:spacing w:before="9"/>
        <w:rPr>
          <w:b/>
          <w:sz w:val="29"/>
        </w:rPr>
      </w:pPr>
    </w:p>
    <w:p w14:paraId="36450640" w14:textId="77777777" w:rsidR="0010264A" w:rsidRDefault="0010264A" w:rsidP="0010264A">
      <w:pPr>
        <w:pStyle w:val="a7"/>
        <w:tabs>
          <w:tab w:val="left" w:leader="dot" w:pos="2459"/>
        </w:tabs>
        <w:spacing w:line="268" w:lineRule="auto"/>
        <w:ind w:left="220" w:right="243" w:firstLine="419"/>
      </w:pPr>
      <w:r>
        <w:rPr>
          <w:color w:val="292425"/>
        </w:rPr>
        <w:t xml:space="preserve">We define the value of the path </w:t>
      </w:r>
      <w:r>
        <w:rPr>
          <w:i/>
          <w:color w:val="292425"/>
        </w:rPr>
        <w:t xml:space="preserve">R=D/C, </w:t>
      </w:r>
      <w:r>
        <w:rPr>
          <w:color w:val="292425"/>
        </w:rPr>
        <w:t xml:space="preserve">and the value of each vertex is the same as the biggest value of the adjacent path which has not been passed. The two-step value from </w:t>
      </w:r>
      <w:r>
        <w:rPr>
          <w:i/>
          <w:color w:val="292425"/>
        </w:rPr>
        <w:t xml:space="preserve">U </w:t>
      </w:r>
      <w:r>
        <w:rPr>
          <w:color w:val="292425"/>
        </w:rPr>
        <w:t xml:space="preserve">to </w:t>
      </w:r>
      <w:r>
        <w:rPr>
          <w:i/>
          <w:color w:val="292425"/>
        </w:rPr>
        <w:t xml:space="preserve">V1 </w:t>
      </w:r>
      <w:r>
        <w:rPr>
          <w:color w:val="292425"/>
        </w:rPr>
        <w:t xml:space="preserve">is the value of path </w:t>
      </w:r>
      <w:r>
        <w:rPr>
          <w:i/>
          <w:color w:val="292425"/>
        </w:rPr>
        <w:t xml:space="preserve">(U,V1) </w:t>
      </w:r>
      <w:r>
        <w:rPr>
          <w:color w:val="292425"/>
        </w:rPr>
        <w:t xml:space="preserve">plus the value of vertex </w:t>
      </w:r>
      <w:r>
        <w:rPr>
          <w:i/>
          <w:color w:val="292425"/>
        </w:rPr>
        <w:t>V1</w:t>
      </w:r>
      <w:r>
        <w:rPr>
          <w:color w:val="292425"/>
        </w:rPr>
        <w:t xml:space="preserve">. Similarly, the two-step value from </w:t>
      </w:r>
      <w:r>
        <w:rPr>
          <w:i/>
          <w:color w:val="292425"/>
        </w:rPr>
        <w:t xml:space="preserve">U </w:t>
      </w:r>
      <w:r>
        <w:rPr>
          <w:color w:val="292425"/>
        </w:rPr>
        <w:t xml:space="preserve">to </w:t>
      </w:r>
      <w:r>
        <w:rPr>
          <w:i/>
          <w:color w:val="292425"/>
        </w:rPr>
        <w:t xml:space="preserve">V2 </w:t>
      </w:r>
      <w:r>
        <w:rPr>
          <w:color w:val="292425"/>
        </w:rPr>
        <w:t xml:space="preserve">is the value of path </w:t>
      </w:r>
      <w:r>
        <w:rPr>
          <w:i/>
          <w:color w:val="292425"/>
        </w:rPr>
        <w:t xml:space="preserve">(U,V2) </w:t>
      </w:r>
      <w:r>
        <w:rPr>
          <w:color w:val="292425"/>
        </w:rPr>
        <w:t xml:space="preserve">plus the value of vertex </w:t>
      </w:r>
      <w:r>
        <w:rPr>
          <w:i/>
          <w:color w:val="292425"/>
        </w:rPr>
        <w:t>V2</w:t>
      </w:r>
      <w:r>
        <w:rPr>
          <w:color w:val="292425"/>
        </w:rPr>
        <w:t xml:space="preserve">. By analogy, we can calculate other two-step values. Then we choose path </w:t>
      </w:r>
      <w:r>
        <w:rPr>
          <w:rFonts w:ascii="Calibri"/>
        </w:rPr>
        <w:t>(</w:t>
      </w:r>
      <w:r>
        <w:rPr>
          <w:i/>
          <w:color w:val="292425"/>
        </w:rPr>
        <w:t xml:space="preserve">U </w:t>
      </w:r>
      <w:r>
        <w:rPr>
          <w:color w:val="292425"/>
        </w:rPr>
        <w:t xml:space="preserve">to </w:t>
      </w:r>
      <w:r>
        <w:rPr>
          <w:i/>
          <w:color w:val="292425"/>
        </w:rPr>
        <w:t>V1</w:t>
      </w:r>
      <w:r>
        <w:rPr>
          <w:color w:val="292425"/>
        </w:rPr>
        <w:t xml:space="preserve">, </w:t>
      </w:r>
      <w:r>
        <w:rPr>
          <w:i/>
          <w:color w:val="292425"/>
        </w:rPr>
        <w:t xml:space="preserve">U </w:t>
      </w:r>
      <w:r>
        <w:rPr>
          <w:color w:val="292425"/>
        </w:rPr>
        <w:t xml:space="preserve">to </w:t>
      </w:r>
      <w:r>
        <w:rPr>
          <w:i/>
          <w:color w:val="292425"/>
        </w:rPr>
        <w:t>V2</w:t>
      </w:r>
      <w:r>
        <w:rPr>
          <w:color w:val="292425"/>
        </w:rPr>
        <w:t xml:space="preserve">, </w:t>
      </w:r>
      <w:r>
        <w:rPr>
          <w:i/>
          <w:color w:val="292425"/>
        </w:rPr>
        <w:t>U</w:t>
      </w:r>
      <w:r>
        <w:rPr>
          <w:i/>
          <w:color w:val="292425"/>
          <w:spacing w:val="-4"/>
        </w:rPr>
        <w:t xml:space="preserve"> </w:t>
      </w:r>
      <w:r>
        <w:rPr>
          <w:color w:val="292425"/>
        </w:rPr>
        <w:t>to</w:t>
      </w:r>
      <w:r>
        <w:rPr>
          <w:color w:val="292425"/>
          <w:spacing w:val="-1"/>
        </w:rPr>
        <w:t xml:space="preserve"> </w:t>
      </w:r>
      <w:r>
        <w:rPr>
          <w:i/>
          <w:color w:val="292425"/>
        </w:rPr>
        <w:t>V3.</w:t>
      </w:r>
      <w:r>
        <w:rPr>
          <w:i/>
          <w:color w:val="292425"/>
        </w:rPr>
        <w:tab/>
        <w:t xml:space="preserve">U </w:t>
      </w:r>
      <w:r>
        <w:rPr>
          <w:color w:val="292425"/>
        </w:rPr>
        <w:t xml:space="preserve">to </w:t>
      </w:r>
      <w:r>
        <w:rPr>
          <w:i/>
          <w:color w:val="292425"/>
        </w:rPr>
        <w:t>Vn</w:t>
      </w:r>
      <w:r>
        <w:rPr>
          <w:color w:val="292425"/>
        </w:rPr>
        <w:t>) which owns the biggest two-step value as the</w:t>
      </w:r>
      <w:r>
        <w:rPr>
          <w:color w:val="292425"/>
          <w:spacing w:val="-6"/>
        </w:rPr>
        <w:t xml:space="preserve"> </w:t>
      </w:r>
      <w:r>
        <w:rPr>
          <w:color w:val="292425"/>
        </w:rPr>
        <w:t>optimal</w:t>
      </w:r>
    </w:p>
    <w:p w14:paraId="110DA7DC" w14:textId="77777777" w:rsidR="0010264A" w:rsidRDefault="0010264A" w:rsidP="0010264A">
      <w:pPr>
        <w:pStyle w:val="a7"/>
        <w:spacing w:line="274" w:lineRule="exact"/>
        <w:ind w:left="220"/>
      </w:pPr>
      <w:r>
        <w:rPr>
          <w:color w:val="292425"/>
        </w:rPr>
        <w:t>solution.</w:t>
      </w:r>
    </w:p>
    <w:p w14:paraId="53ED57E5" w14:textId="77777777" w:rsidR="0010264A" w:rsidRDefault="0010264A" w:rsidP="0010264A">
      <w:pPr>
        <w:pStyle w:val="a7"/>
        <w:spacing w:before="36"/>
        <w:ind w:left="220"/>
      </w:pPr>
      <w:r>
        <w:rPr>
          <w:color w:val="292425"/>
        </w:rPr>
        <w:t>Method explanation</w:t>
      </w:r>
    </w:p>
    <w:p w14:paraId="5351D624" w14:textId="77777777" w:rsidR="0010264A" w:rsidRDefault="0010264A" w:rsidP="0010264A">
      <w:pPr>
        <w:pStyle w:val="a7"/>
        <w:spacing w:before="36" w:line="268" w:lineRule="auto"/>
        <w:ind w:left="220" w:right="386" w:firstLine="419"/>
        <w:rPr>
          <w:i/>
        </w:rPr>
      </w:pPr>
      <w:r>
        <w:rPr>
          <w:color w:val="292425"/>
        </w:rPr>
        <w:t>When we arrive at a vertex, we calculate its optimal solution within two steps. Then we get the path and go to next vertex. Begin at the new cross and calculate its optimal solution within two steps again. Repeat the action, until the the distance is longer than the longest distance that the seeker can arrive, or the two-step value on a vertex is zero.</w:t>
      </w:r>
      <w:r>
        <w:rPr>
          <w:rFonts w:ascii="Calibri"/>
          <w:i/>
        </w:rPr>
        <w:t>(</w:t>
      </w:r>
      <w:r>
        <w:rPr>
          <w:i/>
          <w:color w:val="292425"/>
        </w:rPr>
        <w:t>pseudocode in appendix 2)</w:t>
      </w:r>
    </w:p>
    <w:p w14:paraId="0590F6C7" w14:textId="77777777" w:rsidR="0010264A" w:rsidRDefault="0010264A" w:rsidP="0010264A">
      <w:pPr>
        <w:pStyle w:val="a7"/>
        <w:spacing w:line="272" w:lineRule="exact"/>
        <w:ind w:left="640"/>
      </w:pPr>
      <w:r>
        <w:rPr>
          <w:color w:val="292425"/>
        </w:rPr>
        <w:t>Then, we get the solution</w:t>
      </w:r>
    </w:p>
    <w:p w14:paraId="2557DFA6" w14:textId="77777777" w:rsidR="0010264A" w:rsidRDefault="0010264A" w:rsidP="0010264A">
      <w:pPr>
        <w:pStyle w:val="a7"/>
        <w:spacing w:before="36"/>
        <w:ind w:left="640"/>
      </w:pPr>
      <w:r>
        <w:rPr>
          <w:color w:val="292425"/>
        </w:rPr>
        <w:lastRenderedPageBreak/>
        <w:t>2----7----8----6----5----10----12----21----24----28----35----40----41----42----38----</w:t>
      </w:r>
    </w:p>
    <w:p w14:paraId="372BB55A" w14:textId="77777777" w:rsidR="0010264A" w:rsidRDefault="0010264A" w:rsidP="0010264A">
      <w:pPr>
        <w:pStyle w:val="a7"/>
        <w:spacing w:before="36"/>
        <w:ind w:left="640"/>
      </w:pPr>
      <w:r>
        <w:rPr>
          <w:color w:val="292425"/>
        </w:rPr>
        <w:t>32----31----29----27----25----26----27----29----22----18----19----20----19----17----</w:t>
      </w:r>
    </w:p>
    <w:p w14:paraId="22D91391" w14:textId="77777777" w:rsidR="0010264A" w:rsidRDefault="0010264A" w:rsidP="0010264A">
      <w:pPr>
        <w:pStyle w:val="a7"/>
        <w:spacing w:before="36"/>
        <w:ind w:left="640"/>
      </w:pPr>
      <w:r>
        <w:rPr>
          <w:color w:val="292425"/>
        </w:rPr>
        <w:t>16----14----11----13----10----9----23----34----48----46----44----45----50----44----4</w:t>
      </w:r>
    </w:p>
    <w:p w14:paraId="7CD05B4B" w14:textId="77777777" w:rsidR="0010264A" w:rsidRDefault="0010264A" w:rsidP="0010264A">
      <w:pPr>
        <w:pStyle w:val="a7"/>
        <w:spacing w:before="36"/>
        <w:ind w:left="640"/>
      </w:pPr>
      <w:r>
        <w:rPr>
          <w:color w:val="292425"/>
        </w:rPr>
        <w:t>3----35----36----37----41----40----43----35----39</w:t>
      </w:r>
    </w:p>
    <w:p w14:paraId="604B403C" w14:textId="77777777" w:rsidR="0010264A" w:rsidRDefault="0010264A" w:rsidP="0010264A">
      <w:pPr>
        <w:sectPr w:rsidR="0010264A">
          <w:footerReference w:type="default" r:id="rId120"/>
          <w:pgSz w:w="11910" w:h="16840"/>
          <w:pgMar w:top="1560" w:right="1600" w:bottom="1440" w:left="1580" w:header="852" w:footer="1252" w:gutter="0"/>
          <w:cols w:space="720"/>
        </w:sectPr>
      </w:pPr>
    </w:p>
    <w:p w14:paraId="41EC1E88" w14:textId="77777777" w:rsidR="0010264A" w:rsidRDefault="0010264A" w:rsidP="0010264A">
      <w:pPr>
        <w:pStyle w:val="a7"/>
        <w:spacing w:before="1"/>
        <w:rPr>
          <w:sz w:val="21"/>
        </w:rPr>
      </w:pPr>
    </w:p>
    <w:p w14:paraId="1A5C0DFE" w14:textId="77777777" w:rsidR="0010264A" w:rsidRDefault="0010264A" w:rsidP="0010264A">
      <w:pPr>
        <w:pStyle w:val="1"/>
        <w:spacing w:before="90"/>
      </w:pPr>
      <w:bookmarkStart w:id="30" w:name="OLE_LINK4"/>
      <w:bookmarkStart w:id="31" w:name="_TOC_250007"/>
      <w:bookmarkEnd w:id="30"/>
      <w:bookmarkEnd w:id="31"/>
      <w:r>
        <w:rPr>
          <w:color w:val="292425"/>
        </w:rPr>
        <w:t>Possibility of finding the ring</w:t>
      </w:r>
    </w:p>
    <w:p w14:paraId="589180CB" w14:textId="77777777" w:rsidR="0010264A" w:rsidRDefault="0010264A" w:rsidP="0010264A">
      <w:pPr>
        <w:pStyle w:val="a7"/>
        <w:spacing w:before="10"/>
        <w:rPr>
          <w:b/>
          <w:sz w:val="29"/>
        </w:rPr>
      </w:pPr>
    </w:p>
    <w:p w14:paraId="6106DC70" w14:textId="77777777" w:rsidR="0010264A" w:rsidRDefault="0010264A" w:rsidP="0010264A">
      <w:pPr>
        <w:pStyle w:val="a7"/>
        <w:spacing w:line="271" w:lineRule="auto"/>
        <w:ind w:left="220" w:right="379"/>
        <w:rPr>
          <w:b/>
        </w:rPr>
      </w:pPr>
      <w:r>
        <w:rPr>
          <w:color w:val="292425"/>
        </w:rPr>
        <w:t>According to the greedy algorithm shows above, we can get the most efficient route</w:t>
      </w:r>
      <w:r>
        <w:rPr>
          <w:i/>
          <w:color w:val="292425"/>
        </w:rPr>
        <w:t xml:space="preserve">. </w:t>
      </w:r>
      <w:r>
        <w:rPr>
          <w:color w:val="292425"/>
        </w:rPr>
        <w:t xml:space="preserve">According to our assumption that the ring can be found on the paths of the park, the seeker can 100% find the ring if he walk pass all the paths. Because we define the weight of the path according to possibility of finding the ring, we can calculate the possibility of finding the ring in the most efficient route by </w:t>
      </w:r>
      <w:r>
        <w:rPr>
          <w:b/>
          <w:color w:val="292425"/>
        </w:rPr>
        <w:t>equation 2</w:t>
      </w:r>
    </w:p>
    <w:p w14:paraId="5F4395B8" w14:textId="77777777" w:rsidR="0010264A" w:rsidRDefault="0010264A" w:rsidP="0010264A">
      <w:pPr>
        <w:pStyle w:val="a7"/>
        <w:spacing w:before="1"/>
        <w:ind w:left="3725"/>
      </w:pPr>
      <w:bookmarkStart w:id="32" w:name="OLE_LINK25"/>
      <w:bookmarkStart w:id="33" w:name="OLE_LINK26"/>
      <w:bookmarkEnd w:id="32"/>
      <w:bookmarkEnd w:id="33"/>
      <w:r>
        <w:rPr>
          <w:color w:val="292425"/>
        </w:rPr>
        <w:t>P=(∑D)/D</w:t>
      </w:r>
      <w:r>
        <w:rPr>
          <w:color w:val="292425"/>
          <w:vertAlign w:val="subscript"/>
        </w:rPr>
        <w:t>total</w:t>
      </w:r>
    </w:p>
    <w:p w14:paraId="3ED3964D" w14:textId="77777777" w:rsidR="0010264A" w:rsidRDefault="0010264A" w:rsidP="0010264A">
      <w:pPr>
        <w:pStyle w:val="a7"/>
        <w:spacing w:before="36" w:line="271" w:lineRule="auto"/>
        <w:ind w:left="220" w:right="361"/>
      </w:pPr>
      <w:r>
        <w:rPr>
          <w:color w:val="292425"/>
        </w:rPr>
        <w:t>∑D is the total weight of paths in the most efficient route(if repeatedly pass a path, only calculate it once). D</w:t>
      </w:r>
      <w:r>
        <w:rPr>
          <w:color w:val="292425"/>
          <w:vertAlign w:val="subscript"/>
        </w:rPr>
        <w:t>total</w:t>
      </w:r>
      <w:r>
        <w:rPr>
          <w:color w:val="292425"/>
        </w:rPr>
        <w:t xml:space="preserve"> is the total weight of paths which we define on the map. Then we can get the solution of finding the ring.</w:t>
      </w:r>
    </w:p>
    <w:p w14:paraId="5639D55F" w14:textId="77777777" w:rsidR="0010264A" w:rsidRDefault="0010264A" w:rsidP="0010264A">
      <w:pPr>
        <w:pStyle w:val="a7"/>
        <w:spacing w:before="1"/>
        <w:ind w:left="220"/>
      </w:pPr>
      <w:r>
        <w:rPr>
          <w:color w:val="292425"/>
        </w:rPr>
        <w:t>Therefore, according to the solution of route, we get the answer.</w:t>
      </w:r>
    </w:p>
    <w:p w14:paraId="03BB8FB5" w14:textId="77777777" w:rsidR="0010264A" w:rsidRDefault="0010264A" w:rsidP="0010264A">
      <w:pPr>
        <w:pStyle w:val="a7"/>
        <w:spacing w:before="36"/>
        <w:ind w:left="3804"/>
      </w:pPr>
      <w:r>
        <w:rPr>
          <w:color w:val="292425"/>
        </w:rPr>
        <w:t>∑D=308.87</w:t>
      </w:r>
    </w:p>
    <w:p w14:paraId="4D84BF56" w14:textId="77777777" w:rsidR="0010264A" w:rsidRDefault="0010264A" w:rsidP="0010264A">
      <w:pPr>
        <w:pStyle w:val="a7"/>
        <w:spacing w:before="36" w:line="256" w:lineRule="auto"/>
        <w:ind w:left="2551" w:right="2522" w:firstLine="1195"/>
      </w:pPr>
      <w:r>
        <w:rPr>
          <w:color w:val="292425"/>
        </w:rPr>
        <w:t>D</w:t>
      </w:r>
      <w:r>
        <w:rPr>
          <w:color w:val="292425"/>
          <w:vertAlign w:val="subscript"/>
        </w:rPr>
        <w:t>total</w:t>
      </w:r>
      <w:r>
        <w:rPr>
          <w:color w:val="292425"/>
        </w:rPr>
        <w:t>=415.67 P=(</w:t>
      </w:r>
      <w:r>
        <w:rPr>
          <w:rFonts w:ascii="宋体" w:hAnsi="宋体"/>
          <w:i/>
          <w:color w:val="292425"/>
        </w:rPr>
        <w:t>∑</w:t>
      </w:r>
      <w:r>
        <w:rPr>
          <w:color w:val="292425"/>
        </w:rPr>
        <w:t>D)/D</w:t>
      </w:r>
      <w:r>
        <w:rPr>
          <w:color w:val="292425"/>
          <w:vertAlign w:val="subscript"/>
        </w:rPr>
        <w:t>total</w:t>
      </w:r>
      <w:r>
        <w:rPr>
          <w:color w:val="292425"/>
        </w:rPr>
        <w:t>=308.87/415.67=74.3%</w:t>
      </w:r>
    </w:p>
    <w:p w14:paraId="78AD2300" w14:textId="77777777" w:rsidR="0010264A" w:rsidRDefault="0010264A" w:rsidP="0010264A">
      <w:pPr>
        <w:spacing w:line="256" w:lineRule="auto"/>
        <w:sectPr w:rsidR="0010264A">
          <w:footerReference w:type="default" r:id="rId121"/>
          <w:pgSz w:w="11910" w:h="16840"/>
          <w:pgMar w:top="1560" w:right="1600" w:bottom="1440" w:left="1580" w:header="852" w:footer="1252" w:gutter="0"/>
          <w:pgNumType w:start="7"/>
          <w:cols w:space="720"/>
        </w:sectPr>
      </w:pPr>
    </w:p>
    <w:p w14:paraId="2524B242" w14:textId="77777777" w:rsidR="0010264A" w:rsidRDefault="0010264A" w:rsidP="0010264A">
      <w:pPr>
        <w:pStyle w:val="a7"/>
        <w:spacing w:before="9"/>
        <w:rPr>
          <w:sz w:val="20"/>
        </w:rPr>
      </w:pPr>
    </w:p>
    <w:p w14:paraId="0BD7602D"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7080E27D" wp14:editId="1B7DD05F">
                <wp:extent cx="5312410" cy="9525"/>
                <wp:effectExtent l="5080" t="9525" r="6985" b="0"/>
                <wp:docPr id="163" name="组合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64" name="Line 161"/>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29BD0F4" id="组合 163"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">
                <v:line id="Line 161"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" strokeweight=".72pt"/>
                <w10:anchorlock/>
              </v:group>
            </w:pict>
          </mc:Fallback>
        </mc:AlternateContent>
      </w:r>
    </w:p>
    <w:p w14:paraId="60915BCA" w14:textId="77777777" w:rsidR="0010264A" w:rsidRDefault="0010264A" w:rsidP="0010264A">
      <w:pPr>
        <w:pStyle w:val="1"/>
        <w:spacing w:before="16"/>
      </w:pPr>
      <w:bookmarkStart w:id="34" w:name="_TOC_250006"/>
      <w:bookmarkEnd w:id="34"/>
      <w:r>
        <w:rPr>
          <w:color w:val="292425"/>
        </w:rPr>
        <w:t>Part 2</w:t>
      </w:r>
    </w:p>
    <w:p w14:paraId="437B2C20" w14:textId="77777777" w:rsidR="0010264A" w:rsidRDefault="0010264A" w:rsidP="0010264A">
      <w:pPr>
        <w:pStyle w:val="a7"/>
        <w:rPr>
          <w:b/>
          <w:sz w:val="26"/>
        </w:rPr>
      </w:pPr>
    </w:p>
    <w:p w14:paraId="675895FF" w14:textId="77777777" w:rsidR="0010264A" w:rsidRDefault="0010264A" w:rsidP="0010264A">
      <w:pPr>
        <w:pStyle w:val="a7"/>
        <w:rPr>
          <w:b/>
          <w:sz w:val="26"/>
        </w:rPr>
      </w:pPr>
    </w:p>
    <w:p w14:paraId="4C7F57B0" w14:textId="77777777" w:rsidR="0010264A" w:rsidRDefault="0010264A" w:rsidP="0010264A">
      <w:pPr>
        <w:pStyle w:val="a7"/>
        <w:rPr>
          <w:b/>
          <w:sz w:val="26"/>
        </w:rPr>
      </w:pPr>
    </w:p>
    <w:p w14:paraId="4C53E509" w14:textId="77777777" w:rsidR="0010264A" w:rsidRDefault="0010264A" w:rsidP="0010264A">
      <w:pPr>
        <w:pStyle w:val="a7"/>
        <w:spacing w:before="7"/>
        <w:rPr>
          <w:b/>
          <w:sz w:val="33"/>
        </w:rPr>
      </w:pPr>
    </w:p>
    <w:p w14:paraId="49866BE7" w14:textId="77777777" w:rsidR="0010264A" w:rsidRDefault="0010264A" w:rsidP="0010264A">
      <w:pPr>
        <w:spacing w:before="1"/>
        <w:ind w:left="220"/>
        <w:rPr>
          <w:b/>
          <w:sz w:val="24"/>
        </w:rPr>
      </w:pPr>
      <w:r>
        <w:rPr>
          <w:b/>
          <w:color w:val="292425"/>
          <w:sz w:val="24"/>
        </w:rPr>
        <w:t>Problem analysis</w:t>
      </w:r>
    </w:p>
    <w:p w14:paraId="44E64A65" w14:textId="77777777" w:rsidR="0010264A" w:rsidRDefault="0010264A" w:rsidP="0010264A">
      <w:pPr>
        <w:pStyle w:val="a7"/>
        <w:spacing w:before="31" w:line="271" w:lineRule="auto"/>
        <w:ind w:left="220" w:right="373" w:firstLine="419"/>
      </w:pPr>
      <w:r>
        <w:rPr>
          <w:color w:val="292425"/>
        </w:rPr>
        <w:t>Finding a jogger in the park is always a difficuilt job, because the man is often move so it is impossble to determine his real time position in a map. As a matter of fact, the seeker do not need to search every places, he just need to search some place is suitable for himself. Because of the area for the jogging man to jog is limited, we can ignore see area in the map to simplify our calculating.</w:t>
      </w:r>
    </w:p>
    <w:p w14:paraId="51C0D77D" w14:textId="77777777" w:rsidR="0010264A" w:rsidRDefault="0010264A" w:rsidP="0010264A">
      <w:pPr>
        <w:pStyle w:val="a7"/>
        <w:rPr>
          <w:sz w:val="26"/>
        </w:rPr>
      </w:pPr>
    </w:p>
    <w:p w14:paraId="6E17A53B" w14:textId="77777777" w:rsidR="0010264A" w:rsidRDefault="0010264A" w:rsidP="0010264A">
      <w:pPr>
        <w:pStyle w:val="a7"/>
        <w:rPr>
          <w:sz w:val="26"/>
        </w:rPr>
      </w:pPr>
    </w:p>
    <w:p w14:paraId="1C2ACBEF" w14:textId="77777777" w:rsidR="0010264A" w:rsidRDefault="0010264A" w:rsidP="0010264A">
      <w:pPr>
        <w:pStyle w:val="a7"/>
        <w:rPr>
          <w:sz w:val="26"/>
        </w:rPr>
      </w:pPr>
    </w:p>
    <w:p w14:paraId="30DE6146" w14:textId="77777777" w:rsidR="0010264A" w:rsidRDefault="0010264A" w:rsidP="0010264A">
      <w:pPr>
        <w:pStyle w:val="a7"/>
        <w:rPr>
          <w:sz w:val="26"/>
        </w:rPr>
      </w:pPr>
    </w:p>
    <w:p w14:paraId="5E467EEA" w14:textId="77777777" w:rsidR="0010264A" w:rsidRDefault="0010264A" w:rsidP="0010264A">
      <w:pPr>
        <w:pStyle w:val="a7"/>
        <w:spacing w:before="2"/>
        <w:rPr>
          <w:sz w:val="32"/>
        </w:rPr>
      </w:pPr>
    </w:p>
    <w:p w14:paraId="517FB198" w14:textId="77777777" w:rsidR="0010264A" w:rsidRDefault="0010264A" w:rsidP="0010264A">
      <w:pPr>
        <w:pStyle w:val="1"/>
      </w:pPr>
      <w:r>
        <w:rPr>
          <w:color w:val="292425"/>
        </w:rPr>
        <w:t>Assumption</w:t>
      </w:r>
    </w:p>
    <w:p w14:paraId="2ACD0536" w14:textId="77777777" w:rsidR="0010264A" w:rsidRDefault="0010264A" w:rsidP="0010264A">
      <w:pPr>
        <w:pStyle w:val="a3"/>
        <w:numPr>
          <w:ilvl w:val="0"/>
          <w:numId w:val="7"/>
        </w:numPr>
        <w:tabs>
          <w:tab w:val="left" w:pos="822"/>
        </w:tabs>
        <w:autoSpaceDE w:val="0"/>
        <w:autoSpaceDN w:val="0"/>
        <w:spacing w:before="31" w:line="271" w:lineRule="auto"/>
        <w:ind w:right="642" w:firstLineChars="0" w:firstLine="420"/>
        <w:rPr>
          <w:sz w:val="24"/>
        </w:rPr>
      </w:pPr>
      <w:r>
        <w:rPr>
          <w:color w:val="292425"/>
          <w:sz w:val="24"/>
        </w:rPr>
        <w:t>Regardless of whether the jogger is conscious or not, he cannot go for more than 5</w:t>
      </w:r>
      <w:r>
        <w:rPr>
          <w:color w:val="292425"/>
          <w:spacing w:val="-1"/>
          <w:sz w:val="24"/>
        </w:rPr>
        <w:t xml:space="preserve"> </w:t>
      </w:r>
      <w:r>
        <w:rPr>
          <w:color w:val="292425"/>
          <w:sz w:val="24"/>
        </w:rPr>
        <w:t>miles.</w:t>
      </w:r>
    </w:p>
    <w:p w14:paraId="164DBF2A" w14:textId="77777777" w:rsidR="0010264A" w:rsidRDefault="0010264A" w:rsidP="0010264A">
      <w:pPr>
        <w:pStyle w:val="a3"/>
        <w:numPr>
          <w:ilvl w:val="0"/>
          <w:numId w:val="7"/>
        </w:numPr>
        <w:tabs>
          <w:tab w:val="left" w:pos="822"/>
        </w:tabs>
        <w:autoSpaceDE w:val="0"/>
        <w:autoSpaceDN w:val="0"/>
        <w:spacing w:before="1" w:line="271" w:lineRule="auto"/>
        <w:ind w:left="640" w:right="2389" w:firstLineChars="0" w:firstLine="0"/>
        <w:rPr>
          <w:sz w:val="24"/>
        </w:rPr>
      </w:pPr>
      <w:r>
        <w:rPr>
          <w:color w:val="292425"/>
          <w:sz w:val="24"/>
        </w:rPr>
        <w:t xml:space="preserve">The jogger comes by car and park his car in parking </w:t>
      </w:r>
      <w:r>
        <w:rPr>
          <w:color w:val="292425"/>
          <w:spacing w:val="-4"/>
          <w:sz w:val="24"/>
        </w:rPr>
        <w:t xml:space="preserve">area. </w:t>
      </w:r>
      <w:r>
        <w:rPr>
          <w:color w:val="292425"/>
          <w:sz w:val="24"/>
        </w:rPr>
        <w:t>3.The most paths that the jogger jogs are small</w:t>
      </w:r>
      <w:r>
        <w:rPr>
          <w:color w:val="292425"/>
          <w:spacing w:val="-7"/>
          <w:sz w:val="24"/>
        </w:rPr>
        <w:t xml:space="preserve"> </w:t>
      </w:r>
      <w:r>
        <w:rPr>
          <w:color w:val="292425"/>
          <w:sz w:val="24"/>
        </w:rPr>
        <w:t>trails.</w:t>
      </w:r>
    </w:p>
    <w:p w14:paraId="3FAB59DE" w14:textId="77777777" w:rsidR="0010264A" w:rsidRDefault="0010264A" w:rsidP="0010264A">
      <w:pPr>
        <w:pStyle w:val="a7"/>
        <w:ind w:left="640"/>
      </w:pPr>
      <w:r>
        <w:rPr>
          <w:color w:val="292425"/>
        </w:rPr>
        <w:t>4.The jogger cannot cross the BLM public lands border in the map.</w:t>
      </w:r>
    </w:p>
    <w:p w14:paraId="2BA3688D" w14:textId="77777777" w:rsidR="0010264A" w:rsidRDefault="0010264A" w:rsidP="0010264A">
      <w:pPr>
        <w:pStyle w:val="a7"/>
        <w:rPr>
          <w:sz w:val="26"/>
        </w:rPr>
      </w:pPr>
    </w:p>
    <w:p w14:paraId="36EEA6F7" w14:textId="77777777" w:rsidR="0010264A" w:rsidRDefault="0010264A" w:rsidP="0010264A">
      <w:pPr>
        <w:pStyle w:val="a7"/>
        <w:rPr>
          <w:sz w:val="26"/>
        </w:rPr>
      </w:pPr>
    </w:p>
    <w:p w14:paraId="7C881EFA" w14:textId="77777777" w:rsidR="0010264A" w:rsidRDefault="0010264A" w:rsidP="0010264A">
      <w:pPr>
        <w:pStyle w:val="a7"/>
        <w:rPr>
          <w:sz w:val="26"/>
        </w:rPr>
      </w:pPr>
    </w:p>
    <w:p w14:paraId="0D196771" w14:textId="77777777" w:rsidR="0010264A" w:rsidRDefault="0010264A" w:rsidP="0010264A">
      <w:pPr>
        <w:pStyle w:val="a7"/>
        <w:rPr>
          <w:sz w:val="26"/>
        </w:rPr>
      </w:pPr>
    </w:p>
    <w:p w14:paraId="22A20F07" w14:textId="77777777" w:rsidR="0010264A" w:rsidRDefault="0010264A" w:rsidP="0010264A">
      <w:pPr>
        <w:pStyle w:val="a7"/>
        <w:spacing w:before="3"/>
        <w:rPr>
          <w:sz w:val="35"/>
        </w:rPr>
      </w:pPr>
    </w:p>
    <w:p w14:paraId="3E274321" w14:textId="77777777" w:rsidR="0010264A" w:rsidRDefault="0010264A" w:rsidP="0010264A">
      <w:pPr>
        <w:pStyle w:val="1"/>
      </w:pPr>
      <w:r>
        <w:rPr>
          <w:color w:val="292425"/>
        </w:rPr>
        <w:t>Symbols</w:t>
      </w:r>
    </w:p>
    <w:p w14:paraId="03471CB0" w14:textId="77777777" w:rsidR="0010264A" w:rsidRDefault="0010264A" w:rsidP="0010264A">
      <w:pPr>
        <w:pStyle w:val="a7"/>
        <w:spacing w:before="31" w:line="271" w:lineRule="auto"/>
        <w:ind w:left="640" w:right="5097"/>
      </w:pPr>
      <w:r>
        <w:rPr>
          <w:color w:val="292425"/>
        </w:rPr>
        <w:t>A;B;C: the symbols of an area. G:connected graph</w:t>
      </w:r>
    </w:p>
    <w:p w14:paraId="5A243B4A" w14:textId="77777777" w:rsidR="0010264A" w:rsidRDefault="0010264A" w:rsidP="0010264A">
      <w:pPr>
        <w:pStyle w:val="a7"/>
        <w:spacing w:line="271" w:lineRule="auto"/>
        <w:ind w:left="640" w:right="6236"/>
      </w:pPr>
      <w:r>
        <w:rPr>
          <w:color w:val="292425"/>
        </w:rPr>
        <w:lastRenderedPageBreak/>
        <w:t>V:set of total poins S;U:set of points E:set of paths</w:t>
      </w:r>
    </w:p>
    <w:p w14:paraId="3B037E4C" w14:textId="77777777" w:rsidR="0010264A" w:rsidRDefault="0010264A" w:rsidP="0010264A">
      <w:pPr>
        <w:pStyle w:val="a7"/>
        <w:spacing w:before="1" w:line="271" w:lineRule="auto"/>
        <w:ind w:left="640" w:right="5423"/>
      </w:pPr>
      <w:r>
        <w:rPr>
          <w:i/>
          <w:color w:val="FF0000"/>
        </w:rPr>
        <w:t>x</w:t>
      </w:r>
      <w:r>
        <w:rPr>
          <w:color w:val="292425"/>
        </w:rPr>
        <w:t>;y: the symbols of crosses. C:length of path</w:t>
      </w:r>
    </w:p>
    <w:p w14:paraId="1010F01F" w14:textId="77777777" w:rsidR="0010264A" w:rsidRDefault="0010264A" w:rsidP="0010264A">
      <w:pPr>
        <w:pStyle w:val="a7"/>
        <w:spacing w:before="1"/>
        <w:ind w:left="640"/>
      </w:pPr>
      <w:r>
        <w:rPr>
          <w:color w:val="292425"/>
        </w:rPr>
        <w:t>P:set of paths in the route</w:t>
      </w:r>
    </w:p>
    <w:p w14:paraId="74D885D0" w14:textId="77777777" w:rsidR="0010264A" w:rsidRDefault="0010264A" w:rsidP="0010264A">
      <w:pPr>
        <w:sectPr w:rsidR="0010264A">
          <w:headerReference w:type="default" r:id="rId122"/>
          <w:pgSz w:w="11910" w:h="16840"/>
          <w:pgMar w:top="1320" w:right="1600" w:bottom="1440" w:left="1580" w:header="852" w:footer="1252" w:gutter="0"/>
          <w:pgNumType w:start="8"/>
          <w:cols w:space="720"/>
        </w:sectPr>
      </w:pPr>
    </w:p>
    <w:p w14:paraId="31927160" w14:textId="77777777" w:rsidR="0010264A" w:rsidRDefault="0010264A" w:rsidP="0010264A">
      <w:pPr>
        <w:pStyle w:val="a7"/>
        <w:spacing w:before="9"/>
        <w:rPr>
          <w:sz w:val="20"/>
        </w:rPr>
      </w:pPr>
    </w:p>
    <w:p w14:paraId="5A14509B"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44AF82D6" wp14:editId="1C3B19AC">
                <wp:extent cx="5312410" cy="9525"/>
                <wp:effectExtent l="5080" t="9525" r="6985" b="0"/>
                <wp:docPr id="161" name="组合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62" name="Line 159"/>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E6F5450" id="组合 161"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">
                <v:line id="Line 159"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" strokeweight=".72pt"/>
                <w10:anchorlock/>
              </v:group>
            </w:pict>
          </mc:Fallback>
        </mc:AlternateContent>
      </w:r>
    </w:p>
    <w:p w14:paraId="58653741" w14:textId="77777777" w:rsidR="0010264A" w:rsidRDefault="0010264A" w:rsidP="0010264A">
      <w:pPr>
        <w:pStyle w:val="1"/>
        <w:spacing w:before="16"/>
      </w:pPr>
      <w:bookmarkStart w:id="35" w:name="_TOC_250005"/>
      <w:bookmarkEnd w:id="35"/>
      <w:r>
        <w:rPr>
          <w:color w:val="292425"/>
        </w:rPr>
        <w:t>Solve the problem</w:t>
      </w:r>
    </w:p>
    <w:p w14:paraId="3E059680" w14:textId="77777777" w:rsidR="0010264A" w:rsidRDefault="0010264A" w:rsidP="0010264A">
      <w:pPr>
        <w:pStyle w:val="a7"/>
        <w:spacing w:before="31"/>
        <w:ind w:left="220"/>
      </w:pPr>
      <w:r>
        <w:rPr>
          <w:color w:val="292425"/>
        </w:rPr>
        <w:t>Area chooses</w:t>
      </w:r>
    </w:p>
    <w:p w14:paraId="776B76D3" w14:textId="77777777" w:rsidR="0010264A" w:rsidRDefault="0010264A" w:rsidP="0010264A">
      <w:pPr>
        <w:pStyle w:val="a7"/>
        <w:spacing w:before="36" w:line="271" w:lineRule="auto"/>
        <w:ind w:left="220" w:right="239" w:firstLine="419"/>
      </w:pPr>
      <w:r>
        <w:rPr>
          <w:color w:val="292425"/>
        </w:rPr>
        <w:t>Because the jogger cannot cross the lands border and jog on the road for a long while, we assume that the jogger does not jog in the big road and we separate the map into three area.</w:t>
      </w:r>
    </w:p>
    <w:p w14:paraId="70BA840C" w14:textId="77777777" w:rsidR="0010264A" w:rsidRDefault="0010264A" w:rsidP="0010264A">
      <w:pPr>
        <w:pStyle w:val="a7"/>
        <w:spacing w:before="2"/>
        <w:rPr>
          <w:sz w:val="13"/>
        </w:rPr>
      </w:pPr>
      <w:r>
        <w:rPr>
          <w:noProof/>
        </w:rPr>
        <w:drawing>
          <wp:anchor distT="0" distB="0" distL="0" distR="0" simplePos="0" relativeHeight="251735040" behindDoc="0" locked="0" layoutInCell="1" allowOverlap="1" wp14:anchorId="22548B5E" wp14:editId="20734B40">
            <wp:simplePos x="0" y="0"/>
            <wp:positionH relativeFrom="page">
              <wp:posOffset>1696878</wp:posOffset>
            </wp:positionH>
            <wp:positionV relativeFrom="paragraph">
              <wp:posOffset>121445</wp:posOffset>
            </wp:positionV>
            <wp:extent cx="4033121" cy="5230368"/>
            <wp:effectExtent l="0" t="0" r="0" b="0"/>
            <wp:wrapTopAndBottom/>
            <wp:docPr id="14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3.jpeg"/>
                    <pic:cNvPicPr/>
                  </pic:nvPicPr>
                  <pic:blipFill>
                    <a:blip r:embed="rId123" cstate="print"/>
                    <a:stretch>
                      <a:fillRect/>
                    </a:stretch>
                  </pic:blipFill>
                  <pic:spPr>
                    <a:xfrm>
                      <a:off x="0" y="0"/>
                      <a:ext cx="4033121" cy="5230368"/>
                    </a:xfrm>
                    <a:prstGeom prst="rect">
                      <a:avLst/>
                    </a:prstGeom>
                  </pic:spPr>
                </pic:pic>
              </a:graphicData>
            </a:graphic>
          </wp:anchor>
        </w:drawing>
      </w:r>
    </w:p>
    <w:p w14:paraId="3E68A2E4" w14:textId="77777777" w:rsidR="0010264A" w:rsidRDefault="0010264A" w:rsidP="0010264A">
      <w:pPr>
        <w:pStyle w:val="a7"/>
        <w:spacing w:before="9"/>
      </w:pPr>
    </w:p>
    <w:p w14:paraId="4F3DD946" w14:textId="77777777" w:rsidR="0010264A" w:rsidRDefault="0010264A" w:rsidP="0010264A">
      <w:pPr>
        <w:pStyle w:val="1"/>
        <w:ind w:left="3943"/>
      </w:pPr>
      <w:r>
        <w:rPr>
          <w:color w:val="292425"/>
        </w:rPr>
        <w:t>Figure 4</w:t>
      </w:r>
    </w:p>
    <w:p w14:paraId="12C5211C" w14:textId="77777777" w:rsidR="0010264A" w:rsidRDefault="0010264A" w:rsidP="0010264A">
      <w:pPr>
        <w:pStyle w:val="a7"/>
        <w:spacing w:before="34" w:line="271" w:lineRule="auto"/>
        <w:ind w:left="220" w:right="230" w:firstLine="419"/>
      </w:pPr>
      <w:r>
        <w:rPr>
          <w:color w:val="292425"/>
        </w:rPr>
        <w:t xml:space="preserve">According to </w:t>
      </w:r>
      <w:r>
        <w:rPr>
          <w:b/>
          <w:color w:val="292425"/>
        </w:rPr>
        <w:t>figure 4</w:t>
      </w:r>
      <w:r>
        <w:rPr>
          <w:color w:val="292425"/>
        </w:rPr>
        <w:t xml:space="preserve">, area C does not have parking area, so the jogger cannot be </w:t>
      </w:r>
      <w:r>
        <w:rPr>
          <w:color w:val="292425"/>
        </w:rPr>
        <w:lastRenderedPageBreak/>
        <w:t>there. Area A is too small for the jogger to run for 5 miles. Thus, the best choice to look for the jogger is looking for him in area B and it has most possibility to find him, because area B has 2 parking area which has the most parking places in the map.</w:t>
      </w:r>
    </w:p>
    <w:p w14:paraId="2F93D802" w14:textId="77777777" w:rsidR="0010264A" w:rsidRDefault="0010264A" w:rsidP="0010264A">
      <w:pPr>
        <w:spacing w:line="271" w:lineRule="auto"/>
        <w:sectPr w:rsidR="0010264A">
          <w:footerReference w:type="default" r:id="rId124"/>
          <w:pgSz w:w="11910" w:h="16840"/>
          <w:pgMar w:top="1320" w:right="1600" w:bottom="1440" w:left="1580" w:header="852" w:footer="1252" w:gutter="0"/>
          <w:cols w:space="720"/>
        </w:sectPr>
      </w:pPr>
    </w:p>
    <w:p w14:paraId="55D29E57" w14:textId="77777777" w:rsidR="0010264A" w:rsidRDefault="0010264A" w:rsidP="0010264A">
      <w:pPr>
        <w:pStyle w:val="a7"/>
        <w:spacing w:before="9"/>
        <w:rPr>
          <w:sz w:val="20"/>
        </w:rPr>
      </w:pPr>
    </w:p>
    <w:p w14:paraId="0C1152BD"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021A8F46" wp14:editId="4FF72CAC">
                <wp:extent cx="5312410" cy="9525"/>
                <wp:effectExtent l="5080" t="9525" r="6985" b="0"/>
                <wp:docPr id="159" name="组合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60" name="Line 157"/>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9977842" id="组合 159"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">
                <v:line id="Line 157"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" strokeweight=".72pt"/>
                <w10:anchorlock/>
              </v:group>
            </w:pict>
          </mc:Fallback>
        </mc:AlternateContent>
      </w:r>
    </w:p>
    <w:p w14:paraId="0F9FDC0E" w14:textId="77777777" w:rsidR="0010264A" w:rsidRDefault="0010264A" w:rsidP="0010264A">
      <w:pPr>
        <w:pStyle w:val="a7"/>
        <w:spacing w:before="11"/>
        <w:ind w:left="220"/>
      </w:pPr>
      <w:r>
        <w:rPr>
          <w:color w:val="292425"/>
        </w:rPr>
        <w:t>Diagram and starting points</w:t>
      </w:r>
    </w:p>
    <w:p w14:paraId="02C9ABD4" w14:textId="77777777" w:rsidR="0010264A" w:rsidRDefault="0010264A" w:rsidP="0010264A">
      <w:pPr>
        <w:pStyle w:val="a7"/>
        <w:spacing w:before="36"/>
        <w:ind w:left="640"/>
      </w:pPr>
      <w:r>
        <w:rPr>
          <w:color w:val="292425"/>
        </w:rPr>
        <w:t>We assume that the jogger starts at parking area. To simplify solving the problem.</w:t>
      </w:r>
    </w:p>
    <w:p w14:paraId="0DD193F9" w14:textId="77777777" w:rsidR="0010264A" w:rsidRDefault="0010264A" w:rsidP="0010264A">
      <w:pPr>
        <w:pStyle w:val="a7"/>
        <w:spacing w:before="36"/>
        <w:ind w:left="220"/>
      </w:pPr>
      <w:r>
        <w:rPr>
          <w:color w:val="292425"/>
        </w:rPr>
        <w:t>We draw a diagram of the paths in area B.</w:t>
      </w:r>
    </w:p>
    <w:p w14:paraId="3C267487" w14:textId="77777777" w:rsidR="0010264A" w:rsidRDefault="0010264A" w:rsidP="0010264A">
      <w:pPr>
        <w:pStyle w:val="a7"/>
        <w:rPr>
          <w:sz w:val="20"/>
        </w:rPr>
      </w:pPr>
    </w:p>
    <w:p w14:paraId="2A512AF2" w14:textId="77777777" w:rsidR="0010264A" w:rsidRDefault="0010264A" w:rsidP="0010264A">
      <w:pPr>
        <w:pStyle w:val="a7"/>
        <w:spacing w:before="6"/>
        <w:rPr>
          <w:sz w:val="14"/>
        </w:rPr>
      </w:pPr>
      <w:r>
        <w:rPr>
          <w:noProof/>
        </w:rPr>
        <w:drawing>
          <wp:anchor distT="0" distB="0" distL="0" distR="0" simplePos="0" relativeHeight="251736064" behindDoc="0" locked="0" layoutInCell="1" allowOverlap="1" wp14:anchorId="58799DD3" wp14:editId="4CA8823D">
            <wp:simplePos x="0" y="0"/>
            <wp:positionH relativeFrom="page">
              <wp:posOffset>1938382</wp:posOffset>
            </wp:positionH>
            <wp:positionV relativeFrom="paragraph">
              <wp:posOffset>130820</wp:posOffset>
            </wp:positionV>
            <wp:extent cx="3810641" cy="2608802"/>
            <wp:effectExtent l="0" t="0" r="0" b="0"/>
            <wp:wrapTopAndBottom/>
            <wp:docPr id="144"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4.jpeg"/>
                    <pic:cNvPicPr/>
                  </pic:nvPicPr>
                  <pic:blipFill>
                    <a:blip r:embed="rId125" cstate="print"/>
                    <a:stretch>
                      <a:fillRect/>
                    </a:stretch>
                  </pic:blipFill>
                  <pic:spPr>
                    <a:xfrm>
                      <a:off x="0" y="0"/>
                      <a:ext cx="3810641" cy="2608802"/>
                    </a:xfrm>
                    <a:prstGeom prst="rect">
                      <a:avLst/>
                    </a:prstGeom>
                  </pic:spPr>
                </pic:pic>
              </a:graphicData>
            </a:graphic>
          </wp:anchor>
        </w:drawing>
      </w:r>
    </w:p>
    <w:p w14:paraId="06E95FD5" w14:textId="77777777" w:rsidR="0010264A" w:rsidRDefault="0010264A" w:rsidP="0010264A">
      <w:pPr>
        <w:pStyle w:val="a7"/>
        <w:rPr>
          <w:sz w:val="20"/>
        </w:rPr>
      </w:pPr>
    </w:p>
    <w:p w14:paraId="420E20A8" w14:textId="77777777" w:rsidR="0010264A" w:rsidRDefault="0010264A" w:rsidP="0010264A">
      <w:pPr>
        <w:pStyle w:val="1"/>
        <w:spacing w:before="230"/>
        <w:ind w:left="3943"/>
      </w:pPr>
      <w:r>
        <w:rPr>
          <w:color w:val="292425"/>
        </w:rPr>
        <w:t>Figure 5</w:t>
      </w:r>
    </w:p>
    <w:p w14:paraId="3307A24D" w14:textId="77777777" w:rsidR="0010264A" w:rsidRDefault="0010264A" w:rsidP="0010264A">
      <w:pPr>
        <w:pStyle w:val="a7"/>
        <w:spacing w:before="32" w:line="271" w:lineRule="auto"/>
        <w:ind w:left="220" w:right="346" w:firstLine="419"/>
      </w:pPr>
      <w:r>
        <w:rPr>
          <w:color w:val="292425"/>
        </w:rPr>
        <w:t>As figure 4 and figure 5 show above, point 1 and point 2 are the parking area, so we assume that they are the starting points.</w:t>
      </w:r>
    </w:p>
    <w:p w14:paraId="46EA3293" w14:textId="77777777" w:rsidR="0010264A" w:rsidRDefault="0010264A" w:rsidP="0010264A">
      <w:pPr>
        <w:pStyle w:val="a7"/>
        <w:spacing w:before="2"/>
        <w:rPr>
          <w:sz w:val="27"/>
        </w:rPr>
      </w:pPr>
    </w:p>
    <w:p w14:paraId="21A2F9A3" w14:textId="77777777" w:rsidR="0010264A" w:rsidRDefault="0010264A" w:rsidP="0010264A">
      <w:pPr>
        <w:pStyle w:val="a7"/>
        <w:ind w:left="220"/>
      </w:pPr>
      <w:r>
        <w:rPr>
          <w:color w:val="292425"/>
        </w:rPr>
        <w:t>Dijkstra's algorithm</w:t>
      </w:r>
    </w:p>
    <w:p w14:paraId="044F9997" w14:textId="77777777" w:rsidR="0010264A" w:rsidRDefault="0010264A" w:rsidP="0010264A">
      <w:pPr>
        <w:pStyle w:val="a7"/>
        <w:spacing w:before="36" w:line="271" w:lineRule="auto"/>
        <w:ind w:left="220" w:firstLine="419"/>
      </w:pPr>
      <w:r>
        <w:rPr>
          <w:color w:val="292425"/>
        </w:rPr>
        <w:t>Set G=(V,E) is a connected graph, and divide the points in the graph into two sets, set S and set U. Set S contain the points which are already calculated the shortest distance between them and the starting point O. Set U At first, set S only contain point</w:t>
      </w:r>
    </w:p>
    <w:p w14:paraId="7CC3F23F" w14:textId="77777777" w:rsidR="0010264A" w:rsidRDefault="0010264A" w:rsidP="0010264A">
      <w:pPr>
        <w:pStyle w:val="a7"/>
        <w:ind w:left="220"/>
      </w:pPr>
      <w:r>
        <w:rPr>
          <w:color w:val="292425"/>
        </w:rPr>
        <w:t>O. Set U contain the points which have not calculated the shortest distance from point</w:t>
      </w:r>
    </w:p>
    <w:p w14:paraId="0431442A" w14:textId="77777777" w:rsidR="0010264A" w:rsidRDefault="0010264A" w:rsidP="0010264A">
      <w:pPr>
        <w:pStyle w:val="a7"/>
        <w:spacing w:before="36" w:line="271" w:lineRule="auto"/>
        <w:ind w:left="220" w:right="219"/>
      </w:pPr>
      <w:r>
        <w:rPr>
          <w:color w:val="292425"/>
        </w:rPr>
        <w:t xml:space="preserve">O. Each time the problem calculate a shorest path of a point to point O, and then move the poin from set U to set S. When all the points move to set S, the problem </w:t>
      </w:r>
      <w:r>
        <w:rPr>
          <w:color w:val="292425"/>
          <w:spacing w:val="-4"/>
        </w:rPr>
        <w:t xml:space="preserve">will </w:t>
      </w:r>
      <w:r>
        <w:rPr>
          <w:color w:val="292425"/>
        </w:rPr>
        <w:t xml:space="preserve">stop. </w:t>
      </w:r>
      <w:r>
        <w:rPr>
          <w:color w:val="292425"/>
          <w:spacing w:val="-3"/>
        </w:rPr>
        <w:t>In</w:t>
      </w:r>
      <w:bookmarkStart w:id="36" w:name="OLE_LINK21"/>
      <w:bookmarkEnd w:id="36"/>
      <w:r>
        <w:rPr>
          <w:color w:val="292425"/>
          <w:spacing w:val="-3"/>
        </w:rPr>
        <w:t xml:space="preserve"> </w:t>
      </w:r>
      <w:bookmarkStart w:id="37" w:name="OLE_LINK22"/>
      <w:bookmarkEnd w:id="37"/>
      <w:r>
        <w:rPr>
          <w:color w:val="292425"/>
        </w:rPr>
        <w:t>the process of move points, always ensure that the shortest distance between point O and the points in set S do not longer than any the shortest distance between point O and the points in set U In addition, each point corresponds a distance. The distances of points in set S are the shortest distance between O and those points. The distances of point in set U are the shortest distance which between O and those points, only containing the points in set S a</w:t>
      </w:r>
      <w:bookmarkStart w:id="38" w:name="OLE_LINK23"/>
      <w:bookmarkStart w:id="39" w:name="OLE_LINK24"/>
      <w:bookmarkEnd w:id="38"/>
      <w:bookmarkEnd w:id="39"/>
      <w:r>
        <w:rPr>
          <w:color w:val="292425"/>
        </w:rPr>
        <w:t>s intermediate</w:t>
      </w:r>
      <w:r>
        <w:rPr>
          <w:color w:val="292425"/>
          <w:spacing w:val="-7"/>
        </w:rPr>
        <w:t xml:space="preserve"> </w:t>
      </w:r>
      <w:r>
        <w:rPr>
          <w:color w:val="292425"/>
        </w:rPr>
        <w:t>points.</w:t>
      </w:r>
    </w:p>
    <w:p w14:paraId="7110BAAC" w14:textId="77777777" w:rsidR="0010264A" w:rsidRDefault="0010264A" w:rsidP="0010264A">
      <w:pPr>
        <w:pStyle w:val="a7"/>
        <w:spacing w:before="2" w:line="271" w:lineRule="auto"/>
        <w:ind w:left="220" w:right="258" w:firstLine="419"/>
        <w:jc w:val="both"/>
      </w:pPr>
      <w:r>
        <w:rPr>
          <w:color w:val="292425"/>
        </w:rPr>
        <w:t>We need to ignore some points which the shortest distance between them and the starting points are longer than five miles, because the jogger is impossble to be there. Then we use Dijkstra arithmatic to calculate the shortest distance between each points and starting points O.</w:t>
      </w:r>
    </w:p>
    <w:p w14:paraId="29D65A43" w14:textId="77777777" w:rsidR="0010264A" w:rsidRDefault="0010264A" w:rsidP="0010264A">
      <w:pPr>
        <w:pStyle w:val="a7"/>
        <w:spacing w:before="1" w:line="271" w:lineRule="auto"/>
        <w:ind w:left="220" w:right="420" w:firstLine="419"/>
        <w:rPr>
          <w:i/>
        </w:rPr>
      </w:pPr>
      <w:r>
        <w:rPr>
          <w:color w:val="292425"/>
        </w:rPr>
        <w:lastRenderedPageBreak/>
        <w:t>According to figure 4 and figure 5, we can get a set of data C(</w:t>
      </w:r>
      <w:r>
        <w:rPr>
          <w:i/>
          <w:color w:val="FF0000"/>
        </w:rPr>
        <w:t>x</w:t>
      </w:r>
      <w:r>
        <w:rPr>
          <w:color w:val="292425"/>
        </w:rPr>
        <w:t>,y), the length of each path</w:t>
      </w:r>
      <w:r>
        <w:rPr>
          <w:i/>
          <w:color w:val="292425"/>
        </w:rPr>
        <w:t>(in appendix 3)</w:t>
      </w:r>
      <w:r>
        <w:rPr>
          <w:color w:val="292425"/>
        </w:rPr>
        <w:t>.Then we can calculate the acceptable points.(figure 6)</w:t>
      </w:r>
      <w:r>
        <w:rPr>
          <w:i/>
          <w:color w:val="292425"/>
        </w:rPr>
        <w:t>(in appendix 4)</w:t>
      </w:r>
    </w:p>
    <w:p w14:paraId="1F5186E5" w14:textId="77777777" w:rsidR="0010264A" w:rsidRDefault="0010264A" w:rsidP="0010264A">
      <w:pPr>
        <w:spacing w:line="271" w:lineRule="auto"/>
        <w:sectPr w:rsidR="0010264A">
          <w:footerReference w:type="default" r:id="rId126"/>
          <w:pgSz w:w="11910" w:h="16840"/>
          <w:pgMar w:top="1320" w:right="1600" w:bottom="1440" w:left="1580" w:header="852" w:footer="1252" w:gutter="0"/>
          <w:cols w:space="720"/>
        </w:sectPr>
      </w:pPr>
    </w:p>
    <w:p w14:paraId="15B0CEC5" w14:textId="77777777" w:rsidR="0010264A" w:rsidRDefault="0010264A" w:rsidP="0010264A">
      <w:pPr>
        <w:pStyle w:val="a7"/>
        <w:spacing w:before="9"/>
        <w:rPr>
          <w:i/>
          <w:sz w:val="20"/>
        </w:rPr>
      </w:pPr>
    </w:p>
    <w:p w14:paraId="3AF90B4C" w14:textId="77777777" w:rsidR="0010264A" w:rsidRDefault="0010264A" w:rsidP="0010264A">
      <w:pPr>
        <w:pStyle w:val="a7"/>
        <w:ind w:left="183"/>
        <w:rPr>
          <w:sz w:val="20"/>
        </w:rPr>
      </w:pPr>
      <w:r>
        <w:rPr>
          <w:noProof/>
          <w:sz w:val="20"/>
        </w:rPr>
        <mc:AlternateContent>
          <mc:Choice Requires="wpg">
            <w:drawing>
              <wp:inline distT="0" distB="0" distL="0" distR="0" wp14:anchorId="77994F26" wp14:editId="4F7E61B6">
                <wp:extent cx="5312410" cy="3170555"/>
                <wp:effectExtent l="5080" t="8890" r="6985" b="1905"/>
                <wp:docPr id="156" name="组合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3170555"/>
                          <a:chOff x="0" y="0"/>
                          <a:chExt cx="8366" cy="4993"/>
                        </a:xfrm>
                      </wpg:grpSpPr>
                      <wps:wsp>
                        <wps:cNvPr id="157" name="Line 154"/>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58" name="Picture 1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2128" y="26"/>
                            <a:ext cx="4860" cy="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A4FCC5F" id="组合 156" o:spid="_x0000_s1026" style="width:418.3pt;height:249.65pt;mso-position-horizontal-relative:char;mso-position-vertical-relative:line" coordsize="8366,49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">
                <v:line id="Line 154"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" strokeweight=".72pt"/>
                <v:shape id="Picture 155" o:spid="_x0000_s1028" type="#_x0000_t75" style="position:absolute;left:2128;top:26;width:4860;height:4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">
                  <v:imagedata r:id="rId128" o:title=""/>
                </v:shape>
                <w10:anchorlock/>
              </v:group>
            </w:pict>
          </mc:Fallback>
        </mc:AlternateContent>
      </w:r>
    </w:p>
    <w:p w14:paraId="7F333121" w14:textId="77777777" w:rsidR="0010264A" w:rsidRDefault="0010264A" w:rsidP="0010264A">
      <w:pPr>
        <w:pStyle w:val="1"/>
        <w:spacing w:line="274" w:lineRule="exact"/>
        <w:ind w:left="993" w:right="554"/>
        <w:jc w:val="center"/>
      </w:pPr>
      <w:r>
        <w:rPr>
          <w:color w:val="292425"/>
        </w:rPr>
        <w:t>Figure 6</w:t>
      </w:r>
    </w:p>
    <w:p w14:paraId="69F0CCFA" w14:textId="77777777" w:rsidR="0010264A" w:rsidRDefault="0010264A" w:rsidP="0010264A">
      <w:pPr>
        <w:pStyle w:val="1"/>
        <w:spacing w:before="36"/>
      </w:pPr>
      <w:bookmarkStart w:id="40" w:name="_TOC_250004"/>
      <w:bookmarkEnd w:id="40"/>
      <w:r>
        <w:rPr>
          <w:color w:val="292425"/>
        </w:rPr>
        <w:t>Solution</w:t>
      </w:r>
    </w:p>
    <w:p w14:paraId="55F474C0" w14:textId="77777777" w:rsidR="0010264A" w:rsidRDefault="0010264A" w:rsidP="0010264A">
      <w:pPr>
        <w:spacing w:before="31" w:line="271" w:lineRule="auto"/>
        <w:ind w:left="220" w:right="312" w:firstLine="419"/>
        <w:rPr>
          <w:sz w:val="24"/>
        </w:rPr>
      </w:pPr>
      <w:r>
        <w:rPr>
          <w:color w:val="292425"/>
          <w:sz w:val="24"/>
        </w:rPr>
        <w:t xml:space="preserve">To simplify the searching route, we can use </w:t>
      </w:r>
      <w:r>
        <w:rPr>
          <w:i/>
          <w:color w:val="292425"/>
          <w:sz w:val="24"/>
        </w:rPr>
        <w:t>Greedy algorithm</w:t>
      </w:r>
      <w:r>
        <w:rPr>
          <w:color w:val="292425"/>
          <w:sz w:val="24"/>
        </w:rPr>
        <w:t xml:space="preserve">(in Part 1) and </w:t>
      </w:r>
      <w:r>
        <w:rPr>
          <w:i/>
          <w:color w:val="292425"/>
          <w:sz w:val="24"/>
        </w:rPr>
        <w:t>The optimal solution within two steps</w:t>
      </w:r>
      <w:r>
        <w:rPr>
          <w:color w:val="292425"/>
          <w:sz w:val="24"/>
        </w:rPr>
        <w:t>(in Part 1). We assume that the lengths of the paths are the values of the paths.</w:t>
      </w:r>
    </w:p>
    <w:p w14:paraId="1E2FD31A" w14:textId="77777777" w:rsidR="0010264A" w:rsidRDefault="0010264A" w:rsidP="0010264A">
      <w:pPr>
        <w:pStyle w:val="a7"/>
        <w:ind w:left="640"/>
      </w:pPr>
      <w:r>
        <w:rPr>
          <w:color w:val="292425"/>
        </w:rPr>
        <w:t>Then we get the solutions of two starting points</w:t>
      </w:r>
    </w:p>
    <w:p w14:paraId="2BC24EC2" w14:textId="77777777" w:rsidR="0010264A" w:rsidRDefault="0010264A" w:rsidP="0010264A">
      <w:pPr>
        <w:pStyle w:val="a7"/>
        <w:spacing w:before="4"/>
        <w:rPr>
          <w:sz w:val="30"/>
        </w:rPr>
      </w:pPr>
    </w:p>
    <w:p w14:paraId="585438CC" w14:textId="77777777" w:rsidR="0010264A" w:rsidRDefault="0010264A" w:rsidP="0010264A">
      <w:pPr>
        <w:pStyle w:val="a7"/>
        <w:ind w:left="640"/>
      </w:pPr>
      <w:r>
        <w:rPr>
          <w:color w:val="292425"/>
        </w:rPr>
        <w:t>P</w:t>
      </w:r>
      <w:r>
        <w:rPr>
          <w:color w:val="292425"/>
          <w:vertAlign w:val="subscript"/>
        </w:rPr>
        <w:t>1</w:t>
      </w:r>
      <w:r>
        <w:rPr>
          <w:color w:val="292425"/>
        </w:rPr>
        <w:t>:1---3---4---6---12---15---24---23---25---26---27---30---32---36---42---45</w:t>
      </w:r>
    </w:p>
    <w:p w14:paraId="3213DF86" w14:textId="77777777" w:rsidR="0010264A" w:rsidRDefault="0010264A" w:rsidP="0010264A">
      <w:pPr>
        <w:pStyle w:val="a7"/>
        <w:spacing w:before="3"/>
        <w:rPr>
          <w:sz w:val="30"/>
        </w:rPr>
      </w:pPr>
    </w:p>
    <w:p w14:paraId="3F72E35C" w14:textId="77777777" w:rsidR="0010264A" w:rsidRDefault="0010264A" w:rsidP="0010264A">
      <w:pPr>
        <w:pStyle w:val="a7"/>
        <w:ind w:left="640"/>
      </w:pPr>
      <w:r>
        <w:rPr>
          <w:color w:val="292425"/>
        </w:rPr>
        <w:t>P</w:t>
      </w:r>
      <w:r>
        <w:rPr>
          <w:color w:val="292425"/>
          <w:vertAlign w:val="subscript"/>
        </w:rPr>
        <w:t>2</w:t>
      </w:r>
      <w:r>
        <w:rPr>
          <w:color w:val="292425"/>
        </w:rPr>
        <w:t>:2---4---6---12---15---24---23---25---26---27---30---32---36---42---45</w:t>
      </w:r>
    </w:p>
    <w:p w14:paraId="3589056F" w14:textId="77777777" w:rsidR="0010264A" w:rsidRDefault="0010264A" w:rsidP="0010264A">
      <w:pPr>
        <w:pStyle w:val="a7"/>
        <w:spacing w:before="3"/>
        <w:rPr>
          <w:sz w:val="30"/>
        </w:rPr>
      </w:pPr>
    </w:p>
    <w:p w14:paraId="64A231F6" w14:textId="77777777" w:rsidR="0010264A" w:rsidRDefault="0010264A" w:rsidP="0010264A">
      <w:pPr>
        <w:pStyle w:val="a7"/>
        <w:spacing w:line="271" w:lineRule="auto"/>
        <w:ind w:left="640" w:right="3368"/>
      </w:pPr>
      <w:bookmarkStart w:id="41" w:name="OLE_LINK29"/>
      <w:bookmarkStart w:id="42" w:name="OLE_LINK30"/>
      <w:bookmarkEnd w:id="41"/>
      <w:bookmarkEnd w:id="42"/>
      <w:r>
        <w:rPr>
          <w:color w:val="292425"/>
        </w:rPr>
        <w:t>Because of the length of P</w:t>
      </w:r>
      <w:r>
        <w:rPr>
          <w:color w:val="292425"/>
          <w:vertAlign w:val="subscript"/>
        </w:rPr>
        <w:t>1</w:t>
      </w:r>
      <w:r>
        <w:rPr>
          <w:color w:val="292425"/>
        </w:rPr>
        <w:t xml:space="preserve"> longer than that of P</w:t>
      </w:r>
      <w:r>
        <w:rPr>
          <w:color w:val="292425"/>
          <w:vertAlign w:val="subscript"/>
        </w:rPr>
        <w:t>2</w:t>
      </w:r>
      <w:r>
        <w:rPr>
          <w:color w:val="292425"/>
        </w:rPr>
        <w:t xml:space="preserve"> So we select P</w:t>
      </w:r>
      <w:r>
        <w:rPr>
          <w:color w:val="292425"/>
          <w:vertAlign w:val="subscript"/>
        </w:rPr>
        <w:t>1</w:t>
      </w:r>
      <w:r>
        <w:rPr>
          <w:color w:val="292425"/>
        </w:rPr>
        <w:t xml:space="preserve"> as the searching route.</w:t>
      </w:r>
    </w:p>
    <w:p w14:paraId="3D63A4E0" w14:textId="77777777" w:rsidR="0010264A" w:rsidRDefault="0010264A" w:rsidP="0010264A">
      <w:pPr>
        <w:spacing w:line="271" w:lineRule="auto"/>
        <w:sectPr w:rsidR="0010264A">
          <w:footerReference w:type="default" r:id="rId129"/>
          <w:pgSz w:w="11910" w:h="16840"/>
          <w:pgMar w:top="1320" w:right="1600" w:bottom="1440" w:left="1580" w:header="852" w:footer="1252" w:gutter="0"/>
          <w:cols w:space="720"/>
        </w:sectPr>
      </w:pPr>
    </w:p>
    <w:p w14:paraId="32B8FE8A" w14:textId="77777777" w:rsidR="0010264A" w:rsidRDefault="0010264A" w:rsidP="0010264A">
      <w:pPr>
        <w:pStyle w:val="a7"/>
        <w:spacing w:before="9"/>
        <w:rPr>
          <w:sz w:val="20"/>
        </w:rPr>
      </w:pPr>
    </w:p>
    <w:p w14:paraId="7E09D3D0"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3E77552A" wp14:editId="030B0221">
                <wp:extent cx="5312410" cy="9525"/>
                <wp:effectExtent l="5080" t="9525" r="6985" b="0"/>
                <wp:docPr id="154" name="组合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55" name="Line 152"/>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BFF988F" id="组合 154"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">
                <v:line id="Line 152"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" strokeweight=".72pt"/>
                <w10:anchorlock/>
              </v:group>
            </w:pict>
          </mc:Fallback>
        </mc:AlternateContent>
      </w:r>
    </w:p>
    <w:p w14:paraId="5A0FD10A" w14:textId="77777777" w:rsidR="0010264A" w:rsidRDefault="0010264A" w:rsidP="0010264A">
      <w:pPr>
        <w:pStyle w:val="1"/>
        <w:spacing w:before="16"/>
      </w:pPr>
      <w:bookmarkStart w:id="43" w:name="_TOC_250003"/>
      <w:bookmarkEnd w:id="43"/>
      <w:r>
        <w:rPr>
          <w:color w:val="292425"/>
        </w:rPr>
        <w:t>Appendix 1</w:t>
      </w:r>
    </w:p>
    <w:p w14:paraId="2BD35DDA" w14:textId="77777777" w:rsidR="0010264A" w:rsidRDefault="0010264A" w:rsidP="0010264A">
      <w:pPr>
        <w:pStyle w:val="a7"/>
        <w:spacing w:before="3"/>
        <w:rPr>
          <w:b/>
          <w:sz w:val="30"/>
        </w:rPr>
      </w:pPr>
    </w:p>
    <w:p w14:paraId="66C43947" w14:textId="77777777" w:rsidR="0010264A" w:rsidRDefault="0010264A" w:rsidP="0010264A">
      <w:pPr>
        <w:ind w:left="201" w:right="554"/>
        <w:jc w:val="center"/>
        <w:rPr>
          <w:b/>
          <w:sz w:val="24"/>
        </w:rPr>
      </w:pPr>
      <w:r>
        <w:rPr>
          <w:b/>
          <w:color w:val="292425"/>
          <w:sz w:val="24"/>
        </w:rPr>
        <w:t>Explanation: the datas in C(</w:t>
      </w:r>
      <w:r>
        <w:rPr>
          <w:b/>
          <w:i/>
          <w:color w:val="FF0000"/>
          <w:sz w:val="24"/>
        </w:rPr>
        <w:t>x</w:t>
      </w:r>
      <w:r>
        <w:rPr>
          <w:b/>
          <w:color w:val="292425"/>
          <w:sz w:val="24"/>
        </w:rPr>
        <w:t>,y) times 3.43/64 are the lengths of paths in mile.</w:t>
      </w:r>
    </w:p>
    <w:p w14:paraId="10D644C5" w14:textId="77777777" w:rsidR="0010264A" w:rsidRDefault="0010264A" w:rsidP="0010264A">
      <w:pPr>
        <w:pStyle w:val="a7"/>
        <w:spacing w:before="10"/>
        <w:rPr>
          <w:b/>
          <w:sz w:val="29"/>
        </w:rPr>
      </w:pPr>
    </w:p>
    <w:p w14:paraId="0718E33B" w14:textId="77777777" w:rsidR="0010264A" w:rsidRDefault="0010264A" w:rsidP="0010264A">
      <w:pPr>
        <w:pStyle w:val="a7"/>
        <w:ind w:left="220"/>
      </w:pPr>
      <w:r>
        <w:rPr>
          <w:color w:val="292425"/>
        </w:rPr>
        <w:t>C(1,2)=13.97;C(1,3)=5.24;C(2,4)=0.47;C(2,7)=5.46;C(3,4)=7.99;</w:t>
      </w:r>
    </w:p>
    <w:p w14:paraId="60D2019C" w14:textId="77777777" w:rsidR="0010264A" w:rsidRDefault="0010264A" w:rsidP="0010264A">
      <w:pPr>
        <w:pStyle w:val="a7"/>
        <w:spacing w:before="36"/>
        <w:ind w:left="340"/>
      </w:pPr>
      <w:r>
        <w:rPr>
          <w:color w:val="292425"/>
        </w:rPr>
        <w:t>C(3,5)=1.47;C(4,6)=4.16;C(7,8)=0.39;C(7,9)=0.46;C(5,6)=6.37;</w:t>
      </w:r>
    </w:p>
    <w:p w14:paraId="739499D5" w14:textId="77777777" w:rsidR="0010264A" w:rsidRDefault="0010264A" w:rsidP="0010264A">
      <w:pPr>
        <w:pStyle w:val="a7"/>
        <w:spacing w:before="36"/>
        <w:ind w:left="340"/>
      </w:pPr>
      <w:r>
        <w:rPr>
          <w:color w:val="292425"/>
        </w:rPr>
        <w:t>C(6,8)=4.25;C(8,9)=0.50;C(6,11)=3.27;C(5,10)=0.72;C(10,13)=2.34;</w:t>
      </w:r>
    </w:p>
    <w:p w14:paraId="26DE6A41" w14:textId="77777777" w:rsidR="0010264A" w:rsidRDefault="0010264A" w:rsidP="0010264A">
      <w:pPr>
        <w:pStyle w:val="a7"/>
        <w:spacing w:before="36"/>
        <w:ind w:left="340"/>
      </w:pPr>
      <w:r>
        <w:rPr>
          <w:color w:val="292425"/>
        </w:rPr>
        <w:t>C(10,12)=3.45;C(11,13)=1.58;C(9,10)=2.67;C(9,23)=15.43;C(12,21)=4.1;</w:t>
      </w:r>
    </w:p>
    <w:p w14:paraId="3D9F0C6A" w14:textId="77777777" w:rsidR="0010264A" w:rsidRDefault="0010264A" w:rsidP="0010264A">
      <w:pPr>
        <w:pStyle w:val="a7"/>
        <w:spacing w:before="36"/>
        <w:ind w:left="340"/>
      </w:pPr>
      <w:r>
        <w:rPr>
          <w:color w:val="292425"/>
        </w:rPr>
        <w:t>C(11,15)=5.4;C(11,14)=3.88;C(14,16)=1.37;C(16,17)=2.03;C(17,18)=2.85;</w:t>
      </w:r>
    </w:p>
    <w:p w14:paraId="19AC1F51" w14:textId="77777777" w:rsidR="0010264A" w:rsidRDefault="0010264A" w:rsidP="0010264A">
      <w:pPr>
        <w:pStyle w:val="a7"/>
        <w:spacing w:before="36"/>
        <w:ind w:left="340"/>
      </w:pPr>
      <w:r>
        <w:rPr>
          <w:color w:val="292425"/>
        </w:rPr>
        <w:t>C(9,18)=1.67;C(15,21)=5.89;C(14,15)=2.79;C(17,19)=2.47;C(18,19)=0.4;</w:t>
      </w:r>
    </w:p>
    <w:p w14:paraId="7B3A33F9" w14:textId="77777777" w:rsidR="0010264A" w:rsidRDefault="0010264A" w:rsidP="0010264A">
      <w:pPr>
        <w:pStyle w:val="a7"/>
        <w:spacing w:before="36"/>
        <w:ind w:left="340"/>
      </w:pPr>
      <w:r>
        <w:rPr>
          <w:color w:val="292425"/>
        </w:rPr>
        <w:t>C(18,22)=6.09;C(19,20)=4.83;C(21,24)=2.85;C(24,25)=5.14;C(25,27)=2.50;</w:t>
      </w:r>
    </w:p>
    <w:p w14:paraId="02E8D797" w14:textId="77777777" w:rsidR="0010264A" w:rsidRDefault="0010264A" w:rsidP="0010264A">
      <w:pPr>
        <w:pStyle w:val="a7"/>
        <w:spacing w:before="36"/>
        <w:ind w:left="340"/>
      </w:pPr>
      <w:r>
        <w:rPr>
          <w:color w:val="292425"/>
        </w:rPr>
        <w:t>C(25,26)=1.85;C(24,28)=4.86;C(26,28)=1.27;C(28,35)=6.86;C(26,27)=0.71;</w:t>
      </w:r>
    </w:p>
    <w:p w14:paraId="39A36059" w14:textId="77777777" w:rsidR="0010264A" w:rsidRDefault="0010264A" w:rsidP="0010264A">
      <w:pPr>
        <w:pStyle w:val="a7"/>
        <w:spacing w:before="37"/>
        <w:ind w:left="340"/>
      </w:pPr>
      <w:r>
        <w:rPr>
          <w:color w:val="292425"/>
        </w:rPr>
        <w:t>C(27,29)=1.95;C(22,29)=1.90;C(23,34)=8.97;C(29,31)=1.84;C(27,30)=4.89;</w:t>
      </w:r>
    </w:p>
    <w:p w14:paraId="4BB3FB6B" w14:textId="77777777" w:rsidR="0010264A" w:rsidRDefault="0010264A" w:rsidP="0010264A">
      <w:pPr>
        <w:pStyle w:val="a7"/>
        <w:spacing w:before="36"/>
        <w:ind w:left="340"/>
      </w:pPr>
      <w:r>
        <w:rPr>
          <w:color w:val="292425"/>
        </w:rPr>
        <w:t>C(31,32)=3.55;C(31,33)=5.16;C(33,34)=1.45;C(33,38)=0.81;C(32,38)=1.39;</w:t>
      </w:r>
    </w:p>
    <w:p w14:paraId="52C1147B" w14:textId="77777777" w:rsidR="0010264A" w:rsidRDefault="0010264A" w:rsidP="0010264A">
      <w:pPr>
        <w:pStyle w:val="a7"/>
        <w:spacing w:before="36"/>
        <w:ind w:left="340"/>
      </w:pPr>
      <w:r>
        <w:rPr>
          <w:color w:val="292425"/>
        </w:rPr>
        <w:t>C(30,32)=2.50;C(30,36)=4.48;C(32,37)=0.70;C(36,37)=3.63;C(35,36)=3.32;</w:t>
      </w:r>
    </w:p>
    <w:p w14:paraId="543BA001" w14:textId="77777777" w:rsidR="0010264A" w:rsidRDefault="0010264A" w:rsidP="0010264A">
      <w:pPr>
        <w:pStyle w:val="a7"/>
        <w:spacing w:before="36"/>
        <w:ind w:left="340"/>
      </w:pPr>
      <w:r>
        <w:rPr>
          <w:color w:val="292425"/>
        </w:rPr>
        <w:t>C(35,39)=17.32;C(35,43)=4.17;C(35,40)=1.38;C(37,41)=4.92;C(38,42)=4.52;</w:t>
      </w:r>
    </w:p>
    <w:p w14:paraId="0E7620BB" w14:textId="77777777" w:rsidR="0010264A" w:rsidRDefault="0010264A" w:rsidP="0010264A">
      <w:pPr>
        <w:pStyle w:val="a7"/>
        <w:spacing w:before="36"/>
        <w:ind w:left="340"/>
      </w:pPr>
      <w:r>
        <w:rPr>
          <w:color w:val="292425"/>
        </w:rPr>
        <w:t>C(34,48)=26.13;C(41,42)=0.79;C(40,41)=5.22;C(40,43)=3.92;C(43,44)=4.64;</w:t>
      </w:r>
    </w:p>
    <w:p w14:paraId="64D25BA8" w14:textId="77777777" w:rsidR="0010264A" w:rsidRDefault="0010264A" w:rsidP="0010264A">
      <w:pPr>
        <w:pStyle w:val="a7"/>
        <w:spacing w:before="36"/>
        <w:ind w:left="340"/>
      </w:pPr>
      <w:r>
        <w:rPr>
          <w:color w:val="292425"/>
        </w:rPr>
        <w:t>C(42,45)=1.48;C(44,50)=1.00;C(45,50)=4.29;C(44,45)=3.91;C(45,47)=2.91;</w:t>
      </w:r>
    </w:p>
    <w:p w14:paraId="75131EEF" w14:textId="77777777" w:rsidR="0010264A" w:rsidRDefault="0010264A" w:rsidP="0010264A">
      <w:pPr>
        <w:pStyle w:val="a7"/>
        <w:spacing w:before="36"/>
        <w:ind w:left="340"/>
      </w:pPr>
      <w:r>
        <w:rPr>
          <w:color w:val="292425"/>
        </w:rPr>
        <w:t>C(44,46)=0.35;C(44,47)=0.76;C(46,47)=0.86;C(46,48)=0.50;C(48,49)=23.52;</w:t>
      </w:r>
    </w:p>
    <w:p w14:paraId="7996AE08" w14:textId="77777777" w:rsidR="0010264A" w:rsidRDefault="0010264A" w:rsidP="0010264A">
      <w:pPr>
        <w:pStyle w:val="a7"/>
        <w:spacing w:before="3"/>
        <w:rPr>
          <w:sz w:val="30"/>
        </w:rPr>
      </w:pPr>
    </w:p>
    <w:p w14:paraId="249F68D0" w14:textId="77777777" w:rsidR="0010264A" w:rsidRDefault="0010264A" w:rsidP="0010264A">
      <w:pPr>
        <w:pStyle w:val="a7"/>
        <w:ind w:left="220"/>
      </w:pPr>
      <w:r>
        <w:rPr>
          <w:color w:val="292425"/>
        </w:rPr>
        <w:t>D(1,2)=13.97;D(1,3)=3.93;D(2,4)=0.35;D(2,7)=5.46;D(3,4)=6.00;</w:t>
      </w:r>
    </w:p>
    <w:p w14:paraId="1284A970" w14:textId="77777777" w:rsidR="0010264A" w:rsidRDefault="0010264A" w:rsidP="0010264A">
      <w:pPr>
        <w:pStyle w:val="a7"/>
        <w:spacing w:before="36"/>
        <w:ind w:left="340"/>
      </w:pPr>
      <w:r>
        <w:rPr>
          <w:color w:val="292425"/>
        </w:rPr>
        <w:t>D(3,5)=1.10;D(4,6)=3.12;D(7,8)=0.39;D(7,9)=0.46;D(5,6)=11.37;</w:t>
      </w:r>
    </w:p>
    <w:p w14:paraId="0664F82C" w14:textId="77777777" w:rsidR="0010264A" w:rsidRDefault="0010264A" w:rsidP="0010264A">
      <w:pPr>
        <w:pStyle w:val="a7"/>
        <w:spacing w:before="36"/>
        <w:ind w:left="340"/>
      </w:pPr>
      <w:r>
        <w:rPr>
          <w:color w:val="292425"/>
        </w:rPr>
        <w:t>D(6,8)=9.25;D(8,9)=0.50;D(6,11)=4.45;D(5,10)=0.72;D(10,13)=3.75;</w:t>
      </w:r>
    </w:p>
    <w:p w14:paraId="6A915239" w14:textId="77777777" w:rsidR="0010264A" w:rsidRDefault="0010264A" w:rsidP="0010264A">
      <w:pPr>
        <w:pStyle w:val="a7"/>
        <w:spacing w:before="36"/>
        <w:ind w:left="340"/>
      </w:pPr>
      <w:r>
        <w:rPr>
          <w:color w:val="292425"/>
        </w:rPr>
        <w:t>D(10,12)=10.45;D(11,13)=1.19;D(9,10)=2.00;D(9,23)=11.57;D(12,21)=11.1;</w:t>
      </w:r>
    </w:p>
    <w:p w14:paraId="640C5548" w14:textId="77777777" w:rsidR="0010264A" w:rsidRDefault="0010264A" w:rsidP="0010264A">
      <w:pPr>
        <w:pStyle w:val="a7"/>
        <w:spacing w:before="36"/>
        <w:ind w:left="340"/>
      </w:pPr>
      <w:r>
        <w:rPr>
          <w:color w:val="292425"/>
        </w:rPr>
        <w:t>D(11,15)=4.05;D(11,14)=2.91;D(14,16)=1.03;D(16,17)=1.52;D(17,18)=2.14;</w:t>
      </w:r>
    </w:p>
    <w:p w14:paraId="48309FAB" w14:textId="77777777" w:rsidR="0010264A" w:rsidRDefault="0010264A" w:rsidP="0010264A">
      <w:pPr>
        <w:pStyle w:val="a7"/>
        <w:spacing w:before="36"/>
        <w:ind w:left="340"/>
      </w:pPr>
      <w:r>
        <w:rPr>
          <w:color w:val="292425"/>
        </w:rPr>
        <w:t>D(9,18)=1.25;D(15,21)=4.42;D(14,15)=2.09;D(17,19)=4.85;D(18,19)=3.4;</w:t>
      </w:r>
    </w:p>
    <w:p w14:paraId="0C6A4E46" w14:textId="77777777" w:rsidR="0010264A" w:rsidRDefault="0010264A" w:rsidP="0010264A">
      <w:pPr>
        <w:pStyle w:val="a7"/>
        <w:spacing w:before="36"/>
        <w:ind w:left="340"/>
      </w:pPr>
      <w:r>
        <w:rPr>
          <w:color w:val="292425"/>
        </w:rPr>
        <w:t>D(18,22)=6.09;D(19,20)=19.83;D(21,24)=10.85;D(24,25)=3.86;D(25,27)=6.00;</w:t>
      </w:r>
    </w:p>
    <w:p w14:paraId="65497D2A" w14:textId="77777777" w:rsidR="0010264A" w:rsidRDefault="0010264A" w:rsidP="0010264A">
      <w:pPr>
        <w:pStyle w:val="a7"/>
        <w:spacing w:before="36"/>
        <w:ind w:left="340"/>
      </w:pPr>
      <w:r>
        <w:rPr>
          <w:color w:val="292425"/>
        </w:rPr>
        <w:t>D(25,26)=1.39;D(24,28)=9.86;D(26,28)=1.27;D(28,35)=8.15;D(26,27)=0.71;</w:t>
      </w:r>
    </w:p>
    <w:p w14:paraId="4F5394C4" w14:textId="77777777" w:rsidR="0010264A" w:rsidRDefault="0010264A" w:rsidP="0010264A">
      <w:pPr>
        <w:pStyle w:val="a7"/>
        <w:spacing w:before="36"/>
        <w:ind w:left="340"/>
      </w:pPr>
      <w:r>
        <w:rPr>
          <w:color w:val="292425"/>
        </w:rPr>
        <w:t>D(27,29)=8.95;D(22,29)=4.90;D(23,34)=6.73;D(29,31)=6.84;D(27,30)=5.67;</w:t>
      </w:r>
    </w:p>
    <w:p w14:paraId="547EFB3E" w14:textId="77777777" w:rsidR="0010264A" w:rsidRDefault="0010264A" w:rsidP="0010264A">
      <w:pPr>
        <w:pStyle w:val="a7"/>
        <w:spacing w:before="36"/>
        <w:ind w:left="340"/>
      </w:pPr>
      <w:r>
        <w:rPr>
          <w:color w:val="292425"/>
        </w:rPr>
        <w:t>D(31,32)=4.66;D(31,33)=5.16;D(33,34)=1.09;D(33,38)=0.81;D(32,38)=1.39;</w:t>
      </w:r>
    </w:p>
    <w:p w14:paraId="267963C6" w14:textId="77777777" w:rsidR="0010264A" w:rsidRDefault="0010264A" w:rsidP="0010264A">
      <w:pPr>
        <w:pStyle w:val="a7"/>
        <w:spacing w:before="36"/>
        <w:ind w:left="340"/>
      </w:pPr>
      <w:r>
        <w:rPr>
          <w:color w:val="292425"/>
        </w:rPr>
        <w:t>D(30,32)=1.88;D(30,36)=3.36;D(32,37)=0.53;D(36,37)=2.72;D(35,36)=2.49;</w:t>
      </w:r>
    </w:p>
    <w:p w14:paraId="19F56C23" w14:textId="77777777" w:rsidR="0010264A" w:rsidRDefault="0010264A" w:rsidP="0010264A">
      <w:pPr>
        <w:pStyle w:val="a7"/>
        <w:spacing w:before="36"/>
        <w:ind w:left="340"/>
      </w:pPr>
      <w:r>
        <w:rPr>
          <w:color w:val="292425"/>
        </w:rPr>
        <w:t>D(35,39)=19.99;D(35,43)=5.13;D(35,40)=4.38;D(37,41)=11.69;D(38,42)=12.52;</w:t>
      </w:r>
    </w:p>
    <w:p w14:paraId="77423FF2" w14:textId="77777777" w:rsidR="0010264A" w:rsidRDefault="0010264A" w:rsidP="0010264A">
      <w:pPr>
        <w:pStyle w:val="a7"/>
        <w:spacing w:before="37"/>
        <w:ind w:left="340"/>
      </w:pPr>
      <w:r>
        <w:rPr>
          <w:color w:val="292425"/>
        </w:rPr>
        <w:t>D(34,48)=19.60;D(41,42)=10.79;D(40,41)=13.22;D(40,43)=4.94;D(43,44)=3.48;</w:t>
      </w:r>
    </w:p>
    <w:p w14:paraId="439C20D3" w14:textId="77777777" w:rsidR="0010264A" w:rsidRDefault="0010264A" w:rsidP="0010264A">
      <w:pPr>
        <w:pStyle w:val="a7"/>
        <w:spacing w:before="36"/>
        <w:ind w:left="340"/>
      </w:pPr>
      <w:r>
        <w:rPr>
          <w:color w:val="292425"/>
        </w:rPr>
        <w:t>D(42,45)=1.48;D(44,50)=1.00;D(45,50)=4.97;D(44,45)=4.93;D(45,47)=2.91;</w:t>
      </w:r>
    </w:p>
    <w:p w14:paraId="57A40682" w14:textId="77777777" w:rsidR="0010264A" w:rsidRDefault="0010264A" w:rsidP="0010264A">
      <w:pPr>
        <w:pStyle w:val="a7"/>
        <w:spacing w:before="36"/>
        <w:ind w:left="340"/>
      </w:pPr>
      <w:r>
        <w:rPr>
          <w:color w:val="292425"/>
        </w:rPr>
        <w:t>D(44,46)=0.26;D(44,47)=0.57;D(46,47)=0.86;D(46,48)=0.50;D(48,49)=29.52;</w:t>
      </w:r>
    </w:p>
    <w:p w14:paraId="4A9A8A7C" w14:textId="77777777" w:rsidR="0010264A" w:rsidRDefault="0010264A" w:rsidP="0010264A">
      <w:pPr>
        <w:sectPr w:rsidR="0010264A">
          <w:footerReference w:type="default" r:id="rId130"/>
          <w:pgSz w:w="11910" w:h="16840"/>
          <w:pgMar w:top="1320" w:right="1600" w:bottom="1440" w:left="1580" w:header="852" w:footer="1252" w:gutter="0"/>
          <w:cols w:space="720"/>
        </w:sectPr>
      </w:pPr>
    </w:p>
    <w:p w14:paraId="25BF880C" w14:textId="77777777" w:rsidR="0010264A" w:rsidRDefault="0010264A" w:rsidP="0010264A">
      <w:pPr>
        <w:pStyle w:val="a7"/>
        <w:spacing w:before="9"/>
        <w:rPr>
          <w:sz w:val="20"/>
        </w:rPr>
      </w:pPr>
    </w:p>
    <w:p w14:paraId="3FD2F566" w14:textId="77777777" w:rsidR="0010264A" w:rsidRDefault="0010264A" w:rsidP="0010264A">
      <w:pPr>
        <w:pStyle w:val="a7"/>
        <w:spacing w:line="20" w:lineRule="exact"/>
        <w:ind w:left="183"/>
        <w:rPr>
          <w:sz w:val="2"/>
        </w:rPr>
      </w:pPr>
      <w:r>
        <w:rPr>
          <w:noProof/>
          <w:sz w:val="2"/>
        </w:rPr>
        <mc:AlternateContent>
          <mc:Choice Requires="wpg">
            <w:drawing>
              <wp:inline distT="0" distB="0" distL="0" distR="0" wp14:anchorId="585D659B" wp14:editId="120FDF4E">
                <wp:extent cx="5312410" cy="9525"/>
                <wp:effectExtent l="5080" t="9525" r="6985" b="0"/>
                <wp:docPr id="152" name="组合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53" name="Line 150"/>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57180F5" id="组合 152"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">
                <v:line id="Line 150"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" strokeweight=".72pt"/>
                <w10:anchorlock/>
              </v:group>
            </w:pict>
          </mc:Fallback>
        </mc:AlternateContent>
      </w:r>
    </w:p>
    <w:p w14:paraId="1B1D1702" w14:textId="77777777" w:rsidR="0010264A" w:rsidRDefault="0010264A" w:rsidP="0010264A">
      <w:pPr>
        <w:pStyle w:val="1"/>
        <w:spacing w:before="16"/>
      </w:pPr>
      <w:bookmarkStart w:id="44" w:name="_TOC_250002"/>
      <w:bookmarkEnd w:id="44"/>
      <w:r>
        <w:rPr>
          <w:color w:val="292425"/>
        </w:rPr>
        <w:t>Appendix 2</w:t>
      </w:r>
    </w:p>
    <w:p w14:paraId="4608701B" w14:textId="77777777" w:rsidR="0010264A" w:rsidRDefault="0010264A" w:rsidP="0010264A">
      <w:pPr>
        <w:pStyle w:val="a7"/>
        <w:spacing w:before="3"/>
        <w:rPr>
          <w:b/>
          <w:sz w:val="30"/>
        </w:rPr>
      </w:pPr>
    </w:p>
    <w:p w14:paraId="4CC1A77B" w14:textId="77777777" w:rsidR="0010264A" w:rsidRDefault="0010264A" w:rsidP="0010264A">
      <w:pPr>
        <w:ind w:left="220"/>
        <w:rPr>
          <w:b/>
          <w:sz w:val="24"/>
        </w:rPr>
      </w:pPr>
      <w:r>
        <w:rPr>
          <w:b/>
          <w:color w:val="292425"/>
          <w:sz w:val="24"/>
        </w:rPr>
        <w:t>Explanation: use the symbol in Part 1</w:t>
      </w:r>
    </w:p>
    <w:p w14:paraId="3C42F433" w14:textId="77777777" w:rsidR="0010264A" w:rsidRDefault="0010264A" w:rsidP="0010264A">
      <w:pPr>
        <w:pStyle w:val="a7"/>
        <w:rPr>
          <w:b/>
          <w:sz w:val="26"/>
        </w:rPr>
      </w:pPr>
    </w:p>
    <w:p w14:paraId="6F9F0C2F" w14:textId="77777777" w:rsidR="0010264A" w:rsidRDefault="0010264A" w:rsidP="0010264A">
      <w:pPr>
        <w:pStyle w:val="a7"/>
        <w:spacing w:before="167"/>
        <w:ind w:left="220"/>
      </w:pPr>
      <w:r>
        <w:rPr>
          <w:color w:val="292425"/>
        </w:rPr>
        <w:t>Foreach</w:t>
      </w:r>
      <w:r>
        <w:rPr>
          <w:color w:val="292425"/>
          <w:spacing w:val="-3"/>
        </w:rPr>
        <w:t xml:space="preserve"> </w:t>
      </w:r>
      <w:r>
        <w:rPr>
          <w:color w:val="292425"/>
        </w:rPr>
        <w:t>V</w:t>
      </w:r>
      <w:r>
        <w:rPr>
          <w:noProof/>
          <w:color w:val="292425"/>
          <w:spacing w:val="2"/>
          <w:w w:val="99"/>
        </w:rPr>
        <w:drawing>
          <wp:inline distT="0" distB="0" distL="0" distR="0" wp14:anchorId="05F65E59" wp14:editId="578E39D9">
            <wp:extent cx="752475" cy="181609"/>
            <wp:effectExtent l="0" t="0" r="0" b="0"/>
            <wp:docPr id="145"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6.png"/>
                    <pic:cNvPicPr/>
                  </pic:nvPicPr>
                  <pic:blipFill>
                    <a:blip r:embed="rId131" cstate="print"/>
                    <a:stretch>
                      <a:fillRect/>
                    </a:stretch>
                  </pic:blipFill>
                  <pic:spPr>
                    <a:xfrm>
                      <a:off x="0" y="0"/>
                      <a:ext cx="752475" cy="181609"/>
                    </a:xfrm>
                    <a:prstGeom prst="rect">
                      <a:avLst/>
                    </a:prstGeom>
                  </pic:spPr>
                </pic:pic>
              </a:graphicData>
            </a:graphic>
          </wp:inline>
        </w:drawing>
      </w:r>
    </w:p>
    <w:p w14:paraId="43A3681A" w14:textId="77777777" w:rsidR="0010264A" w:rsidRDefault="0010264A" w:rsidP="0010264A">
      <w:pPr>
        <w:pStyle w:val="a7"/>
        <w:spacing w:before="163"/>
        <w:ind w:left="220"/>
      </w:pPr>
      <w:r>
        <w:rPr>
          <w:color w:val="292425"/>
        </w:rPr>
        <w:t>{</w:t>
      </w:r>
    </w:p>
    <w:p w14:paraId="6EDD7F31" w14:textId="77777777" w:rsidR="0010264A" w:rsidRDefault="0010264A" w:rsidP="0010264A">
      <w:pPr>
        <w:pStyle w:val="a7"/>
        <w:spacing w:before="36" w:line="271" w:lineRule="auto"/>
        <w:ind w:left="1060" w:right="5097"/>
      </w:pPr>
      <w:r>
        <w:rPr>
          <w:color w:val="292425"/>
        </w:rPr>
        <w:t>int BestNextStep = 0; double BestNextRate = 0; If(C[U,V]!=0)</w:t>
      </w:r>
    </w:p>
    <w:p w14:paraId="42655B29" w14:textId="77777777" w:rsidR="0010264A" w:rsidRDefault="0010264A" w:rsidP="0010264A">
      <w:pPr>
        <w:pStyle w:val="a7"/>
        <w:ind w:left="640"/>
      </w:pPr>
      <w:r>
        <w:rPr>
          <w:color w:val="292425"/>
        </w:rPr>
        <w:t>{</w:t>
      </w:r>
    </w:p>
    <w:p w14:paraId="4566FE26" w14:textId="77777777" w:rsidR="0010264A" w:rsidRDefault="0010264A" w:rsidP="0010264A">
      <w:pPr>
        <w:pStyle w:val="a7"/>
        <w:spacing w:before="37" w:line="271" w:lineRule="auto"/>
        <w:ind w:left="1480" w:right="2768"/>
      </w:pPr>
      <w:r>
        <w:rPr>
          <w:color w:val="292425"/>
        </w:rPr>
        <w:t>double NextRate = CalBestRateFromV(U, V); if (D[U, V] != 0)</w:t>
      </w:r>
    </w:p>
    <w:p w14:paraId="1B30D1DF" w14:textId="77777777" w:rsidR="0010264A" w:rsidRDefault="0010264A" w:rsidP="0010264A">
      <w:pPr>
        <w:pStyle w:val="a7"/>
        <w:ind w:left="340"/>
      </w:pPr>
      <w:r>
        <w:rPr>
          <w:color w:val="292425"/>
        </w:rPr>
        <w:t>NextRate += R[U, V];</w:t>
      </w:r>
    </w:p>
    <w:p w14:paraId="3AF0183A" w14:textId="77777777" w:rsidR="0010264A" w:rsidRDefault="0010264A" w:rsidP="0010264A">
      <w:pPr>
        <w:pStyle w:val="a7"/>
        <w:spacing w:before="3"/>
        <w:rPr>
          <w:sz w:val="30"/>
        </w:rPr>
      </w:pPr>
    </w:p>
    <w:p w14:paraId="27DE3619" w14:textId="77777777" w:rsidR="0010264A" w:rsidRDefault="0010264A" w:rsidP="0010264A">
      <w:pPr>
        <w:pStyle w:val="a7"/>
        <w:ind w:left="1660"/>
      </w:pPr>
      <w:r>
        <w:rPr>
          <w:color w:val="292425"/>
        </w:rPr>
        <w:t>if (BestNextRate &lt; NextRate)</w:t>
      </w:r>
    </w:p>
    <w:p w14:paraId="12CE2C6F" w14:textId="77777777" w:rsidR="0010264A" w:rsidRDefault="0010264A" w:rsidP="0010264A">
      <w:pPr>
        <w:pStyle w:val="a7"/>
        <w:spacing w:before="36"/>
        <w:ind w:left="2261"/>
      </w:pPr>
      <w:r>
        <w:rPr>
          <w:color w:val="292425"/>
        </w:rPr>
        <w:t>{</w:t>
      </w:r>
    </w:p>
    <w:p w14:paraId="0A8B5F84" w14:textId="77777777" w:rsidR="0010264A" w:rsidRDefault="0010264A" w:rsidP="0010264A">
      <w:pPr>
        <w:pStyle w:val="a7"/>
        <w:spacing w:before="37" w:line="271" w:lineRule="auto"/>
        <w:ind w:left="2981" w:right="3107"/>
      </w:pPr>
      <w:r>
        <w:rPr>
          <w:color w:val="292425"/>
        </w:rPr>
        <w:t>BestNextRate = NextRate ; BestNextStep = V;</w:t>
      </w:r>
    </w:p>
    <w:p w14:paraId="1FDBFF7B" w14:textId="77777777" w:rsidR="0010264A" w:rsidRDefault="0010264A" w:rsidP="0010264A">
      <w:pPr>
        <w:pStyle w:val="a7"/>
        <w:ind w:left="2261"/>
      </w:pPr>
      <w:r>
        <w:rPr>
          <w:color w:val="292425"/>
        </w:rPr>
        <w:t>}</w:t>
      </w:r>
    </w:p>
    <w:p w14:paraId="55E4D1D2" w14:textId="77777777" w:rsidR="0010264A" w:rsidRDefault="0010264A" w:rsidP="0010264A">
      <w:pPr>
        <w:pStyle w:val="a7"/>
        <w:spacing w:before="36"/>
        <w:ind w:left="220"/>
      </w:pPr>
      <w:r>
        <w:rPr>
          <w:color w:val="292425"/>
        </w:rPr>
        <w:t>}</w:t>
      </w:r>
    </w:p>
    <w:p w14:paraId="465251B6" w14:textId="77777777" w:rsidR="0010264A" w:rsidRDefault="0010264A" w:rsidP="0010264A">
      <w:pPr>
        <w:pStyle w:val="a7"/>
        <w:spacing w:before="5"/>
        <w:rPr>
          <w:sz w:val="22"/>
        </w:rPr>
      </w:pPr>
    </w:p>
    <w:p w14:paraId="5F158696" w14:textId="77777777" w:rsidR="0010264A" w:rsidRDefault="0010264A" w:rsidP="0010264A">
      <w:pPr>
        <w:pStyle w:val="a7"/>
        <w:spacing w:before="90" w:line="271" w:lineRule="auto"/>
        <w:ind w:left="2261" w:right="4735" w:hanging="601"/>
      </w:pPr>
      <w:r>
        <w:rPr>
          <w:color w:val="292425"/>
        </w:rPr>
        <w:t xml:space="preserve">if (BestNextStep == </w:t>
      </w:r>
      <w:r>
        <w:rPr>
          <w:color w:val="292425"/>
          <w:spacing w:val="-8"/>
        </w:rPr>
        <w:t xml:space="preserve">0) </w:t>
      </w:r>
      <w:r>
        <w:rPr>
          <w:color w:val="292425"/>
        </w:rPr>
        <w:t>return;</w:t>
      </w:r>
    </w:p>
    <w:p w14:paraId="57D90FAB" w14:textId="77777777" w:rsidR="0010264A" w:rsidRDefault="0010264A" w:rsidP="0010264A">
      <w:pPr>
        <w:pStyle w:val="a7"/>
        <w:spacing w:before="1" w:line="271" w:lineRule="auto"/>
        <w:ind w:left="2261" w:right="4735" w:hanging="481"/>
      </w:pPr>
      <w:r>
        <w:rPr>
          <w:color w:val="292425"/>
        </w:rPr>
        <w:t xml:space="preserve">if (BestNextRate == </w:t>
      </w:r>
      <w:r>
        <w:rPr>
          <w:color w:val="292425"/>
          <w:spacing w:val="-8"/>
        </w:rPr>
        <w:t xml:space="preserve">0) </w:t>
      </w:r>
      <w:r>
        <w:rPr>
          <w:color w:val="292425"/>
        </w:rPr>
        <w:t>return;</w:t>
      </w:r>
    </w:p>
    <w:p w14:paraId="3D3AF188" w14:textId="77777777" w:rsidR="0010264A" w:rsidRDefault="0010264A" w:rsidP="0010264A">
      <w:pPr>
        <w:pStyle w:val="a7"/>
        <w:spacing w:before="1"/>
        <w:rPr>
          <w:sz w:val="27"/>
        </w:rPr>
      </w:pPr>
    </w:p>
    <w:p w14:paraId="1950C327" w14:textId="77777777" w:rsidR="0010264A" w:rsidRDefault="0010264A" w:rsidP="0010264A">
      <w:pPr>
        <w:pStyle w:val="a7"/>
        <w:ind w:left="220"/>
      </w:pPr>
      <w:r>
        <w:rPr>
          <w:color w:val="292425"/>
        </w:rPr>
        <w:t>double NewLengthSum = LengthSum + C[U, BestNextStep];</w:t>
      </w:r>
    </w:p>
    <w:p w14:paraId="4A5B735A" w14:textId="77777777" w:rsidR="0010264A" w:rsidRDefault="0010264A" w:rsidP="0010264A">
      <w:pPr>
        <w:pStyle w:val="a7"/>
        <w:spacing w:before="36" w:line="271" w:lineRule="auto"/>
        <w:ind w:left="1780" w:right="1213"/>
      </w:pPr>
      <w:r>
        <w:rPr>
          <w:color w:val="292425"/>
        </w:rPr>
        <w:t>double NewValueSum = ValueSum + D[U, BestNextStep]; D[U, BestNextStep] =</w:t>
      </w:r>
      <w:r>
        <w:rPr>
          <w:color w:val="292425"/>
          <w:spacing w:val="-1"/>
        </w:rPr>
        <w:t xml:space="preserve"> </w:t>
      </w:r>
      <w:r>
        <w:rPr>
          <w:color w:val="292425"/>
        </w:rPr>
        <w:t>0;</w:t>
      </w:r>
    </w:p>
    <w:p w14:paraId="316528C6" w14:textId="77777777" w:rsidR="0010264A" w:rsidRDefault="0010264A" w:rsidP="0010264A">
      <w:pPr>
        <w:pStyle w:val="a7"/>
        <w:spacing w:before="1"/>
        <w:ind w:left="1780"/>
      </w:pPr>
      <w:r>
        <w:rPr>
          <w:color w:val="292425"/>
        </w:rPr>
        <w:t>D[BestNextStep, U] =</w:t>
      </w:r>
      <w:r>
        <w:rPr>
          <w:color w:val="292425"/>
          <w:spacing w:val="-1"/>
        </w:rPr>
        <w:t xml:space="preserve"> </w:t>
      </w:r>
      <w:r>
        <w:rPr>
          <w:color w:val="292425"/>
        </w:rPr>
        <w:t>0;</w:t>
      </w:r>
    </w:p>
    <w:p w14:paraId="10DA0F0C" w14:textId="77777777" w:rsidR="0010264A" w:rsidRDefault="0010264A" w:rsidP="0010264A">
      <w:pPr>
        <w:pStyle w:val="a7"/>
        <w:spacing w:before="3"/>
        <w:rPr>
          <w:sz w:val="30"/>
        </w:rPr>
      </w:pPr>
    </w:p>
    <w:p w14:paraId="187FEE0B" w14:textId="77777777" w:rsidR="0010264A" w:rsidRDefault="0010264A" w:rsidP="0010264A">
      <w:pPr>
        <w:pStyle w:val="a7"/>
        <w:tabs>
          <w:tab w:val="left" w:leader="hyphen" w:pos="7981"/>
        </w:tabs>
        <w:ind w:left="1600"/>
      </w:pPr>
      <w:r>
        <w:rPr>
          <w:color w:val="292425"/>
        </w:rPr>
        <w:t>Cal(BestNextStep, NewLengthSum, NewValueSum, Route</w:t>
      </w:r>
      <w:r>
        <w:rPr>
          <w:color w:val="292425"/>
          <w:spacing w:val="-4"/>
        </w:rPr>
        <w:t xml:space="preserve"> </w:t>
      </w:r>
      <w:r>
        <w:rPr>
          <w:color w:val="292425"/>
        </w:rPr>
        <w:t>+</w:t>
      </w:r>
      <w:r>
        <w:rPr>
          <w:color w:val="292425"/>
          <w:spacing w:val="-3"/>
        </w:rPr>
        <w:t xml:space="preserve"> </w:t>
      </w:r>
      <w:r>
        <w:rPr>
          <w:color w:val="292425"/>
        </w:rPr>
        <w:t>"</w:t>
      </w:r>
      <w:r>
        <w:rPr>
          <w:color w:val="292425"/>
        </w:rPr>
        <w:tab/>
        <w:t>"</w:t>
      </w:r>
      <w:r>
        <w:rPr>
          <w:color w:val="292425"/>
          <w:spacing w:val="-2"/>
        </w:rPr>
        <w:t xml:space="preserve"> </w:t>
      </w:r>
      <w:r>
        <w:rPr>
          <w:color w:val="292425"/>
        </w:rPr>
        <w:t>+</w:t>
      </w:r>
    </w:p>
    <w:p w14:paraId="7EDBD5B0" w14:textId="77777777" w:rsidR="0010264A" w:rsidRDefault="0010264A" w:rsidP="0010264A">
      <w:pPr>
        <w:pStyle w:val="a7"/>
        <w:spacing w:before="36"/>
        <w:ind w:left="220"/>
      </w:pPr>
      <w:r>
        <w:rPr>
          <w:color w:val="292425"/>
        </w:rPr>
        <w:t>BestNextStep.ToString());</w:t>
      </w:r>
    </w:p>
    <w:p w14:paraId="52A1BBE5" w14:textId="77777777" w:rsidR="0010264A" w:rsidRDefault="0010264A" w:rsidP="0010264A">
      <w:pPr>
        <w:pStyle w:val="a7"/>
        <w:spacing w:before="3"/>
        <w:rPr>
          <w:sz w:val="30"/>
        </w:rPr>
      </w:pPr>
    </w:p>
    <w:p w14:paraId="21B21CE1" w14:textId="77777777" w:rsidR="0010264A" w:rsidRDefault="0010264A" w:rsidP="0010264A">
      <w:pPr>
        <w:pStyle w:val="a7"/>
        <w:ind w:left="220"/>
      </w:pPr>
      <w:r>
        <w:rPr>
          <w:color w:val="292425"/>
        </w:rPr>
        <w:t>}</w:t>
      </w:r>
    </w:p>
    <w:p w14:paraId="490AB1AA" w14:textId="77777777" w:rsidR="0010264A" w:rsidRDefault="0010264A" w:rsidP="0010264A">
      <w:pPr>
        <w:pStyle w:val="a7"/>
        <w:spacing w:before="3"/>
        <w:rPr>
          <w:sz w:val="30"/>
        </w:rPr>
      </w:pPr>
    </w:p>
    <w:p w14:paraId="3A4E9D00" w14:textId="77777777" w:rsidR="0010264A" w:rsidRDefault="0010264A" w:rsidP="0010264A">
      <w:pPr>
        <w:pStyle w:val="a7"/>
        <w:ind w:left="580"/>
      </w:pPr>
      <w:r>
        <w:rPr>
          <w:color w:val="292425"/>
        </w:rPr>
        <w:t>private double CalBestRateFromV(int U, int V)</w:t>
      </w:r>
    </w:p>
    <w:p w14:paraId="74E9E575" w14:textId="77777777" w:rsidR="0010264A" w:rsidRDefault="0010264A" w:rsidP="0010264A">
      <w:pPr>
        <w:pStyle w:val="a7"/>
        <w:spacing w:before="36"/>
        <w:ind w:left="1180"/>
      </w:pPr>
      <w:r>
        <w:rPr>
          <w:color w:val="292425"/>
        </w:rPr>
        <w:t>{</w:t>
      </w:r>
    </w:p>
    <w:p w14:paraId="4C14BF40" w14:textId="77777777" w:rsidR="0010264A" w:rsidRDefault="0010264A" w:rsidP="0010264A">
      <w:pPr>
        <w:pStyle w:val="a7"/>
        <w:spacing w:before="37"/>
        <w:ind w:left="1660"/>
      </w:pPr>
      <w:r>
        <w:rPr>
          <w:color w:val="292425"/>
        </w:rPr>
        <w:t>double BestValue=0;</w:t>
      </w:r>
    </w:p>
    <w:p w14:paraId="52F9DCEE" w14:textId="77777777" w:rsidR="0010264A" w:rsidRDefault="0010264A" w:rsidP="0010264A">
      <w:pPr>
        <w:pStyle w:val="a7"/>
        <w:spacing w:before="36"/>
        <w:ind w:left="1660"/>
      </w:pPr>
      <w:r>
        <w:rPr>
          <w:color w:val="292425"/>
        </w:rPr>
        <w:lastRenderedPageBreak/>
        <w:t>for (int i = 1; i &lt;= 50; i++)</w:t>
      </w:r>
    </w:p>
    <w:p w14:paraId="569D78C4" w14:textId="77777777" w:rsidR="0010264A" w:rsidRDefault="0010264A" w:rsidP="0010264A">
      <w:pPr>
        <w:pStyle w:val="a7"/>
        <w:spacing w:before="36"/>
        <w:ind w:left="1660"/>
      </w:pPr>
      <w:r>
        <w:rPr>
          <w:color w:val="292425"/>
        </w:rPr>
        <w:t>{</w:t>
      </w:r>
    </w:p>
    <w:p w14:paraId="722EDD07" w14:textId="77777777" w:rsidR="0010264A" w:rsidRDefault="0010264A" w:rsidP="0010264A">
      <w:pPr>
        <w:pStyle w:val="a7"/>
        <w:spacing w:before="36"/>
        <w:ind w:left="2140"/>
      </w:pPr>
      <w:r>
        <w:rPr>
          <w:color w:val="292425"/>
        </w:rPr>
        <w:t>if (D[V, i] != 0</w:t>
      </w:r>
    </w:p>
    <w:p w14:paraId="0AE24FFB" w14:textId="77777777" w:rsidR="0010264A" w:rsidRDefault="0010264A" w:rsidP="0010264A">
      <w:pPr>
        <w:pStyle w:val="a7"/>
        <w:spacing w:before="36" w:line="271" w:lineRule="auto"/>
        <w:ind w:left="3101" w:right="3607" w:hanging="480"/>
      </w:pPr>
      <w:r>
        <w:rPr>
          <w:color w:val="292425"/>
        </w:rPr>
        <w:t>{</w:t>
      </w:r>
      <w:r w:rsidRPr="0010264A">
        <w:rPr>
          <w:color w:val="292425"/>
        </w:rPr>
        <w:t xml:space="preserve"> </w:t>
      </w:r>
      <w:r>
        <w:rPr>
          <w:color w:val="292425"/>
        </w:rPr>
        <w:t>if (BestValue &lt; R[V, i]) BestValue = R[V, i];</w:t>
      </w:r>
    </w:p>
    <w:p w14:paraId="2722FC2B" w14:textId="77777777" w:rsidR="0010264A" w:rsidRDefault="0010264A" w:rsidP="0010264A">
      <w:pPr>
        <w:pStyle w:val="a7"/>
        <w:spacing w:before="1"/>
        <w:ind w:left="2140"/>
      </w:pPr>
      <w:r>
        <w:rPr>
          <w:color w:val="292425"/>
        </w:rPr>
        <w:t>}</w:t>
      </w:r>
    </w:p>
    <w:p w14:paraId="0430C901" w14:textId="77777777" w:rsidR="0010264A" w:rsidRDefault="0010264A" w:rsidP="0010264A">
      <w:pPr>
        <w:pStyle w:val="a7"/>
        <w:spacing w:before="36"/>
        <w:ind w:left="1660"/>
      </w:pPr>
      <w:r>
        <w:rPr>
          <w:color w:val="292425"/>
        </w:rPr>
        <w:t>}</w:t>
      </w:r>
    </w:p>
    <w:p w14:paraId="5E9BD47F" w14:textId="77777777" w:rsidR="0010264A" w:rsidRDefault="0010264A" w:rsidP="0010264A">
      <w:pPr>
        <w:pStyle w:val="a7"/>
        <w:spacing w:before="36"/>
        <w:ind w:left="1660"/>
      </w:pPr>
      <w:r>
        <w:rPr>
          <w:color w:val="292425"/>
        </w:rPr>
        <w:t>return BestValue;</w:t>
      </w:r>
    </w:p>
    <w:p w14:paraId="1B3401A0" w14:textId="77777777" w:rsidR="0010264A" w:rsidRDefault="0010264A" w:rsidP="0010264A">
      <w:pPr>
        <w:pStyle w:val="a7"/>
        <w:spacing w:before="36"/>
        <w:ind w:left="1180"/>
      </w:pPr>
      <w:r>
        <w:rPr>
          <w:color w:val="292425"/>
        </w:rPr>
        <w:t>}</w:t>
      </w:r>
    </w:p>
    <w:p w14:paraId="352F29C6" w14:textId="77777777" w:rsidR="0010264A" w:rsidRDefault="0010264A" w:rsidP="0010264A">
      <w:pPr>
        <w:pStyle w:val="a7"/>
        <w:spacing w:before="36"/>
        <w:ind w:left="2140"/>
        <w:sectPr w:rsidR="0010264A">
          <w:footerReference w:type="default" r:id="rId132"/>
          <w:pgSz w:w="11910" w:h="16840"/>
          <w:pgMar w:top="1320" w:right="1600" w:bottom="1440" w:left="1580" w:header="852" w:footer="1252" w:gutter="0"/>
          <w:cols w:space="720"/>
        </w:sectPr>
      </w:pPr>
    </w:p>
    <w:p w14:paraId="6D6251D1" w14:textId="77777777" w:rsidR="0010264A" w:rsidRDefault="0010264A" w:rsidP="0010264A">
      <w:pPr>
        <w:pStyle w:val="a7"/>
        <w:spacing w:before="9"/>
        <w:rPr>
          <w:sz w:val="20"/>
        </w:rPr>
      </w:pPr>
    </w:p>
    <w:p w14:paraId="6FE9A44D" w14:textId="77777777" w:rsidR="0010264A" w:rsidRPr="0010264A" w:rsidRDefault="0010264A" w:rsidP="0010264A">
      <w:pPr>
        <w:pStyle w:val="a7"/>
        <w:spacing w:line="20" w:lineRule="exact"/>
        <w:ind w:left="183"/>
        <w:rPr>
          <w:sz w:val="2"/>
        </w:rPr>
      </w:pPr>
      <w:r>
        <w:rPr>
          <w:noProof/>
          <w:sz w:val="2"/>
        </w:rPr>
        <mc:AlternateContent>
          <mc:Choice Requires="wpg">
            <w:drawing>
              <wp:inline distT="0" distB="0" distL="0" distR="0" wp14:anchorId="064E188C" wp14:editId="7D1056BF">
                <wp:extent cx="5312410" cy="9525"/>
                <wp:effectExtent l="5080" t="9525" r="6985" b="0"/>
                <wp:docPr id="150" name="组合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51" name="Line 148"/>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2EDDA44" id="组合 150"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">
                <v:line id="Line 148"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" strokeweight=".72pt"/>
                <w10:anchorlock/>
              </v:group>
            </w:pict>
          </mc:Fallback>
        </mc:AlternateContent>
      </w:r>
      <w:r>
        <w:rPr>
          <w:color w:val="292425"/>
        </w:rPr>
        <w:t xml:space="preserve">if </w:t>
      </w:r>
    </w:p>
    <w:p w14:paraId="71511508" w14:textId="77777777" w:rsidR="0010264A" w:rsidRDefault="0010264A" w:rsidP="0010264A">
      <w:pPr>
        <w:pStyle w:val="1"/>
        <w:spacing w:before="90"/>
      </w:pPr>
      <w:bookmarkStart w:id="45" w:name="_TOC_250001"/>
      <w:bookmarkEnd w:id="45"/>
      <w:r>
        <w:rPr>
          <w:color w:val="292425"/>
        </w:rPr>
        <w:t>Appendix 3</w:t>
      </w:r>
    </w:p>
    <w:p w14:paraId="4EA0C5DF" w14:textId="77777777" w:rsidR="0010264A" w:rsidRDefault="0010264A" w:rsidP="0010264A">
      <w:pPr>
        <w:pStyle w:val="a7"/>
        <w:spacing w:before="3"/>
        <w:rPr>
          <w:b/>
          <w:sz w:val="30"/>
        </w:rPr>
      </w:pPr>
    </w:p>
    <w:p w14:paraId="08D3E07F" w14:textId="77777777" w:rsidR="0010264A" w:rsidRDefault="0010264A" w:rsidP="0010264A">
      <w:pPr>
        <w:spacing w:line="271" w:lineRule="auto"/>
        <w:ind w:left="220" w:right="622"/>
        <w:rPr>
          <w:b/>
          <w:sz w:val="24"/>
        </w:rPr>
      </w:pPr>
      <w:r>
        <w:rPr>
          <w:b/>
          <w:color w:val="292425"/>
          <w:sz w:val="24"/>
        </w:rPr>
        <w:t>Explanation: Table 1 is the shortest distance between each point and point 2,table 2 is the shortest distance between each point and point 1. The datas in both table over 6.43 are the length in mile.</w:t>
      </w:r>
    </w:p>
    <w:p w14:paraId="43580B81" w14:textId="77777777" w:rsidR="0010264A" w:rsidRDefault="0010264A" w:rsidP="0010264A">
      <w:pPr>
        <w:pStyle w:val="a7"/>
        <w:spacing w:before="7"/>
        <w:rPr>
          <w:b/>
          <w:sz w:val="27"/>
        </w:rPr>
      </w:pPr>
    </w:p>
    <w:tbl>
      <w:tblPr>
        <w:tblStyle w:val="TableNormal"/>
        <w:tblW w:w="0" w:type="auto"/>
        <w:tblInd w:w="177" w:type="dxa"/>
        <w:tblLayout w:type="fixed"/>
        <w:tblLook w:val="01E0" w:firstRow="1" w:lastRow="1" w:firstColumn="1" w:lastColumn="1" w:noHBand="0" w:noVBand="0"/>
      </w:tblPr>
      <w:tblGrid>
        <w:gridCol w:w="2509"/>
        <w:gridCol w:w="3486"/>
        <w:gridCol w:w="2394"/>
      </w:tblGrid>
      <w:tr w:rsidR="0010264A" w14:paraId="7A0889AF" w14:textId="77777777" w:rsidTr="0010264A">
        <w:trPr>
          <w:trHeight w:val="600"/>
        </w:trPr>
        <w:tc>
          <w:tcPr>
            <w:tcW w:w="2509" w:type="dxa"/>
          </w:tcPr>
          <w:p w14:paraId="23BE2384" w14:textId="77777777" w:rsidR="0010264A" w:rsidRDefault="0010264A" w:rsidP="00E95254">
            <w:pPr>
              <w:pStyle w:val="TableParagraph"/>
              <w:spacing w:before="0" w:line="266" w:lineRule="exact"/>
              <w:ind w:left="50"/>
              <w:rPr>
                <w:sz w:val="24"/>
              </w:rPr>
            </w:pPr>
            <w:r>
              <w:rPr>
                <w:color w:val="292425"/>
                <w:sz w:val="24"/>
              </w:rPr>
              <w:t>Table 1</w:t>
            </w:r>
          </w:p>
          <w:p w14:paraId="506535A6" w14:textId="77777777" w:rsidR="0010264A" w:rsidRDefault="0010264A" w:rsidP="00E95254">
            <w:pPr>
              <w:pStyle w:val="TableParagraph"/>
              <w:spacing w:before="36"/>
              <w:ind w:left="50"/>
              <w:rPr>
                <w:sz w:val="24"/>
              </w:rPr>
            </w:pPr>
            <w:r>
              <w:rPr>
                <w:color w:val="292425"/>
                <w:sz w:val="24"/>
              </w:rPr>
              <w:t>1====6.56</w:t>
            </w:r>
          </w:p>
        </w:tc>
        <w:tc>
          <w:tcPr>
            <w:tcW w:w="3486" w:type="dxa"/>
          </w:tcPr>
          <w:p w14:paraId="55C81212" w14:textId="77777777" w:rsidR="0010264A" w:rsidRDefault="0010264A" w:rsidP="00E95254">
            <w:pPr>
              <w:pStyle w:val="TableParagraph"/>
              <w:spacing w:before="2"/>
              <w:rPr>
                <w:b/>
                <w:sz w:val="26"/>
              </w:rPr>
            </w:pPr>
          </w:p>
          <w:p w14:paraId="776A2489" w14:textId="77777777" w:rsidR="0010264A" w:rsidRDefault="0010264A" w:rsidP="00E95254">
            <w:pPr>
              <w:pStyle w:val="TableParagraph"/>
              <w:spacing w:before="1"/>
              <w:ind w:left="1238" w:right="1424"/>
              <w:jc w:val="center"/>
              <w:rPr>
                <w:sz w:val="24"/>
              </w:rPr>
            </w:pPr>
            <w:r>
              <w:rPr>
                <w:color w:val="292425"/>
                <w:sz w:val="24"/>
              </w:rPr>
              <w:t>2====0</w:t>
            </w:r>
          </w:p>
        </w:tc>
        <w:tc>
          <w:tcPr>
            <w:tcW w:w="2394" w:type="dxa"/>
          </w:tcPr>
          <w:p w14:paraId="3E08A078" w14:textId="77777777" w:rsidR="0010264A" w:rsidRDefault="0010264A" w:rsidP="00E95254">
            <w:pPr>
              <w:pStyle w:val="TableParagraph"/>
              <w:spacing w:before="2"/>
              <w:rPr>
                <w:b/>
                <w:sz w:val="26"/>
              </w:rPr>
            </w:pPr>
          </w:p>
          <w:p w14:paraId="6C00E971" w14:textId="77777777" w:rsidR="0010264A" w:rsidRDefault="0010264A" w:rsidP="00E95254">
            <w:pPr>
              <w:pStyle w:val="TableParagraph"/>
              <w:spacing w:before="1"/>
              <w:ind w:right="108"/>
              <w:jc w:val="right"/>
              <w:rPr>
                <w:sz w:val="24"/>
              </w:rPr>
            </w:pPr>
            <w:r>
              <w:rPr>
                <w:color w:val="292425"/>
                <w:sz w:val="24"/>
              </w:rPr>
              <w:t>3====4.72</w:t>
            </w:r>
          </w:p>
        </w:tc>
      </w:tr>
      <w:tr w:rsidR="0010264A" w14:paraId="43E3EA08" w14:textId="77777777" w:rsidTr="0010264A">
        <w:trPr>
          <w:trHeight w:val="311"/>
        </w:trPr>
        <w:tc>
          <w:tcPr>
            <w:tcW w:w="2509" w:type="dxa"/>
          </w:tcPr>
          <w:p w14:paraId="349705AC" w14:textId="77777777" w:rsidR="0010264A" w:rsidRDefault="0010264A" w:rsidP="00E95254">
            <w:pPr>
              <w:pStyle w:val="TableParagraph"/>
              <w:ind w:left="50"/>
              <w:rPr>
                <w:sz w:val="24"/>
              </w:rPr>
            </w:pPr>
            <w:r>
              <w:rPr>
                <w:color w:val="292425"/>
                <w:sz w:val="24"/>
              </w:rPr>
              <w:t>4====1.12</w:t>
            </w:r>
          </w:p>
        </w:tc>
        <w:tc>
          <w:tcPr>
            <w:tcW w:w="3486" w:type="dxa"/>
          </w:tcPr>
          <w:p w14:paraId="20C15E25" w14:textId="77777777" w:rsidR="0010264A" w:rsidRDefault="0010264A" w:rsidP="00E95254">
            <w:pPr>
              <w:pStyle w:val="TableParagraph"/>
              <w:ind w:left="1257"/>
              <w:rPr>
                <w:sz w:val="24"/>
              </w:rPr>
            </w:pPr>
            <w:r>
              <w:rPr>
                <w:color w:val="292425"/>
                <w:sz w:val="24"/>
              </w:rPr>
              <w:t>5====5.36</w:t>
            </w:r>
          </w:p>
        </w:tc>
        <w:tc>
          <w:tcPr>
            <w:tcW w:w="2394" w:type="dxa"/>
          </w:tcPr>
          <w:p w14:paraId="35456FEF" w14:textId="77777777" w:rsidR="0010264A" w:rsidRDefault="0010264A" w:rsidP="00E95254">
            <w:pPr>
              <w:pStyle w:val="TableParagraph"/>
              <w:ind w:right="48"/>
              <w:jc w:val="right"/>
              <w:rPr>
                <w:sz w:val="24"/>
              </w:rPr>
            </w:pPr>
            <w:r>
              <w:rPr>
                <w:color w:val="292425"/>
                <w:sz w:val="24"/>
              </w:rPr>
              <w:t>6====4.04</w:t>
            </w:r>
          </w:p>
        </w:tc>
      </w:tr>
      <w:tr w:rsidR="0010264A" w14:paraId="7A2961CF" w14:textId="77777777" w:rsidTr="0010264A">
        <w:trPr>
          <w:trHeight w:val="311"/>
        </w:trPr>
        <w:tc>
          <w:tcPr>
            <w:tcW w:w="2509" w:type="dxa"/>
          </w:tcPr>
          <w:p w14:paraId="19961651" w14:textId="77777777" w:rsidR="0010264A" w:rsidRDefault="0010264A" w:rsidP="00E95254">
            <w:pPr>
              <w:pStyle w:val="TableParagraph"/>
              <w:ind w:left="50"/>
              <w:rPr>
                <w:sz w:val="24"/>
              </w:rPr>
            </w:pPr>
            <w:r>
              <w:rPr>
                <w:color w:val="292425"/>
                <w:sz w:val="24"/>
              </w:rPr>
              <w:t>7====6.52</w:t>
            </w:r>
          </w:p>
        </w:tc>
        <w:tc>
          <w:tcPr>
            <w:tcW w:w="3486" w:type="dxa"/>
          </w:tcPr>
          <w:p w14:paraId="2DE2DA00" w14:textId="77777777" w:rsidR="0010264A" w:rsidRDefault="0010264A" w:rsidP="00E95254">
            <w:pPr>
              <w:pStyle w:val="TableParagraph"/>
              <w:ind w:left="1257"/>
              <w:rPr>
                <w:sz w:val="24"/>
              </w:rPr>
            </w:pPr>
            <w:r>
              <w:rPr>
                <w:color w:val="292425"/>
                <w:sz w:val="24"/>
              </w:rPr>
              <w:t>8====5.91</w:t>
            </w:r>
          </w:p>
        </w:tc>
        <w:tc>
          <w:tcPr>
            <w:tcW w:w="2394" w:type="dxa"/>
          </w:tcPr>
          <w:p w14:paraId="72D1EACB" w14:textId="77777777" w:rsidR="0010264A" w:rsidRDefault="0010264A" w:rsidP="00E95254">
            <w:pPr>
              <w:pStyle w:val="TableParagraph"/>
              <w:ind w:right="48"/>
              <w:jc w:val="right"/>
              <w:rPr>
                <w:sz w:val="24"/>
              </w:rPr>
            </w:pPr>
            <w:r>
              <w:rPr>
                <w:color w:val="292425"/>
                <w:sz w:val="24"/>
              </w:rPr>
              <w:t>9====6.94</w:t>
            </w:r>
          </w:p>
        </w:tc>
      </w:tr>
      <w:tr w:rsidR="0010264A" w14:paraId="470E4767" w14:textId="77777777" w:rsidTr="0010264A">
        <w:trPr>
          <w:trHeight w:val="312"/>
        </w:trPr>
        <w:tc>
          <w:tcPr>
            <w:tcW w:w="2509" w:type="dxa"/>
          </w:tcPr>
          <w:p w14:paraId="209A29FA" w14:textId="77777777" w:rsidR="0010264A" w:rsidRDefault="0010264A" w:rsidP="00E95254">
            <w:pPr>
              <w:pStyle w:val="TableParagraph"/>
              <w:ind w:left="50"/>
              <w:rPr>
                <w:sz w:val="24"/>
              </w:rPr>
            </w:pPr>
            <w:r>
              <w:rPr>
                <w:color w:val="292425"/>
                <w:sz w:val="24"/>
              </w:rPr>
              <w:t>10====5.34</w:t>
            </w:r>
          </w:p>
        </w:tc>
        <w:tc>
          <w:tcPr>
            <w:tcW w:w="3486" w:type="dxa"/>
          </w:tcPr>
          <w:p w14:paraId="55492553" w14:textId="77777777" w:rsidR="0010264A" w:rsidRDefault="0010264A" w:rsidP="00E95254">
            <w:pPr>
              <w:pStyle w:val="TableParagraph"/>
              <w:ind w:left="1138"/>
              <w:rPr>
                <w:sz w:val="24"/>
              </w:rPr>
            </w:pPr>
            <w:r>
              <w:rPr>
                <w:color w:val="292425"/>
                <w:sz w:val="24"/>
              </w:rPr>
              <w:t>11====6.51</w:t>
            </w:r>
          </w:p>
        </w:tc>
        <w:tc>
          <w:tcPr>
            <w:tcW w:w="2394" w:type="dxa"/>
          </w:tcPr>
          <w:p w14:paraId="7229C242" w14:textId="77777777" w:rsidR="0010264A" w:rsidRDefault="0010264A" w:rsidP="00E95254">
            <w:pPr>
              <w:pStyle w:val="TableParagraph"/>
              <w:ind w:right="48"/>
              <w:jc w:val="right"/>
              <w:rPr>
                <w:sz w:val="24"/>
              </w:rPr>
            </w:pPr>
            <w:r>
              <w:rPr>
                <w:color w:val="292425"/>
                <w:sz w:val="24"/>
              </w:rPr>
              <w:t>12====7.08</w:t>
            </w:r>
          </w:p>
        </w:tc>
      </w:tr>
      <w:tr w:rsidR="0010264A" w14:paraId="3C00445B" w14:textId="77777777" w:rsidTr="0010264A">
        <w:trPr>
          <w:trHeight w:val="312"/>
        </w:trPr>
        <w:tc>
          <w:tcPr>
            <w:tcW w:w="2509" w:type="dxa"/>
          </w:tcPr>
          <w:p w14:paraId="09D603C7" w14:textId="77777777" w:rsidR="0010264A" w:rsidRDefault="0010264A" w:rsidP="00E95254">
            <w:pPr>
              <w:pStyle w:val="TableParagraph"/>
              <w:ind w:left="50"/>
              <w:rPr>
                <w:sz w:val="24"/>
              </w:rPr>
            </w:pPr>
            <w:r>
              <w:rPr>
                <w:color w:val="292425"/>
                <w:sz w:val="24"/>
              </w:rPr>
              <w:t>13====7.85</w:t>
            </w:r>
          </w:p>
        </w:tc>
        <w:tc>
          <w:tcPr>
            <w:tcW w:w="3486" w:type="dxa"/>
          </w:tcPr>
          <w:p w14:paraId="725B9619" w14:textId="77777777" w:rsidR="0010264A" w:rsidRDefault="0010264A" w:rsidP="00E95254">
            <w:pPr>
              <w:pStyle w:val="TableParagraph"/>
              <w:ind w:left="1138"/>
              <w:rPr>
                <w:sz w:val="24"/>
              </w:rPr>
            </w:pPr>
            <w:r>
              <w:rPr>
                <w:color w:val="292425"/>
                <w:sz w:val="24"/>
              </w:rPr>
              <w:t>14====7.84</w:t>
            </w:r>
          </w:p>
        </w:tc>
        <w:tc>
          <w:tcPr>
            <w:tcW w:w="2394" w:type="dxa"/>
          </w:tcPr>
          <w:p w14:paraId="3E9A2EC0" w14:textId="77777777" w:rsidR="0010264A" w:rsidRDefault="0010264A" w:rsidP="00E95254">
            <w:pPr>
              <w:pStyle w:val="TableParagraph"/>
              <w:ind w:right="48"/>
              <w:jc w:val="right"/>
              <w:rPr>
                <w:sz w:val="24"/>
              </w:rPr>
            </w:pPr>
            <w:r>
              <w:rPr>
                <w:color w:val="292425"/>
                <w:sz w:val="24"/>
              </w:rPr>
              <w:t>15====8.56</w:t>
            </w:r>
          </w:p>
        </w:tc>
      </w:tr>
      <w:tr w:rsidR="0010264A" w14:paraId="70EB510D" w14:textId="77777777" w:rsidTr="0010264A">
        <w:trPr>
          <w:trHeight w:val="312"/>
        </w:trPr>
        <w:tc>
          <w:tcPr>
            <w:tcW w:w="2509" w:type="dxa"/>
          </w:tcPr>
          <w:p w14:paraId="714B3145" w14:textId="77777777" w:rsidR="0010264A" w:rsidRDefault="0010264A" w:rsidP="00E95254">
            <w:pPr>
              <w:pStyle w:val="TableParagraph"/>
              <w:ind w:left="50"/>
              <w:rPr>
                <w:sz w:val="24"/>
              </w:rPr>
            </w:pPr>
            <w:r>
              <w:rPr>
                <w:color w:val="292425"/>
                <w:sz w:val="24"/>
              </w:rPr>
              <w:t>16====8.6</w:t>
            </w:r>
          </w:p>
        </w:tc>
        <w:tc>
          <w:tcPr>
            <w:tcW w:w="3486" w:type="dxa"/>
          </w:tcPr>
          <w:p w14:paraId="6CAE1894" w14:textId="77777777" w:rsidR="0010264A" w:rsidRDefault="0010264A" w:rsidP="00E95254">
            <w:pPr>
              <w:pStyle w:val="TableParagraph"/>
              <w:ind w:left="1138"/>
              <w:rPr>
                <w:sz w:val="24"/>
              </w:rPr>
            </w:pPr>
            <w:r>
              <w:rPr>
                <w:color w:val="292425"/>
                <w:sz w:val="24"/>
              </w:rPr>
              <w:t>17====8.87</w:t>
            </w:r>
          </w:p>
        </w:tc>
        <w:tc>
          <w:tcPr>
            <w:tcW w:w="2394" w:type="dxa"/>
          </w:tcPr>
          <w:p w14:paraId="6DF1D0FC" w14:textId="77777777" w:rsidR="0010264A" w:rsidRDefault="0010264A" w:rsidP="00E95254">
            <w:pPr>
              <w:pStyle w:val="TableParagraph"/>
              <w:ind w:right="60"/>
              <w:jc w:val="right"/>
              <w:rPr>
                <w:sz w:val="24"/>
              </w:rPr>
            </w:pPr>
            <w:r>
              <w:rPr>
                <w:color w:val="292425"/>
                <w:sz w:val="24"/>
              </w:rPr>
              <w:t>18====10.9</w:t>
            </w:r>
          </w:p>
        </w:tc>
      </w:tr>
      <w:tr w:rsidR="0010264A" w14:paraId="5A1A5F68" w14:textId="77777777" w:rsidTr="0010264A">
        <w:trPr>
          <w:trHeight w:val="311"/>
        </w:trPr>
        <w:tc>
          <w:tcPr>
            <w:tcW w:w="2509" w:type="dxa"/>
          </w:tcPr>
          <w:p w14:paraId="0E914328" w14:textId="77777777" w:rsidR="0010264A" w:rsidRDefault="0010264A" w:rsidP="00E95254">
            <w:pPr>
              <w:pStyle w:val="TableParagraph"/>
              <w:ind w:left="50"/>
              <w:rPr>
                <w:sz w:val="24"/>
              </w:rPr>
            </w:pPr>
            <w:r>
              <w:rPr>
                <w:color w:val="292425"/>
                <w:sz w:val="24"/>
              </w:rPr>
              <w:t>19====10.7</w:t>
            </w:r>
          </w:p>
        </w:tc>
        <w:tc>
          <w:tcPr>
            <w:tcW w:w="3486" w:type="dxa"/>
          </w:tcPr>
          <w:p w14:paraId="75CA0A81" w14:textId="77777777" w:rsidR="0010264A" w:rsidRDefault="0010264A" w:rsidP="00E95254">
            <w:pPr>
              <w:pStyle w:val="TableParagraph"/>
              <w:ind w:right="1021"/>
              <w:jc w:val="right"/>
              <w:rPr>
                <w:sz w:val="24"/>
              </w:rPr>
            </w:pPr>
            <w:r>
              <w:rPr>
                <w:color w:val="292425"/>
                <w:sz w:val="24"/>
              </w:rPr>
              <w:t>20====10.28</w:t>
            </w:r>
          </w:p>
        </w:tc>
        <w:tc>
          <w:tcPr>
            <w:tcW w:w="2394" w:type="dxa"/>
          </w:tcPr>
          <w:p w14:paraId="6301E0CF" w14:textId="77777777" w:rsidR="0010264A" w:rsidRDefault="0010264A" w:rsidP="00E95254">
            <w:pPr>
              <w:pStyle w:val="TableParagraph"/>
              <w:ind w:right="60"/>
              <w:jc w:val="right"/>
              <w:rPr>
                <w:sz w:val="24"/>
              </w:rPr>
            </w:pPr>
            <w:r>
              <w:rPr>
                <w:color w:val="292425"/>
                <w:sz w:val="24"/>
              </w:rPr>
              <w:t>21====11.19</w:t>
            </w:r>
          </w:p>
        </w:tc>
      </w:tr>
      <w:tr w:rsidR="0010264A" w14:paraId="44CA3B45" w14:textId="77777777" w:rsidTr="0010264A">
        <w:trPr>
          <w:trHeight w:val="312"/>
        </w:trPr>
        <w:tc>
          <w:tcPr>
            <w:tcW w:w="2509" w:type="dxa"/>
          </w:tcPr>
          <w:p w14:paraId="40CAFC70" w14:textId="77777777" w:rsidR="0010264A" w:rsidRDefault="0010264A" w:rsidP="00E95254">
            <w:pPr>
              <w:pStyle w:val="TableParagraph"/>
              <w:ind w:left="50"/>
              <w:rPr>
                <w:sz w:val="24"/>
              </w:rPr>
            </w:pPr>
            <w:r>
              <w:rPr>
                <w:color w:val="292425"/>
                <w:sz w:val="24"/>
              </w:rPr>
              <w:t>22====11.86</w:t>
            </w:r>
          </w:p>
        </w:tc>
        <w:tc>
          <w:tcPr>
            <w:tcW w:w="3486" w:type="dxa"/>
          </w:tcPr>
          <w:p w14:paraId="46431E7E" w14:textId="77777777" w:rsidR="0010264A" w:rsidRDefault="0010264A" w:rsidP="00E95254">
            <w:pPr>
              <w:pStyle w:val="TableParagraph"/>
              <w:ind w:left="1138"/>
              <w:rPr>
                <w:sz w:val="24"/>
              </w:rPr>
            </w:pPr>
            <w:r>
              <w:rPr>
                <w:color w:val="292425"/>
                <w:sz w:val="24"/>
              </w:rPr>
              <w:t>23====9.27</w:t>
            </w:r>
          </w:p>
        </w:tc>
        <w:tc>
          <w:tcPr>
            <w:tcW w:w="2394" w:type="dxa"/>
          </w:tcPr>
          <w:p w14:paraId="17F59E65" w14:textId="77777777" w:rsidR="0010264A" w:rsidRDefault="0010264A" w:rsidP="00E95254">
            <w:pPr>
              <w:pStyle w:val="TableParagraph"/>
              <w:ind w:right="49"/>
              <w:jc w:val="right"/>
              <w:rPr>
                <w:sz w:val="24"/>
              </w:rPr>
            </w:pPr>
            <w:r>
              <w:rPr>
                <w:color w:val="292425"/>
                <w:sz w:val="24"/>
              </w:rPr>
              <w:t>24====10.11</w:t>
            </w:r>
          </w:p>
        </w:tc>
      </w:tr>
      <w:tr w:rsidR="0010264A" w14:paraId="7AFAA25F" w14:textId="77777777" w:rsidTr="0010264A">
        <w:trPr>
          <w:trHeight w:val="311"/>
        </w:trPr>
        <w:tc>
          <w:tcPr>
            <w:tcW w:w="2509" w:type="dxa"/>
          </w:tcPr>
          <w:p w14:paraId="1D5090D9" w14:textId="77777777" w:rsidR="0010264A" w:rsidRDefault="0010264A" w:rsidP="00E95254">
            <w:pPr>
              <w:pStyle w:val="TableParagraph"/>
              <w:ind w:left="50"/>
              <w:rPr>
                <w:sz w:val="24"/>
              </w:rPr>
            </w:pPr>
            <w:r>
              <w:rPr>
                <w:color w:val="292425"/>
                <w:sz w:val="24"/>
              </w:rPr>
              <w:t>25====10.56</w:t>
            </w:r>
          </w:p>
        </w:tc>
        <w:tc>
          <w:tcPr>
            <w:tcW w:w="3486" w:type="dxa"/>
          </w:tcPr>
          <w:p w14:paraId="36D192F3" w14:textId="77777777" w:rsidR="0010264A" w:rsidRDefault="0010264A" w:rsidP="00E95254">
            <w:pPr>
              <w:pStyle w:val="TableParagraph"/>
              <w:ind w:left="1138"/>
              <w:rPr>
                <w:sz w:val="24"/>
              </w:rPr>
            </w:pPr>
            <w:r>
              <w:rPr>
                <w:color w:val="292425"/>
                <w:sz w:val="24"/>
              </w:rPr>
              <w:t>26====11.3</w:t>
            </w:r>
          </w:p>
        </w:tc>
        <w:tc>
          <w:tcPr>
            <w:tcW w:w="2394" w:type="dxa"/>
          </w:tcPr>
          <w:p w14:paraId="20FF3E02" w14:textId="77777777" w:rsidR="0010264A" w:rsidRDefault="0010264A" w:rsidP="00E95254">
            <w:pPr>
              <w:pStyle w:val="TableParagraph"/>
              <w:ind w:right="49"/>
              <w:jc w:val="right"/>
              <w:rPr>
                <w:sz w:val="24"/>
              </w:rPr>
            </w:pPr>
            <w:r>
              <w:rPr>
                <w:color w:val="292425"/>
                <w:sz w:val="24"/>
              </w:rPr>
              <w:t>27====13.52</w:t>
            </w:r>
          </w:p>
        </w:tc>
      </w:tr>
      <w:tr w:rsidR="0010264A" w14:paraId="2C26D19F" w14:textId="77777777" w:rsidTr="0010264A">
        <w:trPr>
          <w:trHeight w:val="312"/>
        </w:trPr>
        <w:tc>
          <w:tcPr>
            <w:tcW w:w="2509" w:type="dxa"/>
          </w:tcPr>
          <w:p w14:paraId="7C3419EF" w14:textId="77777777" w:rsidR="0010264A" w:rsidRDefault="0010264A" w:rsidP="00E95254">
            <w:pPr>
              <w:pStyle w:val="TableParagraph"/>
              <w:ind w:left="50"/>
              <w:rPr>
                <w:sz w:val="24"/>
              </w:rPr>
            </w:pPr>
            <w:r>
              <w:rPr>
                <w:color w:val="292425"/>
                <w:sz w:val="24"/>
              </w:rPr>
              <w:t>28====12.34</w:t>
            </w:r>
          </w:p>
        </w:tc>
        <w:tc>
          <w:tcPr>
            <w:tcW w:w="3486" w:type="dxa"/>
          </w:tcPr>
          <w:p w14:paraId="75D3D6BD" w14:textId="77777777" w:rsidR="0010264A" w:rsidRDefault="0010264A" w:rsidP="00E95254">
            <w:pPr>
              <w:pStyle w:val="TableParagraph"/>
              <w:ind w:right="1021"/>
              <w:jc w:val="right"/>
              <w:rPr>
                <w:sz w:val="24"/>
              </w:rPr>
            </w:pPr>
            <w:r>
              <w:rPr>
                <w:color w:val="292425"/>
                <w:sz w:val="24"/>
              </w:rPr>
              <w:t>29====12.94</w:t>
            </w:r>
          </w:p>
        </w:tc>
        <w:tc>
          <w:tcPr>
            <w:tcW w:w="2394" w:type="dxa"/>
          </w:tcPr>
          <w:p w14:paraId="5AE206AC" w14:textId="77777777" w:rsidR="0010264A" w:rsidRDefault="0010264A" w:rsidP="00E95254">
            <w:pPr>
              <w:pStyle w:val="TableParagraph"/>
              <w:ind w:right="49"/>
              <w:jc w:val="right"/>
              <w:rPr>
                <w:sz w:val="24"/>
              </w:rPr>
            </w:pPr>
            <w:r>
              <w:rPr>
                <w:color w:val="292425"/>
                <w:sz w:val="24"/>
              </w:rPr>
              <w:t>30====16.98</w:t>
            </w:r>
          </w:p>
        </w:tc>
      </w:tr>
      <w:tr w:rsidR="0010264A" w14:paraId="288B29B2" w14:textId="77777777" w:rsidTr="0010264A">
        <w:trPr>
          <w:trHeight w:val="311"/>
        </w:trPr>
        <w:tc>
          <w:tcPr>
            <w:tcW w:w="2509" w:type="dxa"/>
          </w:tcPr>
          <w:p w14:paraId="68449222" w14:textId="77777777" w:rsidR="0010264A" w:rsidRDefault="0010264A" w:rsidP="00E95254">
            <w:pPr>
              <w:pStyle w:val="TableParagraph"/>
              <w:ind w:left="50"/>
              <w:rPr>
                <w:sz w:val="24"/>
              </w:rPr>
            </w:pPr>
            <w:r>
              <w:rPr>
                <w:color w:val="292425"/>
                <w:sz w:val="24"/>
              </w:rPr>
              <w:t>31====19.85</w:t>
            </w:r>
          </w:p>
        </w:tc>
        <w:tc>
          <w:tcPr>
            <w:tcW w:w="3486" w:type="dxa"/>
          </w:tcPr>
          <w:p w14:paraId="29A7063C" w14:textId="77777777" w:rsidR="0010264A" w:rsidRDefault="0010264A" w:rsidP="00E95254">
            <w:pPr>
              <w:pStyle w:val="TableParagraph"/>
              <w:ind w:left="1138"/>
              <w:rPr>
                <w:sz w:val="24"/>
              </w:rPr>
            </w:pPr>
            <w:r>
              <w:rPr>
                <w:color w:val="292425"/>
                <w:sz w:val="24"/>
              </w:rPr>
              <w:t>32====20</w:t>
            </w:r>
          </w:p>
        </w:tc>
        <w:tc>
          <w:tcPr>
            <w:tcW w:w="2394" w:type="dxa"/>
          </w:tcPr>
          <w:p w14:paraId="07A6E426" w14:textId="77777777" w:rsidR="0010264A" w:rsidRDefault="0010264A" w:rsidP="00E95254">
            <w:pPr>
              <w:pStyle w:val="TableParagraph"/>
              <w:ind w:right="109"/>
              <w:jc w:val="right"/>
              <w:rPr>
                <w:sz w:val="24"/>
              </w:rPr>
            </w:pPr>
            <w:r>
              <w:rPr>
                <w:color w:val="292425"/>
                <w:sz w:val="24"/>
              </w:rPr>
              <w:t>33====24.09</w:t>
            </w:r>
          </w:p>
        </w:tc>
      </w:tr>
      <w:tr w:rsidR="0010264A" w14:paraId="685DEDAC" w14:textId="77777777" w:rsidTr="0010264A">
        <w:trPr>
          <w:trHeight w:val="311"/>
        </w:trPr>
        <w:tc>
          <w:tcPr>
            <w:tcW w:w="2509" w:type="dxa"/>
          </w:tcPr>
          <w:p w14:paraId="7DCB6BB9" w14:textId="77777777" w:rsidR="0010264A" w:rsidRDefault="0010264A" w:rsidP="00E95254">
            <w:pPr>
              <w:pStyle w:val="TableParagraph"/>
              <w:ind w:left="50"/>
              <w:rPr>
                <w:sz w:val="24"/>
              </w:rPr>
            </w:pPr>
            <w:r>
              <w:rPr>
                <w:color w:val="292425"/>
                <w:sz w:val="24"/>
              </w:rPr>
              <w:t>34====23.88</w:t>
            </w:r>
          </w:p>
        </w:tc>
        <w:tc>
          <w:tcPr>
            <w:tcW w:w="3486" w:type="dxa"/>
          </w:tcPr>
          <w:p w14:paraId="7FF0A525" w14:textId="77777777" w:rsidR="0010264A" w:rsidRDefault="0010264A" w:rsidP="00E95254">
            <w:pPr>
              <w:pStyle w:val="TableParagraph"/>
              <w:ind w:right="1021"/>
              <w:jc w:val="right"/>
              <w:rPr>
                <w:sz w:val="24"/>
              </w:rPr>
            </w:pPr>
            <w:r>
              <w:rPr>
                <w:color w:val="292425"/>
                <w:sz w:val="24"/>
              </w:rPr>
              <w:t>35====34.44</w:t>
            </w:r>
          </w:p>
        </w:tc>
        <w:tc>
          <w:tcPr>
            <w:tcW w:w="2394" w:type="dxa"/>
          </w:tcPr>
          <w:p w14:paraId="4DFC6FE8" w14:textId="77777777" w:rsidR="0010264A" w:rsidRDefault="0010264A" w:rsidP="00E95254">
            <w:pPr>
              <w:pStyle w:val="TableParagraph"/>
              <w:ind w:right="49"/>
              <w:jc w:val="right"/>
              <w:rPr>
                <w:sz w:val="24"/>
              </w:rPr>
            </w:pPr>
            <w:r>
              <w:rPr>
                <w:color w:val="292425"/>
                <w:sz w:val="24"/>
              </w:rPr>
              <w:t>36====27.12</w:t>
            </w:r>
          </w:p>
        </w:tc>
      </w:tr>
      <w:tr w:rsidR="0010264A" w14:paraId="0B85CEE8" w14:textId="77777777" w:rsidTr="0010264A">
        <w:trPr>
          <w:trHeight w:val="312"/>
        </w:trPr>
        <w:tc>
          <w:tcPr>
            <w:tcW w:w="2509" w:type="dxa"/>
          </w:tcPr>
          <w:p w14:paraId="7673C9E1" w14:textId="77777777" w:rsidR="0010264A" w:rsidRDefault="0010264A" w:rsidP="00E95254">
            <w:pPr>
              <w:pStyle w:val="TableParagraph"/>
              <w:ind w:left="50"/>
              <w:rPr>
                <w:sz w:val="24"/>
              </w:rPr>
            </w:pPr>
            <w:r>
              <w:rPr>
                <w:color w:val="292425"/>
                <w:sz w:val="24"/>
              </w:rPr>
              <w:t>37====30.77</w:t>
            </w:r>
          </w:p>
        </w:tc>
        <w:tc>
          <w:tcPr>
            <w:tcW w:w="3486" w:type="dxa"/>
          </w:tcPr>
          <w:p w14:paraId="5314BA3E" w14:textId="77777777" w:rsidR="0010264A" w:rsidRDefault="0010264A" w:rsidP="00E95254">
            <w:pPr>
              <w:pStyle w:val="TableParagraph"/>
              <w:ind w:right="1021"/>
              <w:jc w:val="right"/>
              <w:rPr>
                <w:sz w:val="24"/>
              </w:rPr>
            </w:pPr>
            <w:r>
              <w:rPr>
                <w:color w:val="292425"/>
                <w:sz w:val="24"/>
              </w:rPr>
              <w:t>38====35.73</w:t>
            </w:r>
          </w:p>
        </w:tc>
        <w:tc>
          <w:tcPr>
            <w:tcW w:w="2394" w:type="dxa"/>
          </w:tcPr>
          <w:p w14:paraId="5D39BFF4" w14:textId="77777777" w:rsidR="0010264A" w:rsidRDefault="0010264A" w:rsidP="00E95254">
            <w:pPr>
              <w:pStyle w:val="TableParagraph"/>
              <w:ind w:right="49"/>
              <w:jc w:val="right"/>
              <w:rPr>
                <w:sz w:val="24"/>
              </w:rPr>
            </w:pPr>
            <w:r>
              <w:rPr>
                <w:color w:val="292425"/>
                <w:sz w:val="24"/>
              </w:rPr>
              <w:t>39====31.23</w:t>
            </w:r>
          </w:p>
        </w:tc>
      </w:tr>
      <w:tr w:rsidR="0010264A" w14:paraId="510D8920" w14:textId="77777777" w:rsidTr="0010264A">
        <w:trPr>
          <w:trHeight w:val="312"/>
        </w:trPr>
        <w:tc>
          <w:tcPr>
            <w:tcW w:w="2509" w:type="dxa"/>
          </w:tcPr>
          <w:p w14:paraId="275F56E6" w14:textId="77777777" w:rsidR="0010264A" w:rsidRDefault="0010264A" w:rsidP="00E95254">
            <w:pPr>
              <w:pStyle w:val="TableParagraph"/>
              <w:ind w:left="50"/>
              <w:rPr>
                <w:sz w:val="24"/>
              </w:rPr>
            </w:pPr>
            <w:r>
              <w:rPr>
                <w:color w:val="292425"/>
                <w:sz w:val="24"/>
              </w:rPr>
              <w:t>40====33.14</w:t>
            </w:r>
          </w:p>
        </w:tc>
        <w:tc>
          <w:tcPr>
            <w:tcW w:w="3486" w:type="dxa"/>
          </w:tcPr>
          <w:p w14:paraId="0F958D60" w14:textId="77777777" w:rsidR="0010264A" w:rsidRDefault="0010264A" w:rsidP="00E95254">
            <w:pPr>
              <w:pStyle w:val="TableParagraph"/>
              <w:ind w:right="1021"/>
              <w:jc w:val="right"/>
              <w:rPr>
                <w:sz w:val="24"/>
              </w:rPr>
            </w:pPr>
            <w:r>
              <w:rPr>
                <w:color w:val="292425"/>
                <w:sz w:val="24"/>
              </w:rPr>
              <w:t>41====33.74</w:t>
            </w:r>
          </w:p>
        </w:tc>
        <w:tc>
          <w:tcPr>
            <w:tcW w:w="2394" w:type="dxa"/>
          </w:tcPr>
          <w:p w14:paraId="775D4ADA" w14:textId="77777777" w:rsidR="0010264A" w:rsidRDefault="0010264A" w:rsidP="00E95254">
            <w:pPr>
              <w:pStyle w:val="TableParagraph"/>
              <w:ind w:right="59"/>
              <w:jc w:val="right"/>
              <w:rPr>
                <w:sz w:val="24"/>
              </w:rPr>
            </w:pPr>
            <w:r>
              <w:rPr>
                <w:color w:val="292425"/>
                <w:sz w:val="24"/>
              </w:rPr>
              <w:t>42====31.41</w:t>
            </w:r>
          </w:p>
        </w:tc>
      </w:tr>
      <w:tr w:rsidR="0010264A" w14:paraId="3CD17558" w14:textId="77777777" w:rsidTr="0010264A">
        <w:trPr>
          <w:trHeight w:val="312"/>
        </w:trPr>
        <w:tc>
          <w:tcPr>
            <w:tcW w:w="2509" w:type="dxa"/>
          </w:tcPr>
          <w:p w14:paraId="0F527B40" w14:textId="77777777" w:rsidR="0010264A" w:rsidRDefault="0010264A" w:rsidP="00E95254">
            <w:pPr>
              <w:pStyle w:val="TableParagraph"/>
              <w:ind w:left="50"/>
              <w:rPr>
                <w:sz w:val="24"/>
              </w:rPr>
            </w:pPr>
            <w:r>
              <w:rPr>
                <w:color w:val="292425"/>
                <w:sz w:val="24"/>
              </w:rPr>
              <w:t>43====31.89</w:t>
            </w:r>
          </w:p>
        </w:tc>
        <w:tc>
          <w:tcPr>
            <w:tcW w:w="3486" w:type="dxa"/>
          </w:tcPr>
          <w:p w14:paraId="6A4F0BEE" w14:textId="77777777" w:rsidR="0010264A" w:rsidRDefault="0010264A" w:rsidP="00E95254">
            <w:pPr>
              <w:pStyle w:val="TableParagraph"/>
              <w:ind w:left="1138"/>
              <w:rPr>
                <w:sz w:val="24"/>
              </w:rPr>
            </w:pPr>
            <w:r>
              <w:rPr>
                <w:color w:val="292425"/>
                <w:sz w:val="24"/>
              </w:rPr>
              <w:t>44====33</w:t>
            </w:r>
          </w:p>
        </w:tc>
        <w:tc>
          <w:tcPr>
            <w:tcW w:w="2394" w:type="dxa"/>
          </w:tcPr>
          <w:p w14:paraId="7589A6D0" w14:textId="77777777" w:rsidR="0010264A" w:rsidRDefault="0010264A" w:rsidP="00E95254">
            <w:pPr>
              <w:pStyle w:val="TableParagraph"/>
              <w:ind w:right="109"/>
              <w:jc w:val="right"/>
              <w:rPr>
                <w:sz w:val="24"/>
              </w:rPr>
            </w:pPr>
            <w:r>
              <w:rPr>
                <w:color w:val="292425"/>
                <w:sz w:val="24"/>
              </w:rPr>
              <w:t>45====31.96</w:t>
            </w:r>
          </w:p>
        </w:tc>
      </w:tr>
      <w:tr w:rsidR="0010264A" w14:paraId="02C4F0F3" w14:textId="77777777" w:rsidTr="0010264A">
        <w:trPr>
          <w:trHeight w:val="312"/>
        </w:trPr>
        <w:tc>
          <w:tcPr>
            <w:tcW w:w="2509" w:type="dxa"/>
          </w:tcPr>
          <w:p w14:paraId="4A8F8D81" w14:textId="77777777" w:rsidR="0010264A" w:rsidRDefault="0010264A" w:rsidP="00E95254">
            <w:pPr>
              <w:pStyle w:val="TableParagraph"/>
              <w:ind w:left="50"/>
              <w:rPr>
                <w:sz w:val="24"/>
              </w:rPr>
            </w:pPr>
            <w:r>
              <w:rPr>
                <w:color w:val="292425"/>
                <w:sz w:val="24"/>
              </w:rPr>
              <w:t>46====32.95</w:t>
            </w:r>
          </w:p>
        </w:tc>
        <w:tc>
          <w:tcPr>
            <w:tcW w:w="3486" w:type="dxa"/>
          </w:tcPr>
          <w:p w14:paraId="00347438" w14:textId="77777777" w:rsidR="0010264A" w:rsidRDefault="0010264A" w:rsidP="00E95254">
            <w:pPr>
              <w:pStyle w:val="TableParagraph"/>
              <w:ind w:right="1016"/>
              <w:jc w:val="right"/>
              <w:rPr>
                <w:sz w:val="24"/>
              </w:rPr>
            </w:pPr>
            <w:r>
              <w:rPr>
                <w:color w:val="292425"/>
                <w:sz w:val="24"/>
              </w:rPr>
              <w:t>47====33.78</w:t>
            </w:r>
          </w:p>
        </w:tc>
        <w:tc>
          <w:tcPr>
            <w:tcW w:w="2394" w:type="dxa"/>
          </w:tcPr>
          <w:p w14:paraId="775B4076" w14:textId="77777777" w:rsidR="0010264A" w:rsidRDefault="0010264A" w:rsidP="00E95254">
            <w:pPr>
              <w:pStyle w:val="TableParagraph"/>
              <w:ind w:right="49"/>
              <w:jc w:val="right"/>
              <w:rPr>
                <w:sz w:val="24"/>
              </w:rPr>
            </w:pPr>
            <w:r>
              <w:rPr>
                <w:color w:val="292425"/>
                <w:sz w:val="24"/>
              </w:rPr>
              <w:t>48====35.09</w:t>
            </w:r>
          </w:p>
        </w:tc>
      </w:tr>
      <w:tr w:rsidR="0010264A" w14:paraId="5CEF61D8" w14:textId="77777777" w:rsidTr="0010264A">
        <w:trPr>
          <w:trHeight w:val="311"/>
        </w:trPr>
        <w:tc>
          <w:tcPr>
            <w:tcW w:w="2509" w:type="dxa"/>
          </w:tcPr>
          <w:p w14:paraId="585C425D" w14:textId="77777777" w:rsidR="0010264A" w:rsidRDefault="0010264A" w:rsidP="00E95254">
            <w:pPr>
              <w:pStyle w:val="TableParagraph"/>
              <w:ind w:left="50"/>
              <w:rPr>
                <w:sz w:val="24"/>
              </w:rPr>
            </w:pPr>
            <w:r>
              <w:rPr>
                <w:color w:val="292425"/>
                <w:sz w:val="24"/>
              </w:rPr>
              <w:t>49====35.86</w:t>
            </w:r>
          </w:p>
        </w:tc>
        <w:tc>
          <w:tcPr>
            <w:tcW w:w="3486" w:type="dxa"/>
          </w:tcPr>
          <w:p w14:paraId="666ACA71" w14:textId="77777777" w:rsidR="0010264A" w:rsidRDefault="0010264A" w:rsidP="00E95254">
            <w:pPr>
              <w:pStyle w:val="TableParagraph"/>
              <w:ind w:right="1021"/>
              <w:jc w:val="right"/>
              <w:rPr>
                <w:sz w:val="24"/>
              </w:rPr>
            </w:pPr>
            <w:r>
              <w:rPr>
                <w:color w:val="292425"/>
                <w:sz w:val="24"/>
              </w:rPr>
              <w:t>50====34.63</w:t>
            </w:r>
          </w:p>
        </w:tc>
        <w:tc>
          <w:tcPr>
            <w:tcW w:w="2394" w:type="dxa"/>
          </w:tcPr>
          <w:p w14:paraId="29E54E08" w14:textId="77777777" w:rsidR="0010264A" w:rsidRDefault="0010264A" w:rsidP="00E95254">
            <w:pPr>
              <w:pStyle w:val="TableParagraph"/>
              <w:ind w:right="49"/>
              <w:jc w:val="right"/>
              <w:rPr>
                <w:sz w:val="24"/>
              </w:rPr>
            </w:pPr>
            <w:r>
              <w:rPr>
                <w:color w:val="292425"/>
                <w:sz w:val="24"/>
              </w:rPr>
              <w:t>51====36.75</w:t>
            </w:r>
          </w:p>
        </w:tc>
      </w:tr>
      <w:tr w:rsidR="0010264A" w14:paraId="2054AD35" w14:textId="77777777" w:rsidTr="0010264A">
        <w:trPr>
          <w:trHeight w:val="311"/>
        </w:trPr>
        <w:tc>
          <w:tcPr>
            <w:tcW w:w="2509" w:type="dxa"/>
          </w:tcPr>
          <w:p w14:paraId="66898C9C" w14:textId="77777777" w:rsidR="0010264A" w:rsidRDefault="0010264A" w:rsidP="00E95254">
            <w:pPr>
              <w:pStyle w:val="TableParagraph"/>
              <w:ind w:left="50"/>
              <w:rPr>
                <w:sz w:val="24"/>
              </w:rPr>
            </w:pPr>
            <w:r>
              <w:rPr>
                <w:color w:val="292425"/>
                <w:sz w:val="24"/>
              </w:rPr>
              <w:t>52====40.37</w:t>
            </w:r>
          </w:p>
        </w:tc>
        <w:tc>
          <w:tcPr>
            <w:tcW w:w="3486" w:type="dxa"/>
          </w:tcPr>
          <w:p w14:paraId="45E42127" w14:textId="77777777" w:rsidR="0010264A" w:rsidRDefault="0010264A" w:rsidP="00E95254">
            <w:pPr>
              <w:pStyle w:val="TableParagraph"/>
              <w:ind w:right="1021"/>
              <w:jc w:val="right"/>
              <w:rPr>
                <w:sz w:val="24"/>
              </w:rPr>
            </w:pPr>
            <w:r>
              <w:rPr>
                <w:color w:val="292425"/>
                <w:sz w:val="24"/>
              </w:rPr>
              <w:t>53====50.08</w:t>
            </w:r>
          </w:p>
        </w:tc>
        <w:tc>
          <w:tcPr>
            <w:tcW w:w="2394" w:type="dxa"/>
          </w:tcPr>
          <w:p w14:paraId="5BD89EE5" w14:textId="77777777" w:rsidR="0010264A" w:rsidRDefault="0010264A" w:rsidP="00E95254">
            <w:pPr>
              <w:pStyle w:val="TableParagraph"/>
              <w:ind w:right="49"/>
              <w:jc w:val="right"/>
              <w:rPr>
                <w:sz w:val="24"/>
              </w:rPr>
            </w:pPr>
            <w:r>
              <w:rPr>
                <w:color w:val="292425"/>
                <w:sz w:val="24"/>
              </w:rPr>
              <w:t>55====45.69</w:t>
            </w:r>
          </w:p>
        </w:tc>
      </w:tr>
      <w:tr w:rsidR="0010264A" w14:paraId="2CF820EB" w14:textId="77777777" w:rsidTr="0010264A">
        <w:trPr>
          <w:trHeight w:val="312"/>
        </w:trPr>
        <w:tc>
          <w:tcPr>
            <w:tcW w:w="2509" w:type="dxa"/>
          </w:tcPr>
          <w:p w14:paraId="6B8580F3" w14:textId="77777777" w:rsidR="0010264A" w:rsidRDefault="0010264A" w:rsidP="00E95254">
            <w:pPr>
              <w:pStyle w:val="TableParagraph"/>
              <w:ind w:left="50"/>
              <w:rPr>
                <w:sz w:val="24"/>
              </w:rPr>
            </w:pPr>
            <w:r>
              <w:rPr>
                <w:color w:val="292425"/>
                <w:sz w:val="24"/>
              </w:rPr>
              <w:t>56====50.28</w:t>
            </w:r>
          </w:p>
        </w:tc>
        <w:tc>
          <w:tcPr>
            <w:tcW w:w="3486" w:type="dxa"/>
          </w:tcPr>
          <w:p w14:paraId="7BB0DB0B" w14:textId="77777777" w:rsidR="0010264A" w:rsidRDefault="0010264A" w:rsidP="00E95254">
            <w:pPr>
              <w:pStyle w:val="TableParagraph"/>
              <w:ind w:right="1021"/>
              <w:jc w:val="right"/>
              <w:rPr>
                <w:sz w:val="24"/>
              </w:rPr>
            </w:pPr>
            <w:r>
              <w:rPr>
                <w:color w:val="292425"/>
                <w:sz w:val="24"/>
              </w:rPr>
              <w:t>57====50.86</w:t>
            </w:r>
          </w:p>
        </w:tc>
        <w:tc>
          <w:tcPr>
            <w:tcW w:w="2394" w:type="dxa"/>
          </w:tcPr>
          <w:p w14:paraId="4AD01D12" w14:textId="77777777" w:rsidR="0010264A" w:rsidRDefault="0010264A" w:rsidP="00E95254">
            <w:pPr>
              <w:pStyle w:val="TableParagraph"/>
              <w:ind w:right="49"/>
              <w:jc w:val="right"/>
              <w:rPr>
                <w:sz w:val="24"/>
              </w:rPr>
            </w:pPr>
            <w:r>
              <w:rPr>
                <w:color w:val="292425"/>
                <w:sz w:val="24"/>
              </w:rPr>
              <w:t>58====51.85</w:t>
            </w:r>
          </w:p>
        </w:tc>
      </w:tr>
      <w:tr w:rsidR="0010264A" w14:paraId="18D958DE" w14:textId="77777777" w:rsidTr="0010264A">
        <w:trPr>
          <w:trHeight w:val="312"/>
        </w:trPr>
        <w:tc>
          <w:tcPr>
            <w:tcW w:w="2509" w:type="dxa"/>
          </w:tcPr>
          <w:p w14:paraId="4613A7FE" w14:textId="77777777" w:rsidR="0010264A" w:rsidRDefault="0010264A" w:rsidP="00E95254">
            <w:pPr>
              <w:pStyle w:val="TableParagraph"/>
              <w:ind w:left="50"/>
              <w:rPr>
                <w:sz w:val="24"/>
              </w:rPr>
            </w:pPr>
            <w:r>
              <w:rPr>
                <w:color w:val="292425"/>
                <w:sz w:val="24"/>
              </w:rPr>
              <w:t>59====52.84</w:t>
            </w:r>
          </w:p>
        </w:tc>
        <w:tc>
          <w:tcPr>
            <w:tcW w:w="3486" w:type="dxa"/>
          </w:tcPr>
          <w:p w14:paraId="7B20A631" w14:textId="77777777" w:rsidR="0010264A" w:rsidRDefault="0010264A" w:rsidP="00E95254">
            <w:pPr>
              <w:pStyle w:val="TableParagraph"/>
              <w:ind w:right="1021"/>
              <w:jc w:val="right"/>
              <w:rPr>
                <w:sz w:val="24"/>
              </w:rPr>
            </w:pPr>
            <w:r>
              <w:rPr>
                <w:color w:val="292425"/>
                <w:sz w:val="24"/>
              </w:rPr>
              <w:t>60====53.96</w:t>
            </w:r>
          </w:p>
        </w:tc>
        <w:tc>
          <w:tcPr>
            <w:tcW w:w="2394" w:type="dxa"/>
          </w:tcPr>
          <w:p w14:paraId="2E94ADB9" w14:textId="77777777" w:rsidR="0010264A" w:rsidRDefault="0010264A" w:rsidP="00E95254">
            <w:pPr>
              <w:pStyle w:val="TableParagraph"/>
              <w:ind w:right="49"/>
              <w:jc w:val="right"/>
              <w:rPr>
                <w:sz w:val="24"/>
              </w:rPr>
            </w:pPr>
            <w:r>
              <w:rPr>
                <w:color w:val="292425"/>
                <w:sz w:val="24"/>
              </w:rPr>
              <w:t>61====56.21</w:t>
            </w:r>
          </w:p>
        </w:tc>
      </w:tr>
      <w:tr w:rsidR="0010264A" w14:paraId="6AF6FA08" w14:textId="77777777" w:rsidTr="0010264A">
        <w:trPr>
          <w:trHeight w:val="467"/>
        </w:trPr>
        <w:tc>
          <w:tcPr>
            <w:tcW w:w="2509" w:type="dxa"/>
          </w:tcPr>
          <w:p w14:paraId="6532FB23" w14:textId="77777777" w:rsidR="0010264A" w:rsidRDefault="0010264A" w:rsidP="00E95254">
            <w:pPr>
              <w:pStyle w:val="TableParagraph"/>
              <w:ind w:left="50"/>
              <w:rPr>
                <w:sz w:val="24"/>
              </w:rPr>
            </w:pPr>
            <w:r>
              <w:rPr>
                <w:color w:val="292425"/>
                <w:sz w:val="24"/>
              </w:rPr>
              <w:t>62====55.82</w:t>
            </w:r>
          </w:p>
        </w:tc>
        <w:tc>
          <w:tcPr>
            <w:tcW w:w="3486" w:type="dxa"/>
          </w:tcPr>
          <w:p w14:paraId="6FD95A49" w14:textId="77777777" w:rsidR="0010264A" w:rsidRDefault="0010264A" w:rsidP="00E95254">
            <w:pPr>
              <w:pStyle w:val="TableParagraph"/>
              <w:ind w:right="1021"/>
              <w:jc w:val="right"/>
              <w:rPr>
                <w:sz w:val="24"/>
              </w:rPr>
            </w:pPr>
            <w:r>
              <w:rPr>
                <w:color w:val="292425"/>
                <w:sz w:val="24"/>
              </w:rPr>
              <w:t>63====53.59</w:t>
            </w:r>
          </w:p>
        </w:tc>
        <w:tc>
          <w:tcPr>
            <w:tcW w:w="2394" w:type="dxa"/>
          </w:tcPr>
          <w:p w14:paraId="006983EE" w14:textId="77777777" w:rsidR="0010264A" w:rsidRDefault="0010264A" w:rsidP="00E95254">
            <w:pPr>
              <w:pStyle w:val="TableParagraph"/>
              <w:ind w:right="49"/>
              <w:jc w:val="right"/>
              <w:rPr>
                <w:sz w:val="24"/>
              </w:rPr>
            </w:pPr>
            <w:r>
              <w:rPr>
                <w:color w:val="292425"/>
                <w:sz w:val="24"/>
              </w:rPr>
              <w:t>64====53.44</w:t>
            </w:r>
          </w:p>
        </w:tc>
      </w:tr>
      <w:tr w:rsidR="0010264A" w14:paraId="7AA471E6" w14:textId="77777777" w:rsidTr="0010264A">
        <w:trPr>
          <w:trHeight w:val="780"/>
        </w:trPr>
        <w:tc>
          <w:tcPr>
            <w:tcW w:w="2509" w:type="dxa"/>
          </w:tcPr>
          <w:p w14:paraId="1FE2E412" w14:textId="77777777" w:rsidR="0010264A" w:rsidRDefault="0010264A" w:rsidP="00E95254">
            <w:pPr>
              <w:pStyle w:val="TableParagraph"/>
              <w:spacing w:before="169"/>
              <w:ind w:left="50"/>
              <w:rPr>
                <w:sz w:val="24"/>
              </w:rPr>
            </w:pPr>
            <w:r>
              <w:rPr>
                <w:color w:val="292425"/>
                <w:sz w:val="24"/>
              </w:rPr>
              <w:t>Table 2</w:t>
            </w:r>
          </w:p>
          <w:p w14:paraId="5E543C43" w14:textId="77777777" w:rsidR="0010264A" w:rsidRDefault="0010264A" w:rsidP="00E95254">
            <w:pPr>
              <w:pStyle w:val="TableParagraph"/>
              <w:spacing w:before="36"/>
              <w:ind w:left="50"/>
              <w:rPr>
                <w:sz w:val="24"/>
              </w:rPr>
            </w:pPr>
            <w:r>
              <w:rPr>
                <w:color w:val="292425"/>
                <w:sz w:val="24"/>
              </w:rPr>
              <w:t>1====0</w:t>
            </w:r>
          </w:p>
        </w:tc>
        <w:tc>
          <w:tcPr>
            <w:tcW w:w="3486" w:type="dxa"/>
          </w:tcPr>
          <w:p w14:paraId="6098B93E" w14:textId="77777777" w:rsidR="0010264A" w:rsidRDefault="0010264A" w:rsidP="00E95254">
            <w:pPr>
              <w:pStyle w:val="TableParagraph"/>
              <w:spacing w:before="0"/>
              <w:rPr>
                <w:b/>
                <w:sz w:val="26"/>
              </w:rPr>
            </w:pPr>
          </w:p>
          <w:p w14:paraId="5E0776BC" w14:textId="77777777" w:rsidR="0010264A" w:rsidRDefault="0010264A" w:rsidP="00E95254">
            <w:pPr>
              <w:pStyle w:val="TableParagraph"/>
              <w:spacing w:before="182"/>
              <w:ind w:left="1317"/>
              <w:rPr>
                <w:sz w:val="24"/>
              </w:rPr>
            </w:pPr>
            <w:r>
              <w:rPr>
                <w:color w:val="292425"/>
                <w:sz w:val="24"/>
              </w:rPr>
              <w:t>2====6.56</w:t>
            </w:r>
          </w:p>
        </w:tc>
        <w:tc>
          <w:tcPr>
            <w:tcW w:w="2394" w:type="dxa"/>
          </w:tcPr>
          <w:p w14:paraId="5F62E3C2" w14:textId="77777777" w:rsidR="0010264A" w:rsidRDefault="0010264A" w:rsidP="00E95254">
            <w:pPr>
              <w:pStyle w:val="TableParagraph"/>
              <w:spacing w:before="0"/>
              <w:rPr>
                <w:b/>
                <w:sz w:val="26"/>
              </w:rPr>
            </w:pPr>
          </w:p>
          <w:p w14:paraId="6FC88508" w14:textId="77777777" w:rsidR="0010264A" w:rsidRDefault="0010264A" w:rsidP="00E95254">
            <w:pPr>
              <w:pStyle w:val="TableParagraph"/>
              <w:spacing w:before="182"/>
              <w:ind w:right="108"/>
              <w:jc w:val="right"/>
              <w:rPr>
                <w:sz w:val="24"/>
              </w:rPr>
            </w:pPr>
            <w:r>
              <w:rPr>
                <w:color w:val="292425"/>
                <w:sz w:val="24"/>
              </w:rPr>
              <w:t>3====1.84</w:t>
            </w:r>
          </w:p>
        </w:tc>
      </w:tr>
      <w:tr w:rsidR="0010264A" w14:paraId="46E568C8" w14:textId="77777777" w:rsidTr="0010264A">
        <w:trPr>
          <w:trHeight w:val="312"/>
        </w:trPr>
        <w:tc>
          <w:tcPr>
            <w:tcW w:w="2509" w:type="dxa"/>
          </w:tcPr>
          <w:p w14:paraId="11B27746" w14:textId="77777777" w:rsidR="0010264A" w:rsidRDefault="0010264A" w:rsidP="00E95254">
            <w:pPr>
              <w:pStyle w:val="TableParagraph"/>
              <w:ind w:left="50"/>
              <w:rPr>
                <w:sz w:val="24"/>
              </w:rPr>
            </w:pPr>
            <w:r>
              <w:rPr>
                <w:color w:val="292425"/>
                <w:sz w:val="24"/>
              </w:rPr>
              <w:t>4====5.44</w:t>
            </w:r>
          </w:p>
        </w:tc>
        <w:tc>
          <w:tcPr>
            <w:tcW w:w="3486" w:type="dxa"/>
          </w:tcPr>
          <w:p w14:paraId="06966F81" w14:textId="77777777" w:rsidR="0010264A" w:rsidRDefault="0010264A" w:rsidP="00E95254">
            <w:pPr>
              <w:pStyle w:val="TableParagraph"/>
              <w:ind w:left="1257"/>
              <w:rPr>
                <w:sz w:val="24"/>
              </w:rPr>
            </w:pPr>
            <w:r>
              <w:rPr>
                <w:color w:val="292425"/>
                <w:sz w:val="24"/>
              </w:rPr>
              <w:t>5====2.48</w:t>
            </w:r>
          </w:p>
        </w:tc>
        <w:tc>
          <w:tcPr>
            <w:tcW w:w="2394" w:type="dxa"/>
          </w:tcPr>
          <w:p w14:paraId="54406EBF" w14:textId="77777777" w:rsidR="0010264A" w:rsidRDefault="0010264A" w:rsidP="00E95254">
            <w:pPr>
              <w:pStyle w:val="TableParagraph"/>
              <w:ind w:right="48"/>
              <w:jc w:val="right"/>
              <w:rPr>
                <w:sz w:val="24"/>
              </w:rPr>
            </w:pPr>
            <w:r>
              <w:rPr>
                <w:color w:val="292425"/>
                <w:sz w:val="24"/>
              </w:rPr>
              <w:t>6====7.76</w:t>
            </w:r>
          </w:p>
        </w:tc>
      </w:tr>
      <w:tr w:rsidR="0010264A" w14:paraId="0B9C1978" w14:textId="77777777" w:rsidTr="0010264A">
        <w:trPr>
          <w:trHeight w:val="311"/>
        </w:trPr>
        <w:tc>
          <w:tcPr>
            <w:tcW w:w="2509" w:type="dxa"/>
          </w:tcPr>
          <w:p w14:paraId="69F1A0DD" w14:textId="77777777" w:rsidR="0010264A" w:rsidRDefault="0010264A" w:rsidP="00E95254">
            <w:pPr>
              <w:pStyle w:val="TableParagraph"/>
              <w:ind w:left="50"/>
              <w:rPr>
                <w:sz w:val="24"/>
              </w:rPr>
            </w:pPr>
            <w:r>
              <w:rPr>
                <w:color w:val="292425"/>
                <w:sz w:val="24"/>
              </w:rPr>
              <w:t>7====3.64</w:t>
            </w:r>
          </w:p>
        </w:tc>
        <w:tc>
          <w:tcPr>
            <w:tcW w:w="3486" w:type="dxa"/>
          </w:tcPr>
          <w:p w14:paraId="75B520D0" w14:textId="77777777" w:rsidR="0010264A" w:rsidRDefault="0010264A" w:rsidP="00E95254">
            <w:pPr>
              <w:pStyle w:val="TableParagraph"/>
              <w:ind w:left="1257"/>
              <w:rPr>
                <w:sz w:val="24"/>
              </w:rPr>
            </w:pPr>
            <w:r>
              <w:rPr>
                <w:color w:val="292425"/>
                <w:sz w:val="24"/>
              </w:rPr>
              <w:t>8====9.63</w:t>
            </w:r>
          </w:p>
        </w:tc>
        <w:tc>
          <w:tcPr>
            <w:tcW w:w="2394" w:type="dxa"/>
          </w:tcPr>
          <w:p w14:paraId="40B8C64C" w14:textId="77777777" w:rsidR="0010264A" w:rsidRDefault="0010264A" w:rsidP="00E95254">
            <w:pPr>
              <w:pStyle w:val="TableParagraph"/>
              <w:ind w:right="48"/>
              <w:jc w:val="right"/>
              <w:rPr>
                <w:sz w:val="24"/>
              </w:rPr>
            </w:pPr>
            <w:r>
              <w:rPr>
                <w:color w:val="292425"/>
                <w:sz w:val="24"/>
              </w:rPr>
              <w:t>9====4.06</w:t>
            </w:r>
          </w:p>
        </w:tc>
      </w:tr>
      <w:tr w:rsidR="0010264A" w14:paraId="296803E6" w14:textId="77777777" w:rsidTr="0010264A">
        <w:trPr>
          <w:trHeight w:val="312"/>
        </w:trPr>
        <w:tc>
          <w:tcPr>
            <w:tcW w:w="2509" w:type="dxa"/>
          </w:tcPr>
          <w:p w14:paraId="7E89CB7C" w14:textId="77777777" w:rsidR="0010264A" w:rsidRDefault="0010264A" w:rsidP="00E95254">
            <w:pPr>
              <w:pStyle w:val="TableParagraph"/>
              <w:ind w:left="50"/>
              <w:rPr>
                <w:sz w:val="24"/>
              </w:rPr>
            </w:pPr>
            <w:r>
              <w:rPr>
                <w:color w:val="292425"/>
                <w:sz w:val="24"/>
              </w:rPr>
              <w:t>10====6.46</w:t>
            </w:r>
          </w:p>
        </w:tc>
        <w:tc>
          <w:tcPr>
            <w:tcW w:w="3486" w:type="dxa"/>
          </w:tcPr>
          <w:p w14:paraId="07504B69" w14:textId="77777777" w:rsidR="0010264A" w:rsidRDefault="0010264A" w:rsidP="00E95254">
            <w:pPr>
              <w:pStyle w:val="TableParagraph"/>
              <w:ind w:left="1138"/>
              <w:rPr>
                <w:sz w:val="24"/>
              </w:rPr>
            </w:pPr>
            <w:r>
              <w:rPr>
                <w:color w:val="292425"/>
                <w:sz w:val="24"/>
              </w:rPr>
              <w:t>11====7.63</w:t>
            </w:r>
          </w:p>
        </w:tc>
        <w:tc>
          <w:tcPr>
            <w:tcW w:w="2394" w:type="dxa"/>
          </w:tcPr>
          <w:p w14:paraId="2E69BC42" w14:textId="77777777" w:rsidR="0010264A" w:rsidRDefault="0010264A" w:rsidP="00E95254">
            <w:pPr>
              <w:pStyle w:val="TableParagraph"/>
              <w:ind w:right="48"/>
              <w:jc w:val="right"/>
              <w:rPr>
                <w:sz w:val="24"/>
              </w:rPr>
            </w:pPr>
            <w:r>
              <w:rPr>
                <w:color w:val="292425"/>
                <w:sz w:val="24"/>
              </w:rPr>
              <w:t>12====8.2</w:t>
            </w:r>
          </w:p>
        </w:tc>
      </w:tr>
      <w:tr w:rsidR="0010264A" w14:paraId="7934F32C" w14:textId="77777777" w:rsidTr="0010264A">
        <w:trPr>
          <w:trHeight w:val="312"/>
        </w:trPr>
        <w:tc>
          <w:tcPr>
            <w:tcW w:w="2509" w:type="dxa"/>
          </w:tcPr>
          <w:p w14:paraId="166A52D1" w14:textId="77777777" w:rsidR="0010264A" w:rsidRDefault="0010264A" w:rsidP="00E95254">
            <w:pPr>
              <w:pStyle w:val="TableParagraph"/>
              <w:ind w:left="50"/>
              <w:rPr>
                <w:sz w:val="24"/>
              </w:rPr>
            </w:pPr>
            <w:r>
              <w:rPr>
                <w:color w:val="292425"/>
                <w:sz w:val="24"/>
              </w:rPr>
              <w:t>13====8.97</w:t>
            </w:r>
          </w:p>
        </w:tc>
        <w:tc>
          <w:tcPr>
            <w:tcW w:w="3486" w:type="dxa"/>
          </w:tcPr>
          <w:p w14:paraId="07F7E19D" w14:textId="77777777" w:rsidR="0010264A" w:rsidRDefault="0010264A" w:rsidP="00E95254">
            <w:pPr>
              <w:pStyle w:val="TableParagraph"/>
              <w:ind w:left="1138"/>
              <w:rPr>
                <w:sz w:val="24"/>
              </w:rPr>
            </w:pPr>
            <w:r>
              <w:rPr>
                <w:color w:val="292425"/>
                <w:sz w:val="24"/>
              </w:rPr>
              <w:t>14====8.96</w:t>
            </w:r>
          </w:p>
        </w:tc>
        <w:tc>
          <w:tcPr>
            <w:tcW w:w="2394" w:type="dxa"/>
          </w:tcPr>
          <w:p w14:paraId="4B96F4AA" w14:textId="77777777" w:rsidR="0010264A" w:rsidRDefault="0010264A" w:rsidP="00E95254">
            <w:pPr>
              <w:pStyle w:val="TableParagraph"/>
              <w:ind w:right="48"/>
              <w:jc w:val="right"/>
              <w:rPr>
                <w:sz w:val="24"/>
              </w:rPr>
            </w:pPr>
            <w:r>
              <w:rPr>
                <w:color w:val="292425"/>
                <w:sz w:val="24"/>
              </w:rPr>
              <w:t>15====9.68</w:t>
            </w:r>
          </w:p>
        </w:tc>
      </w:tr>
      <w:tr w:rsidR="0010264A" w14:paraId="6308A899" w14:textId="77777777" w:rsidTr="0010264A">
        <w:trPr>
          <w:trHeight w:val="312"/>
        </w:trPr>
        <w:tc>
          <w:tcPr>
            <w:tcW w:w="2509" w:type="dxa"/>
          </w:tcPr>
          <w:p w14:paraId="7F61E1E1" w14:textId="77777777" w:rsidR="0010264A" w:rsidRDefault="0010264A" w:rsidP="00E95254">
            <w:pPr>
              <w:pStyle w:val="TableParagraph"/>
              <w:ind w:left="50"/>
              <w:rPr>
                <w:sz w:val="24"/>
              </w:rPr>
            </w:pPr>
            <w:r>
              <w:rPr>
                <w:color w:val="292425"/>
                <w:sz w:val="24"/>
              </w:rPr>
              <w:t>16====9.72</w:t>
            </w:r>
          </w:p>
        </w:tc>
        <w:tc>
          <w:tcPr>
            <w:tcW w:w="3486" w:type="dxa"/>
          </w:tcPr>
          <w:p w14:paraId="69238187" w14:textId="77777777" w:rsidR="0010264A" w:rsidRDefault="0010264A" w:rsidP="00E95254">
            <w:pPr>
              <w:pStyle w:val="TableParagraph"/>
              <w:ind w:left="1138"/>
              <w:rPr>
                <w:sz w:val="24"/>
              </w:rPr>
            </w:pPr>
            <w:r>
              <w:rPr>
                <w:color w:val="292425"/>
                <w:sz w:val="24"/>
              </w:rPr>
              <w:t>17====9.99</w:t>
            </w:r>
          </w:p>
        </w:tc>
        <w:tc>
          <w:tcPr>
            <w:tcW w:w="2394" w:type="dxa"/>
          </w:tcPr>
          <w:p w14:paraId="122CFD93" w14:textId="77777777" w:rsidR="0010264A" w:rsidRDefault="0010264A" w:rsidP="00E95254">
            <w:pPr>
              <w:pStyle w:val="TableParagraph"/>
              <w:ind w:right="49"/>
              <w:jc w:val="right"/>
              <w:rPr>
                <w:sz w:val="24"/>
              </w:rPr>
            </w:pPr>
            <w:r>
              <w:rPr>
                <w:color w:val="292425"/>
                <w:sz w:val="24"/>
              </w:rPr>
              <w:t>18====12.02</w:t>
            </w:r>
          </w:p>
        </w:tc>
      </w:tr>
      <w:tr w:rsidR="0010264A" w14:paraId="1A86A0A3" w14:textId="77777777" w:rsidTr="0010264A">
        <w:trPr>
          <w:trHeight w:val="311"/>
        </w:trPr>
        <w:tc>
          <w:tcPr>
            <w:tcW w:w="2509" w:type="dxa"/>
          </w:tcPr>
          <w:p w14:paraId="5E38D843" w14:textId="77777777" w:rsidR="0010264A" w:rsidRDefault="0010264A" w:rsidP="00E95254">
            <w:pPr>
              <w:pStyle w:val="TableParagraph"/>
              <w:ind w:left="50"/>
              <w:rPr>
                <w:sz w:val="24"/>
              </w:rPr>
            </w:pPr>
            <w:r>
              <w:rPr>
                <w:color w:val="292425"/>
                <w:sz w:val="24"/>
              </w:rPr>
              <w:t>19====11.82</w:t>
            </w:r>
          </w:p>
        </w:tc>
        <w:tc>
          <w:tcPr>
            <w:tcW w:w="3486" w:type="dxa"/>
          </w:tcPr>
          <w:p w14:paraId="45CD64A5" w14:textId="77777777" w:rsidR="0010264A" w:rsidRDefault="0010264A" w:rsidP="00E95254">
            <w:pPr>
              <w:pStyle w:val="TableParagraph"/>
              <w:ind w:left="1138"/>
              <w:rPr>
                <w:sz w:val="24"/>
              </w:rPr>
            </w:pPr>
            <w:r>
              <w:rPr>
                <w:color w:val="292425"/>
                <w:sz w:val="24"/>
              </w:rPr>
              <w:t>20====11.4</w:t>
            </w:r>
          </w:p>
        </w:tc>
        <w:tc>
          <w:tcPr>
            <w:tcW w:w="2394" w:type="dxa"/>
          </w:tcPr>
          <w:p w14:paraId="739AF3C4" w14:textId="77777777" w:rsidR="0010264A" w:rsidRDefault="0010264A" w:rsidP="00E95254">
            <w:pPr>
              <w:pStyle w:val="TableParagraph"/>
              <w:ind w:right="49"/>
              <w:jc w:val="right"/>
              <w:rPr>
                <w:sz w:val="24"/>
              </w:rPr>
            </w:pPr>
            <w:r>
              <w:rPr>
                <w:color w:val="292425"/>
                <w:sz w:val="24"/>
              </w:rPr>
              <w:t>21====12.31</w:t>
            </w:r>
          </w:p>
        </w:tc>
      </w:tr>
      <w:tr w:rsidR="0010264A" w14:paraId="3E6DDA99" w14:textId="77777777" w:rsidTr="0010264A">
        <w:trPr>
          <w:trHeight w:val="312"/>
        </w:trPr>
        <w:tc>
          <w:tcPr>
            <w:tcW w:w="2509" w:type="dxa"/>
          </w:tcPr>
          <w:p w14:paraId="39CD5F90" w14:textId="77777777" w:rsidR="0010264A" w:rsidRDefault="0010264A" w:rsidP="00E95254">
            <w:pPr>
              <w:pStyle w:val="TableParagraph"/>
              <w:ind w:left="50"/>
              <w:rPr>
                <w:sz w:val="24"/>
              </w:rPr>
            </w:pPr>
            <w:r>
              <w:rPr>
                <w:color w:val="292425"/>
                <w:sz w:val="24"/>
              </w:rPr>
              <w:t>22====12.98</w:t>
            </w:r>
          </w:p>
        </w:tc>
        <w:tc>
          <w:tcPr>
            <w:tcW w:w="3486" w:type="dxa"/>
          </w:tcPr>
          <w:p w14:paraId="16D7E2B1" w14:textId="77777777" w:rsidR="0010264A" w:rsidRDefault="0010264A" w:rsidP="00E95254">
            <w:pPr>
              <w:pStyle w:val="TableParagraph"/>
              <w:ind w:right="1021"/>
              <w:jc w:val="right"/>
              <w:rPr>
                <w:sz w:val="24"/>
              </w:rPr>
            </w:pPr>
            <w:r>
              <w:rPr>
                <w:color w:val="292425"/>
                <w:sz w:val="24"/>
              </w:rPr>
              <w:t>23====10.39</w:t>
            </w:r>
          </w:p>
        </w:tc>
        <w:tc>
          <w:tcPr>
            <w:tcW w:w="2394" w:type="dxa"/>
          </w:tcPr>
          <w:p w14:paraId="73206FCC" w14:textId="77777777" w:rsidR="0010264A" w:rsidRDefault="0010264A" w:rsidP="00E95254">
            <w:pPr>
              <w:pStyle w:val="TableParagraph"/>
              <w:ind w:right="49"/>
              <w:jc w:val="right"/>
              <w:rPr>
                <w:sz w:val="24"/>
              </w:rPr>
            </w:pPr>
            <w:r>
              <w:rPr>
                <w:color w:val="292425"/>
                <w:sz w:val="24"/>
              </w:rPr>
              <w:t>24====11.23</w:t>
            </w:r>
          </w:p>
        </w:tc>
      </w:tr>
      <w:tr w:rsidR="0010264A" w14:paraId="6D77673E" w14:textId="77777777" w:rsidTr="0010264A">
        <w:trPr>
          <w:trHeight w:val="311"/>
        </w:trPr>
        <w:tc>
          <w:tcPr>
            <w:tcW w:w="2509" w:type="dxa"/>
          </w:tcPr>
          <w:p w14:paraId="1767F23B" w14:textId="77777777" w:rsidR="0010264A" w:rsidRDefault="0010264A" w:rsidP="00E95254">
            <w:pPr>
              <w:pStyle w:val="TableParagraph"/>
              <w:ind w:left="50"/>
              <w:rPr>
                <w:sz w:val="24"/>
              </w:rPr>
            </w:pPr>
            <w:r>
              <w:rPr>
                <w:color w:val="292425"/>
                <w:sz w:val="24"/>
              </w:rPr>
              <w:t>25====11.68</w:t>
            </w:r>
          </w:p>
        </w:tc>
        <w:tc>
          <w:tcPr>
            <w:tcW w:w="3486" w:type="dxa"/>
          </w:tcPr>
          <w:p w14:paraId="09C48253" w14:textId="77777777" w:rsidR="0010264A" w:rsidRDefault="0010264A" w:rsidP="00E95254">
            <w:pPr>
              <w:pStyle w:val="TableParagraph"/>
              <w:ind w:right="1021"/>
              <w:jc w:val="right"/>
              <w:rPr>
                <w:sz w:val="24"/>
              </w:rPr>
            </w:pPr>
            <w:r>
              <w:rPr>
                <w:color w:val="292425"/>
                <w:sz w:val="24"/>
              </w:rPr>
              <w:t>26====12.42</w:t>
            </w:r>
          </w:p>
        </w:tc>
        <w:tc>
          <w:tcPr>
            <w:tcW w:w="2394" w:type="dxa"/>
          </w:tcPr>
          <w:p w14:paraId="52C8692B" w14:textId="77777777" w:rsidR="0010264A" w:rsidRDefault="0010264A" w:rsidP="00E95254">
            <w:pPr>
              <w:pStyle w:val="TableParagraph"/>
              <w:ind w:right="49"/>
              <w:jc w:val="right"/>
              <w:rPr>
                <w:sz w:val="24"/>
              </w:rPr>
            </w:pPr>
            <w:r>
              <w:rPr>
                <w:color w:val="292425"/>
                <w:sz w:val="24"/>
              </w:rPr>
              <w:t>27====14.64</w:t>
            </w:r>
          </w:p>
        </w:tc>
      </w:tr>
    </w:tbl>
    <w:p w14:paraId="18C0A073" w14:textId="77777777" w:rsidR="0010264A" w:rsidRDefault="0010264A" w:rsidP="0010264A">
      <w:pPr>
        <w:spacing w:line="256" w:lineRule="exact"/>
        <w:ind w:right="120"/>
        <w:jc w:val="right"/>
        <w:rPr>
          <w:sz w:val="24"/>
        </w:rPr>
        <w:sectPr w:rsidR="0010264A">
          <w:footerReference w:type="default" r:id="rId133"/>
          <w:pgSz w:w="11910" w:h="16840"/>
          <w:pgMar w:top="1320" w:right="1600" w:bottom="1440" w:left="1580" w:header="852" w:footer="1252" w:gutter="0"/>
          <w:cols w:space="720"/>
        </w:sectPr>
      </w:pPr>
    </w:p>
    <w:p w14:paraId="30D8170C" w14:textId="77777777" w:rsidR="0010264A" w:rsidRDefault="0010264A" w:rsidP="0010264A">
      <w:pPr>
        <w:pStyle w:val="a7"/>
        <w:spacing w:before="9"/>
        <w:rPr>
          <w:sz w:val="20"/>
        </w:rPr>
      </w:pPr>
    </w:p>
    <w:p w14:paraId="6CF8F4D5" w14:textId="77777777" w:rsidR="0010264A" w:rsidRPr="0010264A" w:rsidRDefault="0010264A" w:rsidP="0010264A">
      <w:pPr>
        <w:pStyle w:val="a7"/>
        <w:spacing w:line="20" w:lineRule="exact"/>
        <w:ind w:left="183"/>
        <w:rPr>
          <w:sz w:val="2"/>
        </w:rPr>
      </w:pPr>
      <w:r>
        <w:rPr>
          <w:noProof/>
          <w:sz w:val="2"/>
        </w:rPr>
        <mc:AlternateContent>
          <mc:Choice Requires="wpg">
            <w:drawing>
              <wp:inline distT="0" distB="0" distL="0" distR="0" wp14:anchorId="76DCDDD0" wp14:editId="12365B4B">
                <wp:extent cx="5312410" cy="9525"/>
                <wp:effectExtent l="5080" t="9525" r="6985" b="0"/>
                <wp:docPr id="146" name="组合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9525"/>
                          <a:chOff x="0" y="0"/>
                          <a:chExt cx="8366" cy="15"/>
                        </a:xfrm>
                      </wpg:grpSpPr>
                      <wps:wsp>
                        <wps:cNvPr id="147" name="Line 144"/>
                        <wps:cNvCnPr>
                          <a:cxnSpLocks noChangeShapeType="1"/>
                        </wps:cNvCnPr>
                        <wps:spPr bwMode="auto">
                          <a:xfrm>
                            <a:off x="0" y="7"/>
                            <a:ext cx="836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BC6ACBD" id="组合 146" o:spid="_x0000_s1026" style="width:418.3pt;height:.75pt;mso-position-horizontal-relative:char;mso-position-vertical-relative:line" coordsize="83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">
                <v:line id="Line 144" o:spid="_x0000_s1027" style="position:absolute;visibility:visible;mso-wrap-style:square" from="0,7" to="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" strokeweight=".72pt"/>
                <w10:anchorlock/>
              </v:group>
            </w:pict>
          </mc:Fallback>
        </mc:AlternateContent>
      </w:r>
    </w:p>
    <w:p w14:paraId="25D5888A" w14:textId="77777777" w:rsidR="0010264A" w:rsidRDefault="0010264A" w:rsidP="0010264A">
      <w:pPr>
        <w:pStyle w:val="1"/>
        <w:spacing w:before="90"/>
      </w:pPr>
      <w:bookmarkStart w:id="46" w:name="_TOC_250000"/>
      <w:bookmarkEnd w:id="46"/>
      <w:r>
        <w:rPr>
          <w:color w:val="292425"/>
        </w:rPr>
        <w:t>Appendix 4</w:t>
      </w:r>
    </w:p>
    <w:p w14:paraId="0BE3E509" w14:textId="77777777" w:rsidR="0010264A" w:rsidRDefault="0010264A" w:rsidP="0010264A">
      <w:pPr>
        <w:pStyle w:val="a7"/>
        <w:rPr>
          <w:b/>
          <w:sz w:val="26"/>
        </w:rPr>
      </w:pPr>
    </w:p>
    <w:p w14:paraId="40D64803" w14:textId="77777777" w:rsidR="0010264A" w:rsidRDefault="0010264A" w:rsidP="0010264A">
      <w:pPr>
        <w:pStyle w:val="a7"/>
        <w:spacing w:before="2"/>
        <w:rPr>
          <w:b/>
          <w:sz w:val="31"/>
        </w:rPr>
      </w:pPr>
    </w:p>
    <w:p w14:paraId="77956856" w14:textId="77777777" w:rsidR="0010264A" w:rsidRDefault="0010264A" w:rsidP="0010264A">
      <w:pPr>
        <w:ind w:left="220"/>
        <w:rPr>
          <w:b/>
          <w:sz w:val="24"/>
        </w:rPr>
      </w:pPr>
      <w:r>
        <w:rPr>
          <w:b/>
          <w:color w:val="292425"/>
          <w:sz w:val="24"/>
        </w:rPr>
        <w:t>Explanation: the datas in C(</w:t>
      </w:r>
      <w:r>
        <w:rPr>
          <w:i/>
          <w:color w:val="292425"/>
          <w:sz w:val="24"/>
        </w:rPr>
        <w:t>x</w:t>
      </w:r>
      <w:r>
        <w:rPr>
          <w:b/>
          <w:color w:val="292425"/>
          <w:sz w:val="24"/>
        </w:rPr>
        <w:t>,y) over 6.43 are the lengths of paths in mile.</w:t>
      </w:r>
    </w:p>
    <w:p w14:paraId="39D0B5DC" w14:textId="77777777" w:rsidR="0010264A" w:rsidRDefault="0010264A" w:rsidP="0010264A">
      <w:pPr>
        <w:pStyle w:val="a7"/>
        <w:rPr>
          <w:b/>
          <w:sz w:val="26"/>
        </w:rPr>
      </w:pPr>
    </w:p>
    <w:p w14:paraId="16DD9443" w14:textId="77777777" w:rsidR="0010264A" w:rsidRDefault="0010264A" w:rsidP="0010264A">
      <w:pPr>
        <w:pStyle w:val="a7"/>
        <w:spacing w:before="2"/>
        <w:rPr>
          <w:b/>
          <w:sz w:val="31"/>
        </w:rPr>
      </w:pPr>
    </w:p>
    <w:p w14:paraId="4D8D91ED" w14:textId="77777777" w:rsidR="0010264A" w:rsidRDefault="0010264A" w:rsidP="0010264A">
      <w:pPr>
        <w:pStyle w:val="a7"/>
        <w:ind w:left="220"/>
      </w:pPr>
      <w:r>
        <w:rPr>
          <w:color w:val="292425"/>
        </w:rPr>
        <w:t>(1,3)=1.84;(3,4)=3.6;(2,4)=1.12;</w:t>
      </w:r>
    </w:p>
    <w:p w14:paraId="4B2404CB" w14:textId="77777777" w:rsidR="0010264A" w:rsidRDefault="0010264A" w:rsidP="0010264A">
      <w:pPr>
        <w:pStyle w:val="a7"/>
        <w:spacing w:before="36"/>
        <w:ind w:left="220"/>
      </w:pPr>
      <w:r>
        <w:rPr>
          <w:color w:val="292425"/>
        </w:rPr>
        <w:t>(5,3)=0.64;(4,6)=2.92;(6,8)=1.87;</w:t>
      </w:r>
    </w:p>
    <w:p w14:paraId="3FD8B577" w14:textId="77777777" w:rsidR="0010264A" w:rsidRDefault="0010264A" w:rsidP="0010264A">
      <w:pPr>
        <w:pStyle w:val="a7"/>
        <w:spacing w:before="36"/>
        <w:ind w:left="220"/>
      </w:pPr>
      <w:r>
        <w:rPr>
          <w:color w:val="292425"/>
        </w:rPr>
        <w:t>(5,7)=1.16;(5,9)=1.58;(7,9)=1.92;</w:t>
      </w:r>
    </w:p>
    <w:p w14:paraId="77B66846" w14:textId="77777777" w:rsidR="0010264A" w:rsidRDefault="0010264A" w:rsidP="0010264A">
      <w:pPr>
        <w:pStyle w:val="a7"/>
        <w:spacing w:before="36"/>
        <w:ind w:left="220"/>
      </w:pPr>
      <w:r>
        <w:rPr>
          <w:color w:val="292425"/>
        </w:rPr>
        <w:t>(9,10)=2.4;(6,10)=1.3;(10,11)=1.17;</w:t>
      </w:r>
    </w:p>
    <w:p w14:paraId="2BCB41AA" w14:textId="77777777" w:rsidR="0010264A" w:rsidRDefault="0010264A" w:rsidP="0010264A">
      <w:pPr>
        <w:pStyle w:val="a7"/>
        <w:spacing w:before="37"/>
        <w:ind w:left="220"/>
      </w:pPr>
      <w:r>
        <w:rPr>
          <w:color w:val="292425"/>
        </w:rPr>
        <w:t>(11,12)=0.57;(6,12)=3.16;(11,13)=1.34;</w:t>
      </w:r>
    </w:p>
    <w:p w14:paraId="2FA2D087" w14:textId="77777777" w:rsidR="0010264A" w:rsidRDefault="0010264A" w:rsidP="0010264A">
      <w:pPr>
        <w:pStyle w:val="a7"/>
        <w:spacing w:before="36"/>
        <w:ind w:left="220"/>
      </w:pPr>
      <w:r>
        <w:rPr>
          <w:color w:val="292425"/>
        </w:rPr>
        <w:t>(12,14)=0.76;(12,15)=1.48;(14,15)=1.86;</w:t>
      </w:r>
    </w:p>
    <w:p w14:paraId="1426A69C" w14:textId="77777777" w:rsidR="0010264A" w:rsidRDefault="0010264A" w:rsidP="0010264A">
      <w:pPr>
        <w:pStyle w:val="a7"/>
        <w:spacing w:before="36"/>
        <w:ind w:left="220"/>
      </w:pPr>
      <w:r>
        <w:rPr>
          <w:color w:val="292425"/>
        </w:rPr>
        <w:t>(13,16)=0.75;(13,17)=1.02;(17,18)=2.03;</w:t>
      </w:r>
    </w:p>
    <w:p w14:paraId="29D260CD" w14:textId="77777777" w:rsidR="0010264A" w:rsidRDefault="0010264A" w:rsidP="0010264A">
      <w:pPr>
        <w:pStyle w:val="a7"/>
        <w:spacing w:before="36"/>
        <w:ind w:left="220"/>
      </w:pPr>
      <w:r>
        <w:rPr>
          <w:color w:val="292425"/>
        </w:rPr>
        <w:t>(17,19)=1.83;(16,17)=0.51;(16,20)=1.68;</w:t>
      </w:r>
    </w:p>
    <w:p w14:paraId="06D85FCF" w14:textId="77777777" w:rsidR="0010264A" w:rsidRDefault="0010264A" w:rsidP="0010264A">
      <w:pPr>
        <w:pStyle w:val="a7"/>
        <w:spacing w:before="36"/>
        <w:ind w:left="220"/>
      </w:pPr>
      <w:r>
        <w:rPr>
          <w:color w:val="292425"/>
        </w:rPr>
        <w:t>(20,21)=0.91;(20,22)=1.58;(15,23)=0.71;</w:t>
      </w:r>
    </w:p>
    <w:p w14:paraId="35E038AE" w14:textId="77777777" w:rsidR="0010264A" w:rsidRDefault="0010264A" w:rsidP="0010264A">
      <w:pPr>
        <w:pStyle w:val="a7"/>
        <w:spacing w:before="36"/>
        <w:ind w:left="220"/>
      </w:pPr>
      <w:r>
        <w:rPr>
          <w:color w:val="292425"/>
        </w:rPr>
        <w:t>(15,24)=5.1;(23,24)=0.84;(23,25)=1.29;</w:t>
      </w:r>
    </w:p>
    <w:p w14:paraId="75EB32B1" w14:textId="77777777" w:rsidR="0010264A" w:rsidRDefault="0010264A" w:rsidP="0010264A">
      <w:pPr>
        <w:pStyle w:val="a7"/>
        <w:spacing w:before="36"/>
        <w:ind w:left="220"/>
      </w:pPr>
      <w:r>
        <w:rPr>
          <w:color w:val="292425"/>
        </w:rPr>
        <w:t>(24,25)=0.64;(16,26)=2.76;(25,26)=0.74;</w:t>
      </w:r>
    </w:p>
    <w:p w14:paraId="5B049514" w14:textId="77777777" w:rsidR="0010264A" w:rsidRDefault="0010264A" w:rsidP="0010264A">
      <w:pPr>
        <w:pStyle w:val="a7"/>
        <w:spacing w:before="36"/>
        <w:ind w:left="220"/>
      </w:pPr>
      <w:r>
        <w:rPr>
          <w:color w:val="292425"/>
        </w:rPr>
        <w:t>(26,27)=3.77;(26,28)=1.04;(27,28)=1.18;</w:t>
      </w:r>
    </w:p>
    <w:p w14:paraId="59D805F1" w14:textId="77777777" w:rsidR="0010264A" w:rsidRDefault="0010264A" w:rsidP="0010264A">
      <w:pPr>
        <w:pStyle w:val="a7"/>
        <w:spacing w:before="36"/>
        <w:ind w:left="220"/>
      </w:pPr>
      <w:r>
        <w:rPr>
          <w:color w:val="292425"/>
        </w:rPr>
        <w:t>(27,29)=0.61;(28,29)=0.6;(27,30)=3.46;</w:t>
      </w:r>
    </w:p>
    <w:p w14:paraId="4F68DB0C" w14:textId="77777777" w:rsidR="0010264A" w:rsidRDefault="0010264A" w:rsidP="0010264A">
      <w:pPr>
        <w:pStyle w:val="a7"/>
        <w:spacing w:before="36"/>
        <w:ind w:left="220"/>
      </w:pPr>
      <w:r>
        <w:rPr>
          <w:color w:val="292425"/>
        </w:rPr>
        <w:t>(30,31)=2.87;(30,32)=3.02;(32,33)=4.09;</w:t>
      </w:r>
    </w:p>
    <w:p w14:paraId="04A835CD" w14:textId="77777777" w:rsidR="0010264A" w:rsidRDefault="0010264A" w:rsidP="0010264A">
      <w:pPr>
        <w:pStyle w:val="a7"/>
        <w:spacing w:before="36"/>
        <w:ind w:left="220"/>
      </w:pPr>
      <w:r>
        <w:rPr>
          <w:color w:val="292425"/>
        </w:rPr>
        <w:t>(32,34)=3.88;(32,35)=14.44;(32,36)=7.12;</w:t>
      </w:r>
    </w:p>
    <w:p w14:paraId="4424B62A" w14:textId="77777777" w:rsidR="0010264A" w:rsidRDefault="0010264A" w:rsidP="0010264A">
      <w:pPr>
        <w:pStyle w:val="a7"/>
        <w:spacing w:before="36"/>
        <w:ind w:left="220"/>
      </w:pPr>
      <w:r>
        <w:rPr>
          <w:color w:val="292425"/>
        </w:rPr>
        <w:t>(36,37)=3.65;(37,38)=4.96;(37,39)=0.46;</w:t>
      </w:r>
    </w:p>
    <w:p w14:paraId="4F6D480B" w14:textId="77777777" w:rsidR="0010264A" w:rsidRDefault="0010264A" w:rsidP="0010264A">
      <w:pPr>
        <w:pStyle w:val="a7"/>
        <w:spacing w:before="37"/>
        <w:ind w:left="220"/>
      </w:pPr>
      <w:r>
        <w:rPr>
          <w:color w:val="292425"/>
        </w:rPr>
        <w:t>(39,40)=1.91;(39,41)=7.36;(36,41)=6.62;</w:t>
      </w:r>
    </w:p>
    <w:p w14:paraId="2E719F38" w14:textId="77777777" w:rsidR="0010264A" w:rsidRDefault="0010264A" w:rsidP="0010264A">
      <w:pPr>
        <w:pStyle w:val="a7"/>
        <w:spacing w:before="36"/>
        <w:ind w:left="220"/>
      </w:pPr>
      <w:r>
        <w:rPr>
          <w:color w:val="292425"/>
        </w:rPr>
        <w:t>(36,42)=4.29;(42,43)=0.48;(42,44)=2.3;</w:t>
      </w:r>
    </w:p>
    <w:p w14:paraId="57F5FD49" w14:textId="77777777" w:rsidR="0010264A" w:rsidRDefault="0010264A" w:rsidP="0010264A">
      <w:pPr>
        <w:pStyle w:val="a7"/>
        <w:spacing w:before="36"/>
        <w:ind w:left="220"/>
      </w:pPr>
      <w:r>
        <w:rPr>
          <w:color w:val="292425"/>
        </w:rPr>
        <w:t>(42,45)=0.55;(44,45)=1.04;(45,46)=0.99;</w:t>
      </w:r>
    </w:p>
    <w:p w14:paraId="1302C079" w14:textId="77777777" w:rsidR="0010264A" w:rsidRDefault="0010264A" w:rsidP="0010264A">
      <w:pPr>
        <w:pStyle w:val="a7"/>
        <w:spacing w:before="36"/>
        <w:ind w:left="220"/>
      </w:pPr>
      <w:r>
        <w:rPr>
          <w:color w:val="292425"/>
        </w:rPr>
        <w:t>(46,47)=1.13;(44,47)=0.78;(47,48)=1.31;</w:t>
      </w:r>
    </w:p>
    <w:p w14:paraId="6B9EAB76" w14:textId="77777777" w:rsidR="0010264A" w:rsidRDefault="0010264A" w:rsidP="0010264A">
      <w:pPr>
        <w:pStyle w:val="a7"/>
        <w:spacing w:before="36"/>
        <w:ind w:left="220"/>
      </w:pPr>
      <w:r>
        <w:rPr>
          <w:color w:val="292425"/>
        </w:rPr>
        <w:t>(48,49)=2.93;(47,49)=2.08;(47,50)=0.85;</w:t>
      </w:r>
    </w:p>
    <w:p w14:paraId="4124AEF9" w14:textId="77777777" w:rsidR="0010264A" w:rsidRDefault="0010264A" w:rsidP="0010264A">
      <w:pPr>
        <w:pStyle w:val="a7"/>
        <w:spacing w:before="36"/>
        <w:ind w:left="220"/>
      </w:pPr>
      <w:r>
        <w:rPr>
          <w:color w:val="292425"/>
        </w:rPr>
        <w:t>(49,50)=1.52;(41,51)=3.01;(50,52)=5.74;</w:t>
      </w:r>
    </w:p>
    <w:p w14:paraId="37596FE2" w14:textId="77777777" w:rsidR="0010264A" w:rsidRDefault="0010264A" w:rsidP="0010264A">
      <w:pPr>
        <w:pStyle w:val="a7"/>
        <w:spacing w:before="36"/>
        <w:ind w:left="220"/>
      </w:pPr>
      <w:r>
        <w:rPr>
          <w:color w:val="292425"/>
        </w:rPr>
        <w:t>(51,52)=4.81;(53,55)=4.39;(52,55)=5.32;</w:t>
      </w:r>
    </w:p>
    <w:p w14:paraId="7D25FA61" w14:textId="77777777" w:rsidR="0010264A" w:rsidRDefault="0010264A" w:rsidP="0010264A">
      <w:pPr>
        <w:pStyle w:val="a7"/>
        <w:spacing w:before="36"/>
        <w:ind w:left="220"/>
      </w:pPr>
      <w:r>
        <w:rPr>
          <w:color w:val="292425"/>
        </w:rPr>
        <w:t>(55,56)=4.59;(56,57)=0.58;(56,58)=1.57;</w:t>
      </w:r>
    </w:p>
    <w:p w14:paraId="35034DCE" w14:textId="77777777" w:rsidR="0010264A" w:rsidRDefault="0010264A" w:rsidP="0010264A">
      <w:pPr>
        <w:pStyle w:val="a7"/>
        <w:spacing w:before="36"/>
        <w:ind w:left="220"/>
      </w:pPr>
      <w:r>
        <w:rPr>
          <w:color w:val="292425"/>
        </w:rPr>
        <w:t>(58,59)=0.99;(58,60)=2.11;(60,61)=2.25;</w:t>
      </w:r>
    </w:p>
    <w:p w14:paraId="5ACCA755" w14:textId="77777777" w:rsidR="0010264A" w:rsidRDefault="0010264A" w:rsidP="0010264A">
      <w:pPr>
        <w:pStyle w:val="a7"/>
        <w:spacing w:before="36"/>
        <w:ind w:left="220"/>
      </w:pPr>
      <w:r>
        <w:rPr>
          <w:color w:val="292425"/>
        </w:rPr>
        <w:t>(60,62)=1.86;(59,63)=0.75;(59,64)=0.6</w:t>
      </w:r>
    </w:p>
    <w:p w14:paraId="783C5D5D" w14:textId="77777777" w:rsidR="008C4417" w:rsidRPr="0010264A" w:rsidRDefault="008C4417" w:rsidP="008C4417">
      <w:pPr>
        <w:rPr>
          <w:rFonts w:ascii="宋体" w:hAnsi="宋体"/>
          <w:sz w:val="24"/>
        </w:rPr>
      </w:pPr>
    </w:p>
    <w:sectPr w:rsidR="008C4417" w:rsidRPr="001026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F29CAA" w14:textId="77777777" w:rsidR="005F4AED" w:rsidRDefault="005F4AED" w:rsidP="00883C3D">
      <w:r>
        <w:separator/>
      </w:r>
    </w:p>
  </w:endnote>
  <w:endnote w:type="continuationSeparator" w:id="0">
    <w:p w14:paraId="72534414" w14:textId="77777777" w:rsidR="005F4AED" w:rsidRDefault="005F4AED" w:rsidP="00883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宋体-18030">
    <w:altName w:val="宋体"/>
    <w:charset w:val="86"/>
    <w:family w:val="modern"/>
    <w:pitch w:val="fixed"/>
    <w:sig w:usb0="800022A7" w:usb1="880F3C78" w:usb2="000A005E" w:usb3="00000000" w:csb0="00040001" w:csb1="00000000"/>
  </w:font>
  <w:font w:name="SymbolMT">
    <w:altName w:val="黑体"/>
    <w:panose1 w:val="00000000000000000000"/>
    <w:charset w:val="86"/>
    <w:family w:val="auto"/>
    <w:notTrueType/>
    <w:pitch w:val="default"/>
    <w:sig w:usb0="00000001" w:usb1="080E0000" w:usb2="00000010" w:usb3="00000000" w:csb0="00040000"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90276189"/>
      <w:docPartObj>
        <w:docPartGallery w:val="Page Numbers (Bottom of Page)"/>
        <w:docPartUnique/>
      </w:docPartObj>
    </w:sdtPr>
    <w:sdtEndPr/>
    <w:sdtContent>
      <w:sdt>
        <w:sdtPr>
          <w:id w:val="1728636285"/>
          <w:docPartObj>
            <w:docPartGallery w:val="Page Numbers (Top of Page)"/>
            <w:docPartUnique/>
          </w:docPartObj>
        </w:sdtPr>
        <w:sdtEndPr/>
        <w:sdtContent>
          <w:p w14:paraId="48CDA2EC" w14:textId="77777777" w:rsidR="005C5514" w:rsidRDefault="005C5514">
            <w:pPr>
              <w:pStyle w:val="ab"/>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13F00EBB" w14:textId="77777777" w:rsidR="0010264A" w:rsidRPr="005C5514" w:rsidRDefault="0010264A" w:rsidP="005C5514">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89B35" w14:textId="77777777" w:rsidR="0010264A" w:rsidRDefault="0010264A">
    <w:pPr>
      <w:pStyle w:val="a7"/>
      <w:spacing w:line="14" w:lineRule="auto"/>
      <w:rPr>
        <w:sz w:val="20"/>
      </w:rPr>
    </w:pPr>
    <w:r>
      <w:rPr>
        <w:noProof/>
      </w:rPr>
      <mc:AlternateContent>
        <mc:Choice Requires="wpg">
          <w:drawing>
            <wp:anchor distT="0" distB="0" distL="114300" distR="114300" simplePos="0" relativeHeight="251703296" behindDoc="1" locked="0" layoutInCell="1" allowOverlap="1" wp14:anchorId="4C04D212" wp14:editId="6FFBED01">
              <wp:simplePos x="0" y="0"/>
              <wp:positionH relativeFrom="page">
                <wp:posOffset>1125220</wp:posOffset>
              </wp:positionH>
              <wp:positionV relativeFrom="page">
                <wp:posOffset>9719945</wp:posOffset>
              </wp:positionV>
              <wp:extent cx="5312410" cy="56515"/>
              <wp:effectExtent l="20320" t="4445" r="20320" b="5715"/>
              <wp:wrapNone/>
              <wp:docPr id="248" name="组合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49" name="Line 6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50" name="Line 6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73A0DF" id="组合 248" o:spid="_x0000_s1026" style="position:absolute;left:0;text-align:left;margin-left:88.6pt;margin-top:765.35pt;width:418.3pt;height:4.45pt;z-index:-251613184;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">
              <v:line id="Line 6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" strokecolor="#612322" strokeweight="3pt"/>
              <v:line id="Line 6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" strokecolor="#612322" strokeweight=".72pt"/>
              <w10:wrap anchorx="page" anchory="page"/>
            </v:group>
          </w:pict>
        </mc:Fallback>
      </mc:AlternateContent>
    </w:r>
    <w:r>
      <w:rPr>
        <w:noProof/>
      </w:rPr>
      <mc:AlternateContent>
        <mc:Choice Requires="wps">
          <w:drawing>
            <wp:anchor distT="0" distB="0" distL="114300" distR="114300" simplePos="0" relativeHeight="251704320" behindDoc="1" locked="0" layoutInCell="1" allowOverlap="1" wp14:anchorId="2EC031DB" wp14:editId="1E456704">
              <wp:simplePos x="0" y="0"/>
              <wp:positionH relativeFrom="page">
                <wp:posOffset>1130300</wp:posOffset>
              </wp:positionH>
              <wp:positionV relativeFrom="page">
                <wp:posOffset>9775190</wp:posOffset>
              </wp:positionV>
              <wp:extent cx="649605" cy="160020"/>
              <wp:effectExtent l="0" t="2540" r="1270" b="0"/>
              <wp:wrapNone/>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89574"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47" o:spid="_x0000_s1192" type="#_x0000_t202" style="position:absolute;margin-left:89pt;margin-top:769.7pt;width:51.15pt;height:12.6pt;z-index:-251612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705344" behindDoc="1" locked="0" layoutInCell="1" allowOverlap="1" wp14:anchorId="678DD0BA" wp14:editId="468D6C53">
              <wp:simplePos x="0" y="0"/>
              <wp:positionH relativeFrom="page">
                <wp:posOffset>6022340</wp:posOffset>
              </wp:positionH>
              <wp:positionV relativeFrom="page">
                <wp:posOffset>9775190</wp:posOffset>
              </wp:positionV>
              <wp:extent cx="409575" cy="160020"/>
              <wp:effectExtent l="2540" t="2540" r="0" b="0"/>
              <wp:wrapNone/>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E301F" w14:textId="77777777" w:rsidR="0010264A" w:rsidRDefault="0010264A">
                          <w:pPr>
                            <w:spacing w:before="20"/>
                            <w:ind w:left="20"/>
                            <w:rPr>
                              <w:rFonts w:ascii="Cambria"/>
                              <w:sz w:val="18"/>
                            </w:rPr>
                          </w:pPr>
                          <w:r>
                            <w:rPr>
                              <w:rFonts w:ascii="Cambria"/>
                              <w:sz w:val="18"/>
                            </w:rPr>
                            <w:t>Page 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6" o:spid="_x0000_s1193" type="#_x0000_t202" style="position:absolute;margin-left:474.2pt;margin-top:769.7pt;width:32.25pt;height:12.6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11</w:t>
                    </w:r>
                  </w:p>
                </w:txbxContent>
              </v:textbox>
              <w10:wrap anchorx="page" anchory="page"/>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EEF20" w14:textId="77777777" w:rsidR="0010264A" w:rsidRDefault="0010264A">
    <w:pPr>
      <w:pStyle w:val="a7"/>
      <w:spacing w:line="14" w:lineRule="auto"/>
      <w:rPr>
        <w:sz w:val="20"/>
      </w:rPr>
    </w:pPr>
    <w:r>
      <w:rPr>
        <w:noProof/>
      </w:rPr>
      <mc:AlternateContent>
        <mc:Choice Requires="wpg">
          <w:drawing>
            <wp:anchor distT="0" distB="0" distL="114300" distR="114300" simplePos="0" relativeHeight="251706368" behindDoc="1" locked="0" layoutInCell="1" allowOverlap="1" wp14:anchorId="3A81968D" wp14:editId="1879765E">
              <wp:simplePos x="0" y="0"/>
              <wp:positionH relativeFrom="page">
                <wp:posOffset>1125220</wp:posOffset>
              </wp:positionH>
              <wp:positionV relativeFrom="page">
                <wp:posOffset>9719945</wp:posOffset>
              </wp:positionV>
              <wp:extent cx="5312410" cy="56515"/>
              <wp:effectExtent l="20320" t="4445" r="20320" b="5715"/>
              <wp:wrapNone/>
              <wp:docPr id="243" name="组合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44" name="Line 6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45" name="Line 6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B3F2D8" id="组合 243" o:spid="_x0000_s1026" style="position:absolute;left:0;text-align:left;margin-left:88.6pt;margin-top:765.35pt;width:418.3pt;height:4.45pt;z-index:-251610112;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">
              <v:line id="Line 6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" strokecolor="#612322" strokeweight="3pt"/>
              <v:line id="Line 6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" strokecolor="#612322" strokeweight=".72pt"/>
              <w10:wrap anchorx="page" anchory="page"/>
            </v:group>
          </w:pict>
        </mc:Fallback>
      </mc:AlternateContent>
    </w:r>
    <w:r>
      <w:rPr>
        <w:noProof/>
      </w:rPr>
      <mc:AlternateContent>
        <mc:Choice Requires="wps">
          <w:drawing>
            <wp:anchor distT="0" distB="0" distL="114300" distR="114300" simplePos="0" relativeHeight="251707392" behindDoc="1" locked="0" layoutInCell="1" allowOverlap="1" wp14:anchorId="06BEB125" wp14:editId="5C9E865F">
              <wp:simplePos x="0" y="0"/>
              <wp:positionH relativeFrom="page">
                <wp:posOffset>1130300</wp:posOffset>
              </wp:positionH>
              <wp:positionV relativeFrom="page">
                <wp:posOffset>9775190</wp:posOffset>
              </wp:positionV>
              <wp:extent cx="649605" cy="160020"/>
              <wp:effectExtent l="0" t="2540" r="1270" b="0"/>
              <wp:wrapNone/>
              <wp:docPr id="242" name="文本框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C5DD6"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42" o:spid="_x0000_s1194" type="#_x0000_t202" style="position:absolute;margin-left:89pt;margin-top:769.7pt;width:51.15pt;height:12.6pt;z-index:-2516090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708416" behindDoc="1" locked="0" layoutInCell="1" allowOverlap="1" wp14:anchorId="4895D19D" wp14:editId="36974B7A">
              <wp:simplePos x="0" y="0"/>
              <wp:positionH relativeFrom="page">
                <wp:posOffset>6022340</wp:posOffset>
              </wp:positionH>
              <wp:positionV relativeFrom="page">
                <wp:posOffset>9775190</wp:posOffset>
              </wp:positionV>
              <wp:extent cx="409575" cy="160020"/>
              <wp:effectExtent l="2540" t="2540" r="0" b="0"/>
              <wp:wrapNone/>
              <wp:docPr id="241" name="文本框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E32BA" w14:textId="77777777" w:rsidR="0010264A" w:rsidRDefault="0010264A">
                          <w:pPr>
                            <w:spacing w:before="20"/>
                            <w:ind w:left="20"/>
                            <w:rPr>
                              <w:rFonts w:ascii="Cambria"/>
                              <w:sz w:val="18"/>
                            </w:rPr>
                          </w:pPr>
                          <w:r>
                            <w:rPr>
                              <w:rFonts w:ascii="Cambria"/>
                              <w:sz w:val="18"/>
                            </w:rPr>
                            <w:t>Page 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1" o:spid="_x0000_s1195" type="#_x0000_t202" style="position:absolute;margin-left:474.2pt;margin-top:769.7pt;width:32.25pt;height:12.6pt;z-index:-251608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12</w:t>
                    </w:r>
                  </w:p>
                </w:txbxContent>
              </v:textbox>
              <w10:wrap anchorx="page" anchory="page"/>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1251D" w14:textId="77777777" w:rsidR="0010264A" w:rsidRPr="00883C3D" w:rsidRDefault="0010264A">
    <w:pPr>
      <w:pStyle w:val="a7"/>
      <w:spacing w:line="14" w:lineRule="auto"/>
      <w:rPr>
        <w:rFonts w:eastAsiaTheme="minorEastAsia"/>
        <w:sz w:val="20"/>
        <w:lang w:eastAsia="zh-CN"/>
      </w:rPr>
    </w:pPr>
    <w:r>
      <w:rPr>
        <w:noProof/>
      </w:rPr>
      <mc:AlternateContent>
        <mc:Choice Requires="wpg">
          <w:drawing>
            <wp:anchor distT="0" distB="0" distL="114300" distR="114300" simplePos="0" relativeHeight="251709440" behindDoc="1" locked="0" layoutInCell="1" allowOverlap="1" wp14:anchorId="6537602F" wp14:editId="1871D540">
              <wp:simplePos x="0" y="0"/>
              <wp:positionH relativeFrom="page">
                <wp:posOffset>1125220</wp:posOffset>
              </wp:positionH>
              <wp:positionV relativeFrom="page">
                <wp:posOffset>9719945</wp:posOffset>
              </wp:positionV>
              <wp:extent cx="5312410" cy="56515"/>
              <wp:effectExtent l="20320" t="4445" r="20320" b="5715"/>
              <wp:wrapNone/>
              <wp:docPr id="238" name="组合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39" name="Line 7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40" name="Line 7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312795" id="组合 238" o:spid="_x0000_s1026" style="position:absolute;left:0;text-align:left;margin-left:88.6pt;margin-top:765.35pt;width:418.3pt;height:4.45pt;z-index:-251607040;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">
              <v:line id="Line 7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" strokecolor="#612322" strokeweight="3pt"/>
              <v:line id="Line 7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" strokecolor="#612322" strokeweight=".72pt"/>
              <w10:wrap anchorx="page" anchory="page"/>
            </v:group>
          </w:pict>
        </mc:Fallback>
      </mc:AlternateContent>
    </w:r>
    <w:r>
      <w:rPr>
        <w:noProof/>
      </w:rPr>
      <mc:AlternateContent>
        <mc:Choice Requires="wps">
          <w:drawing>
            <wp:anchor distT="0" distB="0" distL="114300" distR="114300" simplePos="0" relativeHeight="251710464" behindDoc="1" locked="0" layoutInCell="1" allowOverlap="1" wp14:anchorId="620EBA7C" wp14:editId="6A1516C3">
              <wp:simplePos x="0" y="0"/>
              <wp:positionH relativeFrom="page">
                <wp:posOffset>1130300</wp:posOffset>
              </wp:positionH>
              <wp:positionV relativeFrom="page">
                <wp:posOffset>9775190</wp:posOffset>
              </wp:positionV>
              <wp:extent cx="649605" cy="160020"/>
              <wp:effectExtent l="0" t="2540" r="1270" b="0"/>
              <wp:wrapNone/>
              <wp:docPr id="237" name="文本框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A8C84"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37" o:spid="_x0000_s1196" type="#_x0000_t202" style="position:absolute;margin-left:89pt;margin-top:769.7pt;width:51.15pt;height:12.6pt;z-index:-251606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fBZr+P4BAADC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711488" behindDoc="1" locked="0" layoutInCell="1" allowOverlap="1" wp14:anchorId="46173060" wp14:editId="02A79E2F">
              <wp:simplePos x="0" y="0"/>
              <wp:positionH relativeFrom="page">
                <wp:posOffset>6022340</wp:posOffset>
              </wp:positionH>
              <wp:positionV relativeFrom="page">
                <wp:posOffset>9775190</wp:posOffset>
              </wp:positionV>
              <wp:extent cx="409575" cy="160020"/>
              <wp:effectExtent l="2540" t="2540" r="0" b="0"/>
              <wp:wrapNone/>
              <wp:docPr id="236" name="文本框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16659" w14:textId="77777777" w:rsidR="0010264A" w:rsidRDefault="0010264A">
                          <w:pPr>
                            <w:spacing w:before="20"/>
                            <w:ind w:left="20"/>
                            <w:rPr>
                              <w:rFonts w:ascii="Cambria"/>
                              <w:sz w:val="18"/>
                            </w:rPr>
                          </w:pPr>
                          <w:r>
                            <w:rPr>
                              <w:rFonts w:ascii="Cambria"/>
                              <w:sz w:val="18"/>
                            </w:rPr>
                            <w:t>Page 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6" o:spid="_x0000_s1197" type="#_x0000_t202" style="position:absolute;margin-left:474.2pt;margin-top:769.7pt;width:32.25pt;height:12.6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13</w:t>
                    </w:r>
                  </w:p>
                </w:txbxContent>
              </v:textbox>
              <w10:wrap anchorx="page" anchory="page"/>
            </v:shape>
          </w:pict>
        </mc:Fallback>
      </mc:AlternateContent>
    </w:r>
    <w:r w:rsidR="00883C3D">
      <w:rPr>
        <w:rFonts w:eastAsiaTheme="minorEastAsia" w:hint="eastAsia"/>
        <w:sz w:val="20"/>
        <w:lang w:eastAsia="zh-CN"/>
      </w:rPr>
      <w:t>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EA05E" w14:textId="77777777" w:rsidR="0010264A" w:rsidRDefault="0010264A">
    <w:pPr>
      <w:pStyle w:val="a7"/>
      <w:spacing w:line="14" w:lineRule="auto"/>
      <w:rPr>
        <w:sz w:val="20"/>
      </w:rPr>
    </w:pPr>
    <w:r>
      <w:rPr>
        <w:noProof/>
      </w:rPr>
      <mc:AlternateContent>
        <mc:Choice Requires="wpg">
          <w:drawing>
            <wp:anchor distT="0" distB="0" distL="114300" distR="114300" simplePos="0" relativeHeight="251718656" behindDoc="1" locked="0" layoutInCell="1" allowOverlap="1" wp14:anchorId="736C133D" wp14:editId="142B04C6">
              <wp:simplePos x="0" y="0"/>
              <wp:positionH relativeFrom="page">
                <wp:posOffset>1125220</wp:posOffset>
              </wp:positionH>
              <wp:positionV relativeFrom="page">
                <wp:posOffset>9719945</wp:posOffset>
              </wp:positionV>
              <wp:extent cx="5312410" cy="56515"/>
              <wp:effectExtent l="20320" t="4445" r="20320" b="5715"/>
              <wp:wrapNone/>
              <wp:docPr id="223" name="组合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24" name="Line 8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25" name="Line 8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128F1E" id="组合 223" o:spid="_x0000_s1026" style="position:absolute;left:0;text-align:left;margin-left:88.6pt;margin-top:765.35pt;width:418.3pt;height:4.45pt;z-index:-251597824;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">
              <v:line id="Line 8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" strokecolor="#612322" strokeweight="3pt"/>
              <v:line id="Line 8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" strokecolor="#612322" strokeweight=".72pt"/>
              <w10:wrap anchorx="page" anchory="page"/>
            </v:group>
          </w:pict>
        </mc:Fallback>
      </mc:AlternateContent>
    </w:r>
    <w:r>
      <w:rPr>
        <w:noProof/>
      </w:rPr>
      <mc:AlternateContent>
        <mc:Choice Requires="wps">
          <w:drawing>
            <wp:anchor distT="0" distB="0" distL="114300" distR="114300" simplePos="0" relativeHeight="251719680" behindDoc="1" locked="0" layoutInCell="1" allowOverlap="1" wp14:anchorId="5162E2D7" wp14:editId="59A533D0">
              <wp:simplePos x="0" y="0"/>
              <wp:positionH relativeFrom="page">
                <wp:posOffset>1130300</wp:posOffset>
              </wp:positionH>
              <wp:positionV relativeFrom="page">
                <wp:posOffset>9775190</wp:posOffset>
              </wp:positionV>
              <wp:extent cx="649605" cy="160020"/>
              <wp:effectExtent l="0" t="2540" r="1270" b="0"/>
              <wp:wrapNone/>
              <wp:docPr id="222" name="文本框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A1706"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22" o:spid="_x0000_s1198" type="#_x0000_t202" style="position:absolute;margin-left:89pt;margin-top:769.7pt;width:51.15pt;height:12.6pt;z-index:-251596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720704" behindDoc="1" locked="0" layoutInCell="1" allowOverlap="1" wp14:anchorId="31C18702" wp14:editId="68652666">
              <wp:simplePos x="0" y="0"/>
              <wp:positionH relativeFrom="page">
                <wp:posOffset>6022340</wp:posOffset>
              </wp:positionH>
              <wp:positionV relativeFrom="page">
                <wp:posOffset>9775190</wp:posOffset>
              </wp:positionV>
              <wp:extent cx="409575" cy="160020"/>
              <wp:effectExtent l="2540" t="2540" r="0" b="0"/>
              <wp:wrapNone/>
              <wp:docPr id="221" name="文本框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6F6E7" w14:textId="77777777" w:rsidR="0010264A" w:rsidRDefault="0010264A">
                          <w:pPr>
                            <w:spacing w:before="20"/>
                            <w:ind w:left="20"/>
                            <w:rPr>
                              <w:rFonts w:ascii="Cambria"/>
                              <w:sz w:val="18"/>
                            </w:rPr>
                          </w:pPr>
                          <w:r>
                            <w:rPr>
                              <w:rFonts w:ascii="Cambria"/>
                              <w:sz w:val="18"/>
                            </w:rPr>
                            <w:t>Page 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1" o:spid="_x0000_s1199" type="#_x0000_t202" style="position:absolute;margin-left:474.2pt;margin-top:769.7pt;width:32.25pt;height:12.6pt;z-index:-251595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Page 16</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EEC2AE"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73600" behindDoc="1" locked="0" layoutInCell="1" allowOverlap="1" wp14:anchorId="0422C1FD" wp14:editId="4478A9E7">
              <wp:simplePos x="0" y="0"/>
              <wp:positionH relativeFrom="page">
                <wp:posOffset>1125220</wp:posOffset>
              </wp:positionH>
              <wp:positionV relativeFrom="page">
                <wp:posOffset>9719945</wp:posOffset>
              </wp:positionV>
              <wp:extent cx="5312410" cy="56515"/>
              <wp:effectExtent l="20320" t="4445" r="20320" b="5715"/>
              <wp:wrapNone/>
              <wp:docPr id="293" name="组合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94" name="Line 1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95" name="Line 1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8D2EE4" id="组合 293" o:spid="_x0000_s1026" style="position:absolute;left:0;text-align:left;margin-left:88.6pt;margin-top:765.35pt;width:418.3pt;height:4.45pt;z-index:-251642880;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">
              <v:line id="Line 1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" strokecolor="#612322" strokeweight="3pt"/>
              <v:line id="Line 1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" strokecolor="#612322" strokeweight=".72pt"/>
              <w10:wrap anchorx="page" anchory="page"/>
            </v:group>
          </w:pict>
        </mc:Fallback>
      </mc:AlternateContent>
    </w:r>
    <w:r>
      <w:rPr>
        <w:noProof/>
      </w:rPr>
      <mc:AlternateContent>
        <mc:Choice Requires="wps">
          <w:drawing>
            <wp:anchor distT="0" distB="0" distL="114300" distR="114300" simplePos="0" relativeHeight="251674624" behindDoc="1" locked="0" layoutInCell="1" allowOverlap="1" wp14:anchorId="641AD616" wp14:editId="7493FBA8">
              <wp:simplePos x="0" y="0"/>
              <wp:positionH relativeFrom="page">
                <wp:posOffset>1130300</wp:posOffset>
              </wp:positionH>
              <wp:positionV relativeFrom="page">
                <wp:posOffset>9775190</wp:posOffset>
              </wp:positionV>
              <wp:extent cx="649605" cy="160020"/>
              <wp:effectExtent l="0" t="2540" r="1270" b="0"/>
              <wp:wrapNone/>
              <wp:docPr id="292" name="文本框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99C31"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92" o:spid="_x0000_s1174" type="#_x0000_t202" style="position:absolute;margin-left:89pt;margin-top:769.7pt;width:51.15pt;height:12.6pt;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75648" behindDoc="1" locked="0" layoutInCell="1" allowOverlap="1" wp14:anchorId="6C2A4AEC" wp14:editId="2D893958">
              <wp:simplePos x="0" y="0"/>
              <wp:positionH relativeFrom="page">
                <wp:posOffset>6084570</wp:posOffset>
              </wp:positionH>
              <wp:positionV relativeFrom="page">
                <wp:posOffset>9775190</wp:posOffset>
              </wp:positionV>
              <wp:extent cx="347980" cy="160020"/>
              <wp:effectExtent l="0" t="2540" r="0" b="0"/>
              <wp:wrapNone/>
              <wp:docPr id="291" name="文本框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ED3AB" w14:textId="77777777" w:rsidR="0010264A" w:rsidRDefault="0010264A">
                          <w:pPr>
                            <w:spacing w:before="20"/>
                            <w:ind w:left="20"/>
                            <w:rPr>
                              <w:rFonts w:ascii="Cambria"/>
                              <w:sz w:val="18"/>
                            </w:rPr>
                          </w:pPr>
                          <w:r>
                            <w:rPr>
                              <w:rFonts w:ascii="Cambria"/>
                              <w:sz w:val="18"/>
                            </w:rPr>
                            <w:t>Pag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91" o:spid="_x0000_s1175" type="#_x0000_t202" style="position:absolute;margin-left:479.1pt;margin-top:769.7pt;width:27.4pt;height:12.6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2</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1866B"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76672" behindDoc="1" locked="0" layoutInCell="1" allowOverlap="1" wp14:anchorId="0469B752" wp14:editId="66AA69CD">
              <wp:simplePos x="0" y="0"/>
              <wp:positionH relativeFrom="page">
                <wp:posOffset>1125220</wp:posOffset>
              </wp:positionH>
              <wp:positionV relativeFrom="page">
                <wp:posOffset>9719945</wp:posOffset>
              </wp:positionV>
              <wp:extent cx="5312410" cy="56515"/>
              <wp:effectExtent l="20320" t="4445" r="20320" b="5715"/>
              <wp:wrapNone/>
              <wp:docPr id="288" name="组合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89" name="Line 2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90" name="Line 2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9EAE3B" id="组合 288" o:spid="_x0000_s1026" style="position:absolute;left:0;text-align:left;margin-left:88.6pt;margin-top:765.35pt;width:418.3pt;height:4.45pt;z-index:-251639808;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">
              <v:line id="Line 2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" strokecolor="#612322" strokeweight="3pt"/>
              <v:line id="Line 2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" strokecolor="#612322" strokeweight=".72pt"/>
              <w10:wrap anchorx="page" anchory="page"/>
            </v:group>
          </w:pict>
        </mc:Fallback>
      </mc:AlternateContent>
    </w:r>
    <w:r>
      <w:rPr>
        <w:noProof/>
      </w:rPr>
      <mc:AlternateContent>
        <mc:Choice Requires="wps">
          <w:drawing>
            <wp:anchor distT="0" distB="0" distL="114300" distR="114300" simplePos="0" relativeHeight="251677696" behindDoc="1" locked="0" layoutInCell="1" allowOverlap="1" wp14:anchorId="32A9D356" wp14:editId="381D595E">
              <wp:simplePos x="0" y="0"/>
              <wp:positionH relativeFrom="page">
                <wp:posOffset>1130300</wp:posOffset>
              </wp:positionH>
              <wp:positionV relativeFrom="page">
                <wp:posOffset>9775190</wp:posOffset>
              </wp:positionV>
              <wp:extent cx="649605" cy="160020"/>
              <wp:effectExtent l="0" t="2540" r="1270" b="0"/>
              <wp:wrapNone/>
              <wp:docPr id="287" name="文本框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F7B88"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87" o:spid="_x0000_s1176" type="#_x0000_t202" style="position:absolute;margin-left:89pt;margin-top:769.7pt;width:51.15pt;height:12.6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qbbtcv4BAADB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78720" behindDoc="1" locked="0" layoutInCell="1" allowOverlap="1" wp14:anchorId="58FA3DCB" wp14:editId="13217C00">
              <wp:simplePos x="0" y="0"/>
              <wp:positionH relativeFrom="page">
                <wp:posOffset>6084570</wp:posOffset>
              </wp:positionH>
              <wp:positionV relativeFrom="page">
                <wp:posOffset>9775190</wp:posOffset>
              </wp:positionV>
              <wp:extent cx="347980" cy="160020"/>
              <wp:effectExtent l="0" t="2540" r="0" b="0"/>
              <wp:wrapNone/>
              <wp:docPr id="286" name="文本框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10A65" w14:textId="77777777" w:rsidR="0010264A" w:rsidRDefault="0010264A">
                          <w:pPr>
                            <w:spacing w:before="20"/>
                            <w:ind w:left="20"/>
                            <w:rPr>
                              <w:rFonts w:ascii="Cambria"/>
                              <w:sz w:val="18"/>
                            </w:rPr>
                          </w:pPr>
                          <w:r>
                            <w:rPr>
                              <w:rFonts w:ascii="Cambria"/>
                              <w:sz w:val="18"/>
                            </w:rPr>
                            <w:t>Pag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6" o:spid="_x0000_s1177" type="#_x0000_t202" style="position:absolute;margin-left:479.1pt;margin-top:769.7pt;width:27.4pt;height:12.6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3</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3A2C2"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79744" behindDoc="1" locked="0" layoutInCell="1" allowOverlap="1" wp14:anchorId="069ECB05" wp14:editId="14DF2914">
              <wp:simplePos x="0" y="0"/>
              <wp:positionH relativeFrom="page">
                <wp:posOffset>1125220</wp:posOffset>
              </wp:positionH>
              <wp:positionV relativeFrom="page">
                <wp:posOffset>9719945</wp:posOffset>
              </wp:positionV>
              <wp:extent cx="5312410" cy="56515"/>
              <wp:effectExtent l="20320" t="4445" r="20320" b="5715"/>
              <wp:wrapNone/>
              <wp:docPr id="283" name="组合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84" name="Line 2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85" name="Line 2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42F40B" id="组合 283" o:spid="_x0000_s1026" style="position:absolute;left:0;text-align:left;margin-left:88.6pt;margin-top:765.35pt;width:418.3pt;height:4.45pt;z-index:-251636736;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">
              <v:line id="Line 2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" strokecolor="#612322" strokeweight="3pt"/>
              <v:line id="Line 2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" strokecolor="#612322" strokeweight=".72pt"/>
              <w10:wrap anchorx="page" anchory="page"/>
            </v:group>
          </w:pict>
        </mc:Fallback>
      </mc:AlternateContent>
    </w:r>
    <w:r>
      <w:rPr>
        <w:noProof/>
      </w:rPr>
      <mc:AlternateContent>
        <mc:Choice Requires="wps">
          <w:drawing>
            <wp:anchor distT="0" distB="0" distL="114300" distR="114300" simplePos="0" relativeHeight="251680768" behindDoc="1" locked="0" layoutInCell="1" allowOverlap="1" wp14:anchorId="5037A8D3" wp14:editId="02548837">
              <wp:simplePos x="0" y="0"/>
              <wp:positionH relativeFrom="page">
                <wp:posOffset>1130300</wp:posOffset>
              </wp:positionH>
              <wp:positionV relativeFrom="page">
                <wp:posOffset>9775190</wp:posOffset>
              </wp:positionV>
              <wp:extent cx="649605" cy="160020"/>
              <wp:effectExtent l="0" t="2540" r="1270" b="0"/>
              <wp:wrapNone/>
              <wp:docPr id="282" name="文本框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0D955"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82" o:spid="_x0000_s1178" type="#_x0000_t202" style="position:absolute;margin-left:89pt;margin-top:769.7pt;width:51.15pt;height:12.6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81792" behindDoc="1" locked="0" layoutInCell="1" allowOverlap="1" wp14:anchorId="7FFA461F" wp14:editId="3F61108B">
              <wp:simplePos x="0" y="0"/>
              <wp:positionH relativeFrom="page">
                <wp:posOffset>6084570</wp:posOffset>
              </wp:positionH>
              <wp:positionV relativeFrom="page">
                <wp:posOffset>9775190</wp:posOffset>
              </wp:positionV>
              <wp:extent cx="347980" cy="160020"/>
              <wp:effectExtent l="0" t="2540" r="0" b="0"/>
              <wp:wrapNone/>
              <wp:docPr id="281" name="文本框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1F3EE" w14:textId="77777777" w:rsidR="0010264A" w:rsidRDefault="0010264A">
                          <w:pPr>
                            <w:spacing w:before="20"/>
                            <w:ind w:left="20"/>
                            <w:rPr>
                              <w:rFonts w:ascii="Cambria"/>
                              <w:sz w:val="18"/>
                            </w:rPr>
                          </w:pPr>
                          <w:r>
                            <w:rPr>
                              <w:rFonts w:ascii="Cambria"/>
                              <w:sz w:val="18"/>
                            </w:rPr>
                            <w:t>Page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1" o:spid="_x0000_s1179" type="#_x0000_t202" style="position:absolute;margin-left:479.1pt;margin-top:769.7pt;width:27.4pt;height:12.6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Page 4</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762B2"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82816" behindDoc="1" locked="0" layoutInCell="1" allowOverlap="1" wp14:anchorId="09C48A07" wp14:editId="53EFE6BD">
              <wp:simplePos x="0" y="0"/>
              <wp:positionH relativeFrom="page">
                <wp:posOffset>1125220</wp:posOffset>
              </wp:positionH>
              <wp:positionV relativeFrom="page">
                <wp:posOffset>9719945</wp:posOffset>
              </wp:positionV>
              <wp:extent cx="5312410" cy="56515"/>
              <wp:effectExtent l="20320" t="4445" r="20320" b="5715"/>
              <wp:wrapNone/>
              <wp:docPr id="278" name="组合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79" name="Line 3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80" name="Line 3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0394EB" id="组合 278" o:spid="_x0000_s1026" style="position:absolute;left:0;text-align:left;margin-left:88.6pt;margin-top:765.35pt;width:418.3pt;height:4.45pt;z-index:-251633664;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">
              <v:line id="Line 3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" strokecolor="#612322" strokeweight="3pt"/>
              <v:line id="Line 3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" strokecolor="#612322" strokeweight=".72pt"/>
              <w10:wrap anchorx="page" anchory="page"/>
            </v:group>
          </w:pict>
        </mc:Fallback>
      </mc:AlternateContent>
    </w:r>
    <w:r>
      <w:rPr>
        <w:noProof/>
      </w:rPr>
      <mc:AlternateContent>
        <mc:Choice Requires="wps">
          <w:drawing>
            <wp:anchor distT="0" distB="0" distL="114300" distR="114300" simplePos="0" relativeHeight="251683840" behindDoc="1" locked="0" layoutInCell="1" allowOverlap="1" wp14:anchorId="3573C357" wp14:editId="3519C2EA">
              <wp:simplePos x="0" y="0"/>
              <wp:positionH relativeFrom="page">
                <wp:posOffset>1130300</wp:posOffset>
              </wp:positionH>
              <wp:positionV relativeFrom="page">
                <wp:posOffset>9775190</wp:posOffset>
              </wp:positionV>
              <wp:extent cx="649605" cy="160020"/>
              <wp:effectExtent l="0" t="2540" r="1270" b="0"/>
              <wp:wrapNone/>
              <wp:docPr id="277" name="文本框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7CFE"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77" o:spid="_x0000_s1180" type="#_x0000_t202" style="position:absolute;margin-left:89pt;margin-top:769.7pt;width:51.15pt;height:12.6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pqey1/4BAADB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84864" behindDoc="1" locked="0" layoutInCell="1" allowOverlap="1" wp14:anchorId="38574A79" wp14:editId="07D0D808">
              <wp:simplePos x="0" y="0"/>
              <wp:positionH relativeFrom="page">
                <wp:posOffset>6084570</wp:posOffset>
              </wp:positionH>
              <wp:positionV relativeFrom="page">
                <wp:posOffset>9775190</wp:posOffset>
              </wp:positionV>
              <wp:extent cx="347980" cy="160020"/>
              <wp:effectExtent l="0" t="2540" r="0" b="0"/>
              <wp:wrapNone/>
              <wp:docPr id="276" name="文本框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2A416" w14:textId="77777777" w:rsidR="0010264A" w:rsidRDefault="0010264A">
                          <w:pPr>
                            <w:spacing w:before="20"/>
                            <w:ind w:left="20"/>
                            <w:rPr>
                              <w:rFonts w:ascii="Cambria"/>
                              <w:sz w:val="18"/>
                            </w:rPr>
                          </w:pPr>
                          <w:r>
                            <w:rPr>
                              <w:rFonts w:ascii="Cambria"/>
                              <w:sz w:val="18"/>
                            </w:rPr>
                            <w:t>Page 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6" o:spid="_x0000_s1181" type="#_x0000_t202" style="position:absolute;margin-left:479.1pt;margin-top:769.7pt;width:27.4pt;height:12.6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5</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A6828"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85888" behindDoc="1" locked="0" layoutInCell="1" allowOverlap="1" wp14:anchorId="71FC56BD" wp14:editId="78987476">
              <wp:simplePos x="0" y="0"/>
              <wp:positionH relativeFrom="page">
                <wp:posOffset>1125220</wp:posOffset>
              </wp:positionH>
              <wp:positionV relativeFrom="page">
                <wp:posOffset>9719945</wp:posOffset>
              </wp:positionV>
              <wp:extent cx="5312410" cy="56515"/>
              <wp:effectExtent l="20320" t="4445" r="20320" b="5715"/>
              <wp:wrapNone/>
              <wp:docPr id="273" name="组合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74" name="Line 3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75" name="Line 3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E243D2" id="组合 273" o:spid="_x0000_s1026" style="position:absolute;left:0;text-align:left;margin-left:88.6pt;margin-top:765.35pt;width:418.3pt;height:4.45pt;z-index:-251630592;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">
              <v:line id="Line 3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" strokecolor="#612322" strokeweight="3pt"/>
              <v:line id="Line 3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" strokecolor="#612322" strokeweight=".72pt"/>
              <w10:wrap anchorx="page" anchory="page"/>
            </v:group>
          </w:pict>
        </mc:Fallback>
      </mc:AlternateContent>
    </w:r>
    <w:r>
      <w:rPr>
        <w:noProof/>
      </w:rPr>
      <mc:AlternateContent>
        <mc:Choice Requires="wps">
          <w:drawing>
            <wp:anchor distT="0" distB="0" distL="114300" distR="114300" simplePos="0" relativeHeight="251686912" behindDoc="1" locked="0" layoutInCell="1" allowOverlap="1" wp14:anchorId="0BB8D0FA" wp14:editId="4C35AEE8">
              <wp:simplePos x="0" y="0"/>
              <wp:positionH relativeFrom="page">
                <wp:posOffset>1130300</wp:posOffset>
              </wp:positionH>
              <wp:positionV relativeFrom="page">
                <wp:posOffset>9775190</wp:posOffset>
              </wp:positionV>
              <wp:extent cx="649605" cy="160020"/>
              <wp:effectExtent l="0" t="2540" r="1270" b="0"/>
              <wp:wrapNone/>
              <wp:docPr id="272" name="文本框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C1C96"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72" o:spid="_x0000_s1182" type="#_x0000_t202" style="position:absolute;margin-left:89pt;margin-top:769.7pt;width:51.15pt;height:12.6pt;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87936" behindDoc="1" locked="0" layoutInCell="1" allowOverlap="1" wp14:anchorId="4283DAF0" wp14:editId="57730F2A">
              <wp:simplePos x="0" y="0"/>
              <wp:positionH relativeFrom="page">
                <wp:posOffset>6084570</wp:posOffset>
              </wp:positionH>
              <wp:positionV relativeFrom="page">
                <wp:posOffset>9775190</wp:posOffset>
              </wp:positionV>
              <wp:extent cx="347980" cy="160020"/>
              <wp:effectExtent l="0" t="2540" r="0" b="0"/>
              <wp:wrapNone/>
              <wp:docPr id="271" name="文本框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B466B" w14:textId="77777777" w:rsidR="0010264A" w:rsidRDefault="0010264A">
                          <w:pPr>
                            <w:spacing w:before="20"/>
                            <w:ind w:left="20"/>
                            <w:rPr>
                              <w:rFonts w:ascii="Cambria"/>
                              <w:sz w:val="18"/>
                            </w:rPr>
                          </w:pPr>
                          <w:r>
                            <w:rPr>
                              <w:rFonts w:ascii="Cambria"/>
                              <w:sz w:val="18"/>
                            </w:rPr>
                            <w:t>Page 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1" o:spid="_x0000_s1183" type="#_x0000_t202" style="position:absolute;margin-left:479.1pt;margin-top:769.7pt;width:27.4pt;height:12.6pt;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Page 6</w:t>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E3179"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88960" behindDoc="1" locked="0" layoutInCell="1" allowOverlap="1" wp14:anchorId="7419A043" wp14:editId="16261AA9">
              <wp:simplePos x="0" y="0"/>
              <wp:positionH relativeFrom="page">
                <wp:posOffset>1125220</wp:posOffset>
              </wp:positionH>
              <wp:positionV relativeFrom="page">
                <wp:posOffset>9719945</wp:posOffset>
              </wp:positionV>
              <wp:extent cx="5312410" cy="56515"/>
              <wp:effectExtent l="20320" t="4445" r="20320" b="5715"/>
              <wp:wrapNone/>
              <wp:docPr id="268" name="组合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69" name="Line 4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70" name="Line 4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30B33F" id="组合 268" o:spid="_x0000_s1026" style="position:absolute;left:0;text-align:left;margin-left:88.6pt;margin-top:765.35pt;width:418.3pt;height:4.45pt;z-index:-251627520;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">
              <v:line id="Line 4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" strokecolor="#612322" strokeweight="3pt"/>
              <v:line id="Line 4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" strokecolor="#612322" strokeweight=".72pt"/>
              <w10:wrap anchorx="page" anchory="page"/>
            </v:group>
          </w:pict>
        </mc:Fallback>
      </mc:AlternateContent>
    </w:r>
    <w:r>
      <w:rPr>
        <w:noProof/>
      </w:rPr>
      <mc:AlternateContent>
        <mc:Choice Requires="wps">
          <w:drawing>
            <wp:anchor distT="0" distB="0" distL="114300" distR="114300" simplePos="0" relativeHeight="251689984" behindDoc="1" locked="0" layoutInCell="1" allowOverlap="1" wp14:anchorId="4ED983A9" wp14:editId="099CC210">
              <wp:simplePos x="0" y="0"/>
              <wp:positionH relativeFrom="page">
                <wp:posOffset>1130300</wp:posOffset>
              </wp:positionH>
              <wp:positionV relativeFrom="page">
                <wp:posOffset>9775190</wp:posOffset>
              </wp:positionV>
              <wp:extent cx="649605" cy="160020"/>
              <wp:effectExtent l="0" t="2540" r="1270" b="0"/>
              <wp:wrapNone/>
              <wp:docPr id="267" name="文本框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ECDAB"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7" o:spid="_x0000_s1184" type="#_x0000_t202" style="position:absolute;margin-left:89pt;margin-top:769.7pt;width:51.15pt;height:12.6pt;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CgIuy/4BAADC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91008" behindDoc="1" locked="0" layoutInCell="1" allowOverlap="1" wp14:anchorId="5DCDA738" wp14:editId="3594ED28">
              <wp:simplePos x="0" y="0"/>
              <wp:positionH relativeFrom="page">
                <wp:posOffset>6084570</wp:posOffset>
              </wp:positionH>
              <wp:positionV relativeFrom="page">
                <wp:posOffset>9775190</wp:posOffset>
              </wp:positionV>
              <wp:extent cx="360680" cy="160020"/>
              <wp:effectExtent l="0" t="2540" r="3175" b="0"/>
              <wp:wrapNone/>
              <wp:docPr id="266" name="文本框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3481C" w14:textId="77777777" w:rsidR="0010264A" w:rsidRDefault="0010264A">
                          <w:pPr>
                            <w:spacing w:before="20"/>
                            <w:ind w:left="20"/>
                            <w:rPr>
                              <w:rFonts w:ascii="Cambria"/>
                              <w:sz w:val="18"/>
                            </w:rPr>
                          </w:pPr>
                          <w:r>
                            <w:rPr>
                              <w:rFonts w:ascii="Cambria"/>
                              <w:sz w:val="18"/>
                            </w:rPr>
                            <w:t xml:space="preserve">Page </w:t>
                          </w:r>
                          <w:r>
                            <w:fldChar w:fldCharType="begin"/>
                          </w:r>
                          <w:r>
                            <w:rPr>
                              <w:rFonts w:ascii="Cambria"/>
                              <w:sz w:val="18"/>
                            </w:rPr>
                            <w:instrText xml:space="preserve"> PAGE </w:instrText>
                          </w:r>
                          <w:r>
                            <w:fldChar w:fldCharType="separate"/>
                          </w:r>
                          <w:r>
                            <w:t>7</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66" o:spid="_x0000_s1185" type="#_x0000_t202" style="position:absolute;margin-left:479.1pt;margin-top:769.7pt;width:28.4pt;height:12.6pt;z-index:-2516254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" filled="f" stroked="f">
              <v:textbox inset="0,0,0,0">
                <w:txbxContent>
                  <w:p w:rsidR="0010264A" w:rsidRDefault="0010264A">
                    <w:pPr>
                      <w:spacing w:before="20"/>
                      <w:ind w:left="20"/>
                      <w:rPr>
                        <w:rFonts w:ascii="Cambria"/>
                        <w:sz w:val="18"/>
                      </w:rPr>
                    </w:pPr>
                    <w:r>
                      <w:rPr>
                        <w:rFonts w:ascii="Cambria"/>
                        <w:sz w:val="18"/>
                      </w:rPr>
                      <w:t xml:space="preserve">Page </w:t>
                    </w:r>
                    <w:r>
                      <w:fldChar w:fldCharType="begin"/>
                    </w:r>
                    <w:r>
                      <w:rPr>
                        <w:rFonts w:ascii="Cambria"/>
                        <w:sz w:val="18"/>
                      </w:rPr>
                      <w:instrText xml:space="preserve"> PAGE </w:instrText>
                    </w:r>
                    <w:r>
                      <w:fldChar w:fldCharType="separate"/>
                    </w:r>
                    <w:r>
                      <w:t>7</w:t>
                    </w:r>
                    <w:r>
                      <w:fldChar w:fldCharType="end"/>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CBE39" w14:textId="77777777" w:rsidR="0010264A" w:rsidRDefault="0010264A">
    <w:pPr>
      <w:pStyle w:val="a7"/>
      <w:spacing w:line="14" w:lineRule="auto"/>
      <w:rPr>
        <w:sz w:val="20"/>
      </w:rPr>
    </w:pPr>
    <w:r>
      <w:rPr>
        <w:noProof/>
      </w:rPr>
      <mc:AlternateContent>
        <mc:Choice Requires="wpg">
          <w:drawing>
            <wp:anchor distT="0" distB="0" distL="114300" distR="114300" simplePos="0" relativeHeight="251697152" behindDoc="1" locked="0" layoutInCell="1" allowOverlap="1" wp14:anchorId="16957A2A" wp14:editId="7F7C5F44">
              <wp:simplePos x="0" y="0"/>
              <wp:positionH relativeFrom="page">
                <wp:posOffset>1125220</wp:posOffset>
              </wp:positionH>
              <wp:positionV relativeFrom="page">
                <wp:posOffset>9719945</wp:posOffset>
              </wp:positionV>
              <wp:extent cx="5312410" cy="56515"/>
              <wp:effectExtent l="20320" t="4445" r="20320" b="5715"/>
              <wp:wrapNone/>
              <wp:docPr id="258" name="组合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59" name="Line 53"/>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60" name="Line 54"/>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5D2234" id="组合 258" o:spid="_x0000_s1026" style="position:absolute;left:0;text-align:left;margin-left:88.6pt;margin-top:765.35pt;width:418.3pt;height:4.45pt;z-index:-251619328;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">
              <v:line id="Line 53"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" strokecolor="#612322" strokeweight="3pt"/>
              <v:line id="Line 54"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" strokecolor="#612322" strokeweight=".72pt"/>
              <w10:wrap anchorx="page" anchory="page"/>
            </v:group>
          </w:pict>
        </mc:Fallback>
      </mc:AlternateContent>
    </w:r>
    <w:r>
      <w:rPr>
        <w:noProof/>
      </w:rPr>
      <mc:AlternateContent>
        <mc:Choice Requires="wps">
          <w:drawing>
            <wp:anchor distT="0" distB="0" distL="114300" distR="114300" simplePos="0" relativeHeight="251698176" behindDoc="1" locked="0" layoutInCell="1" allowOverlap="1" wp14:anchorId="615FB4E1" wp14:editId="2FAAFB46">
              <wp:simplePos x="0" y="0"/>
              <wp:positionH relativeFrom="page">
                <wp:posOffset>1130300</wp:posOffset>
              </wp:positionH>
              <wp:positionV relativeFrom="page">
                <wp:posOffset>9775190</wp:posOffset>
              </wp:positionV>
              <wp:extent cx="649605" cy="160020"/>
              <wp:effectExtent l="0" t="2540" r="1270" b="0"/>
              <wp:wrapNone/>
              <wp:docPr id="257" name="文本框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D2416"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57" o:spid="_x0000_s1188" type="#_x0000_t202" style="position:absolute;margin-left:89pt;margin-top:769.7pt;width:51.15pt;height:12.6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95Cgrv4BAADC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699200" behindDoc="1" locked="0" layoutInCell="1" allowOverlap="1" wp14:anchorId="4D76769C" wp14:editId="54B111C4">
              <wp:simplePos x="0" y="0"/>
              <wp:positionH relativeFrom="page">
                <wp:posOffset>6084570</wp:posOffset>
              </wp:positionH>
              <wp:positionV relativeFrom="page">
                <wp:posOffset>9775190</wp:posOffset>
              </wp:positionV>
              <wp:extent cx="347980" cy="160020"/>
              <wp:effectExtent l="0" t="2540" r="0" b="0"/>
              <wp:wrapNone/>
              <wp:docPr id="256" name="文本框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0119B" w14:textId="77777777" w:rsidR="0010264A" w:rsidRDefault="0010264A">
                          <w:pPr>
                            <w:spacing w:before="20"/>
                            <w:ind w:left="20"/>
                            <w:rPr>
                              <w:rFonts w:ascii="Cambria"/>
                              <w:sz w:val="18"/>
                            </w:rPr>
                          </w:pPr>
                          <w:r>
                            <w:rPr>
                              <w:rFonts w:ascii="Cambria"/>
                              <w:sz w:val="18"/>
                            </w:rPr>
                            <w:t>Page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6" o:spid="_x0000_s1189" type="#_x0000_t202" style="position:absolute;margin-left:479.1pt;margin-top:769.7pt;width:27.4pt;height:12.6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" filled="f" stroked="f">
              <v:textbox inset="0,0,0,0">
                <w:txbxContent>
                  <w:p w:rsidR="0010264A" w:rsidRDefault="0010264A">
                    <w:pPr>
                      <w:spacing w:before="20"/>
                      <w:ind w:left="20"/>
                      <w:rPr>
                        <w:rFonts w:ascii="Cambria"/>
                        <w:sz w:val="18"/>
                      </w:rPr>
                    </w:pPr>
                    <w:r>
                      <w:rPr>
                        <w:rFonts w:ascii="Cambria"/>
                        <w:sz w:val="18"/>
                      </w:rPr>
                      <w:t>Page 9</w:t>
                    </w:r>
                  </w:p>
                </w:txbxContent>
              </v:textbox>
              <w10:wrap anchorx="page" anchory="page"/>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5306A" w14:textId="77777777" w:rsidR="0010264A" w:rsidRDefault="0010264A">
    <w:pPr>
      <w:pStyle w:val="a7"/>
      <w:spacing w:line="14" w:lineRule="auto"/>
      <w:rPr>
        <w:sz w:val="20"/>
      </w:rPr>
    </w:pPr>
    <w:r>
      <w:rPr>
        <w:noProof/>
      </w:rPr>
      <mc:AlternateContent>
        <mc:Choice Requires="wpg">
          <w:drawing>
            <wp:anchor distT="0" distB="0" distL="114300" distR="114300" simplePos="0" relativeHeight="251700224" behindDoc="1" locked="0" layoutInCell="1" allowOverlap="1" wp14:anchorId="280376E7" wp14:editId="27F54892">
              <wp:simplePos x="0" y="0"/>
              <wp:positionH relativeFrom="page">
                <wp:posOffset>1125220</wp:posOffset>
              </wp:positionH>
              <wp:positionV relativeFrom="page">
                <wp:posOffset>9719945</wp:posOffset>
              </wp:positionV>
              <wp:extent cx="5312410" cy="56515"/>
              <wp:effectExtent l="20320" t="4445" r="20320" b="5715"/>
              <wp:wrapNone/>
              <wp:docPr id="253" name="组合 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56515"/>
                        <a:chOff x="1772" y="15307"/>
                        <a:chExt cx="8366" cy="89"/>
                      </a:xfrm>
                    </wpg:grpSpPr>
                    <wps:wsp>
                      <wps:cNvPr id="254" name="Line 58"/>
                      <wps:cNvCnPr>
                        <a:cxnSpLocks noChangeShapeType="1"/>
                      </wps:cNvCnPr>
                      <wps:spPr bwMode="auto">
                        <a:xfrm>
                          <a:off x="1772" y="15337"/>
                          <a:ext cx="8365" cy="0"/>
                        </a:xfrm>
                        <a:prstGeom prst="line">
                          <a:avLst/>
                        </a:prstGeom>
                        <a:noFill/>
                        <a:ln w="38100">
                          <a:solidFill>
                            <a:srgbClr val="612322"/>
                          </a:solidFill>
                          <a:prstDash val="solid"/>
                          <a:round/>
                          <a:headEnd/>
                          <a:tailEnd/>
                        </a:ln>
                        <a:extLst>
                          <a:ext uri="{909E8E84-426E-40DD-AFC4-6F175D3DCCD1}">
                            <a14:hiddenFill xmlns:a14="http://schemas.microsoft.com/office/drawing/2010/main">
                              <a:noFill/>
                            </a14:hiddenFill>
                          </a:ext>
                        </a:extLst>
                      </wps:spPr>
                      <wps:bodyPr/>
                    </wps:wsp>
                    <wps:wsp>
                      <wps:cNvPr id="255" name="Line 59"/>
                      <wps:cNvCnPr>
                        <a:cxnSpLocks noChangeShapeType="1"/>
                      </wps:cNvCnPr>
                      <wps:spPr bwMode="auto">
                        <a:xfrm>
                          <a:off x="1772" y="15388"/>
                          <a:ext cx="8365" cy="0"/>
                        </a:xfrm>
                        <a:prstGeom prst="line">
                          <a:avLst/>
                        </a:prstGeom>
                        <a:noFill/>
                        <a:ln w="9144">
                          <a:solidFill>
                            <a:srgbClr val="612322"/>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AACE69" id="组合 253" o:spid="_x0000_s1026" style="position:absolute;left:0;text-align:left;margin-left:88.6pt;margin-top:765.35pt;width:418.3pt;height:4.45pt;z-index:-251616256;mso-position-horizontal-relative:page;mso-position-vertical-relative:page" coordorigin="1772,15307" coordsize="836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">
              <v:line id="Line 58" o:spid="_x0000_s1027" style="position:absolute;visibility:visible;mso-wrap-style:square" from="1772,15337" to="10137,1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" strokecolor="#612322" strokeweight="3pt"/>
              <v:line id="Line 59" o:spid="_x0000_s1028" style="position:absolute;visibility:visible;mso-wrap-style:square" from="1772,15388" to="10137,1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" strokecolor="#612322" strokeweight=".72pt"/>
              <w10:wrap anchorx="page" anchory="page"/>
            </v:group>
          </w:pict>
        </mc:Fallback>
      </mc:AlternateContent>
    </w:r>
    <w:r>
      <w:rPr>
        <w:noProof/>
      </w:rPr>
      <mc:AlternateContent>
        <mc:Choice Requires="wps">
          <w:drawing>
            <wp:anchor distT="0" distB="0" distL="114300" distR="114300" simplePos="0" relativeHeight="251701248" behindDoc="1" locked="0" layoutInCell="1" allowOverlap="1" wp14:anchorId="07EDDBEA" wp14:editId="4B1A4F70">
              <wp:simplePos x="0" y="0"/>
              <wp:positionH relativeFrom="page">
                <wp:posOffset>1130300</wp:posOffset>
              </wp:positionH>
              <wp:positionV relativeFrom="page">
                <wp:posOffset>9775190</wp:posOffset>
              </wp:positionV>
              <wp:extent cx="649605" cy="160020"/>
              <wp:effectExtent l="0" t="2540" r="1270" b="0"/>
              <wp:wrapNone/>
              <wp:docPr id="252" name="文本框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55349" w14:textId="77777777" w:rsidR="0010264A" w:rsidRDefault="0010264A">
                          <w:pPr>
                            <w:spacing w:before="20"/>
                            <w:ind w:left="20"/>
                            <w:rPr>
                              <w:rFonts w:ascii="Cambria"/>
                              <w:sz w:val="18"/>
                            </w:rPr>
                          </w:pPr>
                          <w:r>
                            <w:rPr>
                              <w:rFonts w:ascii="Cambria"/>
                              <w:sz w:val="18"/>
                            </w:rPr>
                            <w:t>Team #3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52" o:spid="_x0000_s1190" type="#_x0000_t202" style="position:absolute;margin-left:89pt;margin-top:769.7pt;width:51.15pt;height:12.6pt;z-index:-251615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Team #3002</w:t>
                    </w:r>
                  </w:p>
                </w:txbxContent>
              </v:textbox>
              <w10:wrap anchorx="page" anchory="page"/>
            </v:shape>
          </w:pict>
        </mc:Fallback>
      </mc:AlternateContent>
    </w:r>
    <w:r>
      <w:rPr>
        <w:noProof/>
      </w:rPr>
      <mc:AlternateContent>
        <mc:Choice Requires="wps">
          <w:drawing>
            <wp:anchor distT="0" distB="0" distL="114300" distR="114300" simplePos="0" relativeHeight="251702272" behindDoc="1" locked="0" layoutInCell="1" allowOverlap="1" wp14:anchorId="4B6654B4" wp14:editId="2FCC4F24">
              <wp:simplePos x="0" y="0"/>
              <wp:positionH relativeFrom="page">
                <wp:posOffset>6022340</wp:posOffset>
              </wp:positionH>
              <wp:positionV relativeFrom="page">
                <wp:posOffset>9775190</wp:posOffset>
              </wp:positionV>
              <wp:extent cx="409575" cy="160020"/>
              <wp:effectExtent l="2540" t="2540" r="0" b="0"/>
              <wp:wrapNone/>
              <wp:docPr id="251" name="文本框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E2605" w14:textId="77777777" w:rsidR="0010264A" w:rsidRDefault="0010264A">
                          <w:pPr>
                            <w:spacing w:before="20"/>
                            <w:ind w:left="20"/>
                            <w:rPr>
                              <w:rFonts w:ascii="Cambria"/>
                              <w:sz w:val="18"/>
                            </w:rPr>
                          </w:pPr>
                          <w:r>
                            <w:rPr>
                              <w:rFonts w:ascii="Cambria"/>
                              <w:sz w:val="18"/>
                            </w:rPr>
                            <w:t>Page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1" o:spid="_x0000_s1191" type="#_x0000_t202" style="position:absolute;margin-left:474.2pt;margin-top:769.7pt;width:32.25pt;height:12.6pt;z-index:-251614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" filled="f" stroked="f">
              <v:textbox inset="0,0,0,0">
                <w:txbxContent>
                  <w:p w:rsidR="0010264A" w:rsidRDefault="0010264A">
                    <w:pPr>
                      <w:spacing w:before="20"/>
                      <w:ind w:left="20"/>
                      <w:rPr>
                        <w:rFonts w:ascii="Cambria"/>
                        <w:sz w:val="18"/>
                      </w:rPr>
                    </w:pPr>
                    <w:r>
                      <w:rPr>
                        <w:rFonts w:ascii="Cambria"/>
                        <w:sz w:val="18"/>
                      </w:rPr>
                      <w:t>Page 10</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4AD904" w14:textId="77777777" w:rsidR="005F4AED" w:rsidRDefault="005F4AED" w:rsidP="00883C3D">
      <w:r>
        <w:separator/>
      </w:r>
    </w:p>
  </w:footnote>
  <w:footnote w:type="continuationSeparator" w:id="0">
    <w:p w14:paraId="6B74200B" w14:textId="77777777" w:rsidR="005F4AED" w:rsidRDefault="005F4AED" w:rsidP="00883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622B6" w14:textId="77777777" w:rsidR="0010264A" w:rsidRPr="008A6C1F" w:rsidRDefault="008A6C1F" w:rsidP="008A6C1F">
    <w:pPr>
      <w:pStyle w:val="a9"/>
    </w:pPr>
    <w:r>
      <w:rPr>
        <w:rFonts w:hint="eastAsia"/>
      </w:rPr>
      <w:t>青少年编程普及教育课程之</w:t>
    </w:r>
    <w:r>
      <w:rPr>
        <w:rFonts w:hint="eastAsia"/>
      </w:rPr>
      <w:t>-</w:t>
    </w:r>
    <w:r>
      <w:t xml:space="preserve"> </w:t>
    </w:r>
    <w:r>
      <w:rPr>
        <w:rFonts w:hint="eastAsia"/>
      </w:rPr>
      <w:t>P</w:t>
    </w:r>
    <w:r>
      <w:t>ython</w:t>
    </w:r>
    <w:r>
      <w:rPr>
        <w:rFonts w:hint="eastAsia"/>
      </w:rPr>
      <w:t>数学建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7A0BE" w14:textId="77777777" w:rsidR="0010264A" w:rsidRDefault="0010264A">
    <w:pPr>
      <w:pStyle w:val="a7"/>
      <w:spacing w:line="14" w:lineRule="auto"/>
      <w:rPr>
        <w:sz w:val="20"/>
      </w:rPr>
    </w:pPr>
    <w:r>
      <w:rPr>
        <w:noProof/>
      </w:rPr>
      <mc:AlternateContent>
        <mc:Choice Requires="wps">
          <w:drawing>
            <wp:anchor distT="0" distB="0" distL="114300" distR="114300" simplePos="0" relativeHeight="251667456" behindDoc="1" locked="0" layoutInCell="1" allowOverlap="1" wp14:anchorId="72C6DDA9" wp14:editId="5232A0F1">
              <wp:simplePos x="0" y="0"/>
              <wp:positionH relativeFrom="page">
                <wp:posOffset>6487160</wp:posOffset>
              </wp:positionH>
              <wp:positionV relativeFrom="page">
                <wp:posOffset>541020</wp:posOffset>
              </wp:positionV>
              <wp:extent cx="0" cy="300355"/>
              <wp:effectExtent l="10160" t="7620" r="8890" b="6350"/>
              <wp:wrapNone/>
              <wp:docPr id="301" name="直接连接符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0355"/>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2F13E1" id="直接连接符 301"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8pt,42.6pt" to="510.8pt,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" strokeweight=".72pt">
              <w10:wrap anchorx="page" anchory="page"/>
            </v:line>
          </w:pict>
        </mc:Fallback>
      </mc:AlternateContent>
    </w:r>
    <w:r>
      <w:rPr>
        <w:noProof/>
      </w:rPr>
      <mc:AlternateContent>
        <mc:Choice Requires="wps">
          <w:drawing>
            <wp:anchor distT="0" distB="0" distL="114300" distR="114300" simplePos="0" relativeHeight="251668480" behindDoc="1" locked="0" layoutInCell="1" allowOverlap="1" wp14:anchorId="7B5523D3" wp14:editId="0C4C5389">
              <wp:simplePos x="0" y="0"/>
              <wp:positionH relativeFrom="page">
                <wp:posOffset>6537960</wp:posOffset>
              </wp:positionH>
              <wp:positionV relativeFrom="page">
                <wp:posOffset>697865</wp:posOffset>
              </wp:positionV>
              <wp:extent cx="630555" cy="0"/>
              <wp:effectExtent l="13335" t="12065" r="13335" b="6985"/>
              <wp:wrapNone/>
              <wp:docPr id="300" name="直接连接符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55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04CE3" id="直接连接符 300" o:spid="_x0000_s1026" style="position:absolute;left:0;text-align:lef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4.8pt,54.95pt" to="564.4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" strokeweight=".72pt">
              <w10:wrap anchorx="page" anchory="page"/>
            </v:line>
          </w:pict>
        </mc:Fallback>
      </mc:AlternateContent>
    </w:r>
    <w:r>
      <w:rPr>
        <w:noProof/>
      </w:rPr>
      <mc:AlternateContent>
        <mc:Choice Requires="wps">
          <w:drawing>
            <wp:anchor distT="0" distB="0" distL="114300" distR="114300" simplePos="0" relativeHeight="251669504" behindDoc="1" locked="0" layoutInCell="1" allowOverlap="1" wp14:anchorId="672D683D" wp14:editId="5404D236">
              <wp:simplePos x="0" y="0"/>
              <wp:positionH relativeFrom="page">
                <wp:posOffset>1856740</wp:posOffset>
              </wp:positionH>
              <wp:positionV relativeFrom="page">
                <wp:posOffset>836930</wp:posOffset>
              </wp:positionV>
              <wp:extent cx="4580255" cy="0"/>
              <wp:effectExtent l="8890" t="8255" r="11430" b="10795"/>
              <wp:wrapNone/>
              <wp:docPr id="299" name="直接连接符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025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893521" id="直接连接符 299" o:spid="_x0000_s1026" style="position:absolute;left:0;text-align:lef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46.2pt,65.9pt" to="506.85pt,6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" strokeweight=".72pt">
              <w10:wrap anchorx="page" anchory="page"/>
            </v:line>
          </w:pict>
        </mc:Fallback>
      </mc:AlternateContent>
    </w:r>
    <w:r>
      <w:rPr>
        <w:noProof/>
      </w:rPr>
      <mc:AlternateContent>
        <mc:Choice Requires="wps">
          <w:drawing>
            <wp:anchor distT="0" distB="0" distL="114300" distR="114300" simplePos="0" relativeHeight="251670528" behindDoc="1" locked="0" layoutInCell="1" allowOverlap="1" wp14:anchorId="58014A97" wp14:editId="44976F0D">
              <wp:simplePos x="0" y="0"/>
              <wp:positionH relativeFrom="page">
                <wp:posOffset>1125220</wp:posOffset>
              </wp:positionH>
              <wp:positionV relativeFrom="page">
                <wp:posOffset>998220</wp:posOffset>
              </wp:positionV>
              <wp:extent cx="5311775" cy="0"/>
              <wp:effectExtent l="10795" t="7620" r="11430" b="11430"/>
              <wp:wrapNone/>
              <wp:docPr id="298" name="直接连接符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30931" id="直接连接符 298"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8.6pt,78.6pt" to="506.85pt,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" strokeweight=".72pt">
              <w10:wrap anchorx="page" anchory="page"/>
            </v:line>
          </w:pict>
        </mc:Fallback>
      </mc:AlternateContent>
    </w:r>
    <w:r>
      <w:rPr>
        <w:noProof/>
      </w:rPr>
      <mc:AlternateContent>
        <mc:Choice Requires="wps">
          <w:drawing>
            <wp:anchor distT="0" distB="0" distL="114300" distR="114300" simplePos="0" relativeHeight="251671552" behindDoc="1" locked="0" layoutInCell="1" allowOverlap="1" wp14:anchorId="008C2AA8" wp14:editId="1C4D15D9">
              <wp:simplePos x="0" y="0"/>
              <wp:positionH relativeFrom="page">
                <wp:posOffset>5238115</wp:posOffset>
              </wp:positionH>
              <wp:positionV relativeFrom="page">
                <wp:posOffset>550545</wp:posOffset>
              </wp:positionV>
              <wp:extent cx="1191895" cy="280035"/>
              <wp:effectExtent l="0" t="0" r="0" b="0"/>
              <wp:wrapNone/>
              <wp:docPr id="297" name="文本框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89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82811" w14:textId="77777777" w:rsidR="0010264A" w:rsidRDefault="0010264A">
                          <w:pPr>
                            <w:spacing w:line="203" w:lineRule="exact"/>
                            <w:ind w:left="975"/>
                            <w:rPr>
                              <w:rFonts w:ascii="Calibri"/>
                              <w:sz w:val="18"/>
                            </w:rPr>
                          </w:pPr>
                          <w:r>
                            <w:rPr>
                              <w:rFonts w:ascii="Calibri"/>
                              <w:spacing w:val="-5"/>
                              <w:sz w:val="18"/>
                            </w:rPr>
                            <w:t>Team</w:t>
                          </w:r>
                          <w:r>
                            <w:rPr>
                              <w:rFonts w:ascii="Calibri"/>
                              <w:spacing w:val="-4"/>
                              <w:sz w:val="18"/>
                            </w:rPr>
                            <w:t xml:space="preserve"> </w:t>
                          </w:r>
                          <w:r>
                            <w:rPr>
                              <w:rFonts w:ascii="Calibri"/>
                              <w:sz w:val="18"/>
                            </w:rPr>
                            <w:t>#3002</w:t>
                          </w:r>
                        </w:p>
                        <w:p w14:paraId="55A5D54A" w14:textId="77777777" w:rsidR="0010264A" w:rsidRDefault="0010264A">
                          <w:pPr>
                            <w:spacing w:before="1"/>
                            <w:ind w:left="20"/>
                            <w:rPr>
                              <w:rFonts w:ascii="Calibri"/>
                              <w:b/>
                              <w:sz w:val="18"/>
                            </w:rPr>
                          </w:pPr>
                          <w:r>
                            <w:rPr>
                              <w:rFonts w:ascii="Calibri"/>
                              <w:b/>
                              <w:sz w:val="18"/>
                            </w:rPr>
                            <w:t xml:space="preserve">Advisor:  </w:t>
                          </w:r>
                          <w:r>
                            <w:rPr>
                              <w:rFonts w:ascii="Calibri"/>
                              <w:b/>
                              <w:color w:val="FF0000"/>
                              <w:spacing w:val="-3"/>
                              <w:sz w:val="18"/>
                            </w:rPr>
                            <w:t xml:space="preserve">Wentao </w:t>
                          </w:r>
                          <w:r>
                            <w:rPr>
                              <w:rFonts w:ascii="Calibri"/>
                              <w:b/>
                              <w:color w:val="FF0000"/>
                              <w:spacing w:val="19"/>
                              <w:sz w:val="18"/>
                            </w:rPr>
                            <w:t xml:space="preserve"> </w:t>
                          </w:r>
                          <w:r>
                            <w:rPr>
                              <w:rFonts w:ascii="Calibri"/>
                              <w:b/>
                              <w:color w:val="FF0000"/>
                              <w:sz w:val="18"/>
                            </w:rPr>
                            <w:t>Zha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97" o:spid="_x0000_s1172" type="#_x0000_t202" style="position:absolute;margin-left:412.45pt;margin-top:43.35pt;width:93.85pt;height:22.05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" filled="f" stroked="f">
              <v:textbox inset="0,0,0,0">
                <w:txbxContent>
                  <w:p w:rsidR="0010264A" w:rsidRDefault="0010264A">
                    <w:pPr>
                      <w:spacing w:line="203" w:lineRule="exact"/>
                      <w:ind w:left="975"/>
                      <w:rPr>
                        <w:rFonts w:ascii="Calibri"/>
                        <w:sz w:val="18"/>
                      </w:rPr>
                    </w:pPr>
                    <w:r>
                      <w:rPr>
                        <w:rFonts w:ascii="Calibri"/>
                        <w:spacing w:val="-5"/>
                        <w:sz w:val="18"/>
                      </w:rPr>
                      <w:t>Team</w:t>
                    </w:r>
                    <w:r>
                      <w:rPr>
                        <w:rFonts w:ascii="Calibri"/>
                        <w:spacing w:val="-4"/>
                        <w:sz w:val="18"/>
                      </w:rPr>
                      <w:t xml:space="preserve"> </w:t>
                    </w:r>
                    <w:r>
                      <w:rPr>
                        <w:rFonts w:ascii="Calibri"/>
                        <w:sz w:val="18"/>
                      </w:rPr>
                      <w:t>#3002</w:t>
                    </w:r>
                  </w:p>
                  <w:p w:rsidR="0010264A" w:rsidRDefault="0010264A">
                    <w:pPr>
                      <w:spacing w:before="1"/>
                      <w:ind w:left="20"/>
                      <w:rPr>
                        <w:rFonts w:ascii="Calibri"/>
                        <w:b/>
                        <w:sz w:val="18"/>
                      </w:rPr>
                    </w:pPr>
                    <w:r>
                      <w:rPr>
                        <w:rFonts w:ascii="Calibri"/>
                        <w:b/>
                        <w:sz w:val="18"/>
                      </w:rPr>
                      <w:t xml:space="preserve">Advisor:  </w:t>
                    </w:r>
                    <w:r>
                      <w:rPr>
                        <w:rFonts w:ascii="Calibri"/>
                        <w:b/>
                        <w:color w:val="FF0000"/>
                        <w:spacing w:val="-3"/>
                        <w:sz w:val="18"/>
                      </w:rPr>
                      <w:t xml:space="preserve">Wentao </w:t>
                    </w:r>
                    <w:r>
                      <w:rPr>
                        <w:rFonts w:ascii="Calibri"/>
                        <w:b/>
                        <w:color w:val="FF0000"/>
                        <w:spacing w:val="19"/>
                        <w:sz w:val="18"/>
                      </w:rPr>
                      <w:t xml:space="preserve"> </w:t>
                    </w:r>
                    <w:r>
                      <w:rPr>
                        <w:rFonts w:ascii="Calibri"/>
                        <w:b/>
                        <w:color w:val="FF0000"/>
                        <w:sz w:val="18"/>
                      </w:rPr>
                      <w:t>Zhang</w:t>
                    </w:r>
                  </w:p>
                </w:txbxContent>
              </v:textbox>
              <w10:wrap anchorx="page" anchory="page"/>
            </v:shape>
          </w:pict>
        </mc:Fallback>
      </mc:AlternateContent>
    </w:r>
    <w:r>
      <w:rPr>
        <w:noProof/>
      </w:rPr>
      <mc:AlternateContent>
        <mc:Choice Requires="wps">
          <w:drawing>
            <wp:anchor distT="0" distB="0" distL="114300" distR="114300" simplePos="0" relativeHeight="251672576" behindDoc="1" locked="0" layoutInCell="1" allowOverlap="1" wp14:anchorId="544BDCC1" wp14:editId="7D60C2EC">
              <wp:simplePos x="0" y="0"/>
              <wp:positionH relativeFrom="page">
                <wp:posOffset>6798945</wp:posOffset>
              </wp:positionH>
              <wp:positionV relativeFrom="page">
                <wp:posOffset>552450</wp:posOffset>
              </wp:positionV>
              <wp:extent cx="109220" cy="139700"/>
              <wp:effectExtent l="0" t="0" r="0" b="3175"/>
              <wp:wrapNone/>
              <wp:docPr id="296" name="文本框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CE219" w14:textId="77777777" w:rsidR="0010264A" w:rsidRDefault="0010264A">
                          <w:pPr>
                            <w:spacing w:line="203" w:lineRule="exact"/>
                            <w:ind w:left="40"/>
                            <w:rPr>
                              <w:rFonts w:ascii="Calibri"/>
                              <w:sz w:val="18"/>
                            </w:rPr>
                          </w:pPr>
                          <w:r>
                            <w:fldChar w:fldCharType="begin"/>
                          </w:r>
                          <w:r>
                            <w:rPr>
                              <w:rFonts w:ascii="Calibri"/>
                              <w:sz w:val="18"/>
                            </w:rPr>
                            <w:instrText xml:space="preserve"> PAGE </w:instrText>
                          </w:r>
                          <w:r>
                            <w:fldChar w:fldCharType="separate"/>
                          </w:r>
                          <w:r>
                            <w:t>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96" o:spid="_x0000_s1173" type="#_x0000_t202" style="position:absolute;margin-left:535.35pt;margin-top:43.5pt;width:8.6pt;height:11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" filled="f" stroked="f">
              <v:textbox inset="0,0,0,0">
                <w:txbxContent>
                  <w:p w:rsidR="0010264A" w:rsidRDefault="0010264A">
                    <w:pPr>
                      <w:spacing w:line="203" w:lineRule="exact"/>
                      <w:ind w:left="40"/>
                      <w:rPr>
                        <w:rFonts w:ascii="Calibri"/>
                        <w:sz w:val="18"/>
                      </w:rPr>
                    </w:pPr>
                    <w:r>
                      <w:fldChar w:fldCharType="begin"/>
                    </w:r>
                    <w:r>
                      <w:rPr>
                        <w:rFonts w:ascii="Calibri"/>
                        <w:sz w:val="18"/>
                      </w:rPr>
                      <w:instrText xml:space="preserve"> PAGE </w:instrText>
                    </w:r>
                    <w:r>
                      <w:fldChar w:fldCharType="separate"/>
                    </w:r>
                    <w:r>
                      <w:t>2</w:t>
                    </w:r>
                    <w:r>
                      <w:fldChar w:fldCharType="end"/>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B3EA6" w14:textId="77777777" w:rsidR="0010264A" w:rsidRDefault="0010264A">
    <w:pPr>
      <w:pStyle w:val="a7"/>
      <w:spacing w:line="14" w:lineRule="auto"/>
      <w:rPr>
        <w:sz w:val="20"/>
      </w:rPr>
    </w:pPr>
    <w:r>
      <w:rPr>
        <w:noProof/>
      </w:rPr>
      <mc:AlternateContent>
        <mc:Choice Requires="wps">
          <w:drawing>
            <wp:anchor distT="0" distB="0" distL="114300" distR="114300" simplePos="0" relativeHeight="251692032" behindDoc="1" locked="0" layoutInCell="1" allowOverlap="1" wp14:anchorId="2D5ADAE5" wp14:editId="118C41FC">
              <wp:simplePos x="0" y="0"/>
              <wp:positionH relativeFrom="page">
                <wp:posOffset>6487160</wp:posOffset>
              </wp:positionH>
              <wp:positionV relativeFrom="page">
                <wp:posOffset>541020</wp:posOffset>
              </wp:positionV>
              <wp:extent cx="0" cy="300355"/>
              <wp:effectExtent l="10160" t="7620" r="8890" b="6350"/>
              <wp:wrapNone/>
              <wp:docPr id="265" name="直接连接符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0355"/>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02E36" id="直接连接符 265" o:spid="_x0000_s1026" style="position:absolute;left:0;text-align:left;z-index:-251624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8pt,42.6pt" to="510.8pt,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" strokeweight=".72pt">
              <w10:wrap anchorx="page" anchory="page"/>
            </v:line>
          </w:pict>
        </mc:Fallback>
      </mc:AlternateContent>
    </w:r>
    <w:r>
      <w:rPr>
        <w:noProof/>
      </w:rPr>
      <mc:AlternateContent>
        <mc:Choice Requires="wps">
          <w:drawing>
            <wp:anchor distT="0" distB="0" distL="114300" distR="114300" simplePos="0" relativeHeight="251693056" behindDoc="1" locked="0" layoutInCell="1" allowOverlap="1" wp14:anchorId="4CCC1C44" wp14:editId="4D652DA0">
              <wp:simplePos x="0" y="0"/>
              <wp:positionH relativeFrom="page">
                <wp:posOffset>6537960</wp:posOffset>
              </wp:positionH>
              <wp:positionV relativeFrom="page">
                <wp:posOffset>697865</wp:posOffset>
              </wp:positionV>
              <wp:extent cx="630555" cy="0"/>
              <wp:effectExtent l="13335" t="12065" r="13335" b="6985"/>
              <wp:wrapNone/>
              <wp:docPr id="264" name="直接连接符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55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7E1E8" id="直接连接符 264" o:spid="_x0000_s1026" style="position:absolute;left:0;text-align:left;z-index:-2516234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4.8pt,54.95pt" to="564.4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" strokeweight=".72pt">
              <w10:wrap anchorx="page" anchory="page"/>
            </v:line>
          </w:pict>
        </mc:Fallback>
      </mc:AlternateContent>
    </w:r>
    <w:r>
      <w:rPr>
        <w:noProof/>
      </w:rPr>
      <mc:AlternateContent>
        <mc:Choice Requires="wps">
          <w:drawing>
            <wp:anchor distT="0" distB="0" distL="114300" distR="114300" simplePos="0" relativeHeight="251694080" behindDoc="1" locked="0" layoutInCell="1" allowOverlap="1" wp14:anchorId="3D94338F" wp14:editId="798AC605">
              <wp:simplePos x="0" y="0"/>
              <wp:positionH relativeFrom="page">
                <wp:posOffset>1856740</wp:posOffset>
              </wp:positionH>
              <wp:positionV relativeFrom="page">
                <wp:posOffset>836930</wp:posOffset>
              </wp:positionV>
              <wp:extent cx="4580255" cy="0"/>
              <wp:effectExtent l="8890" t="8255" r="11430" b="10795"/>
              <wp:wrapNone/>
              <wp:docPr id="263" name="直接连接符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025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60FB6" id="直接连接符 263" o:spid="_x0000_s1026" style="position:absolute;left:0;text-align:left;z-index:-251622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46.2pt,65.9pt" to="506.85pt,6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" strokeweight=".72pt">
              <w10:wrap anchorx="page" anchory="page"/>
            </v:line>
          </w:pict>
        </mc:Fallback>
      </mc:AlternateContent>
    </w:r>
    <w:r>
      <w:rPr>
        <w:noProof/>
      </w:rPr>
      <mc:AlternateContent>
        <mc:Choice Requires="wps">
          <w:drawing>
            <wp:anchor distT="0" distB="0" distL="114300" distR="114300" simplePos="0" relativeHeight="251695104" behindDoc="1" locked="0" layoutInCell="1" allowOverlap="1" wp14:anchorId="5BDB9C2F" wp14:editId="1303A659">
              <wp:simplePos x="0" y="0"/>
              <wp:positionH relativeFrom="page">
                <wp:posOffset>5238115</wp:posOffset>
              </wp:positionH>
              <wp:positionV relativeFrom="page">
                <wp:posOffset>550545</wp:posOffset>
              </wp:positionV>
              <wp:extent cx="1191895" cy="280035"/>
              <wp:effectExtent l="0" t="0" r="0" b="0"/>
              <wp:wrapNone/>
              <wp:docPr id="262" name="文本框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89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620AB" w14:textId="77777777" w:rsidR="0010264A" w:rsidRDefault="0010264A">
                          <w:pPr>
                            <w:spacing w:line="203" w:lineRule="exact"/>
                            <w:ind w:left="975"/>
                            <w:rPr>
                              <w:rFonts w:ascii="Calibri"/>
                              <w:sz w:val="18"/>
                            </w:rPr>
                          </w:pPr>
                          <w:r>
                            <w:rPr>
                              <w:rFonts w:ascii="Calibri"/>
                              <w:spacing w:val="-5"/>
                              <w:sz w:val="18"/>
                            </w:rPr>
                            <w:t>Team</w:t>
                          </w:r>
                          <w:r>
                            <w:rPr>
                              <w:rFonts w:ascii="Calibri"/>
                              <w:spacing w:val="-4"/>
                              <w:sz w:val="18"/>
                            </w:rPr>
                            <w:t xml:space="preserve"> </w:t>
                          </w:r>
                          <w:r>
                            <w:rPr>
                              <w:rFonts w:ascii="Calibri"/>
                              <w:sz w:val="18"/>
                            </w:rPr>
                            <w:t>#3002</w:t>
                          </w:r>
                        </w:p>
                        <w:p w14:paraId="4CA04918" w14:textId="77777777" w:rsidR="0010264A" w:rsidRDefault="0010264A">
                          <w:pPr>
                            <w:spacing w:before="1"/>
                            <w:ind w:left="20"/>
                            <w:rPr>
                              <w:rFonts w:ascii="Calibri"/>
                              <w:b/>
                              <w:sz w:val="18"/>
                            </w:rPr>
                          </w:pPr>
                          <w:r>
                            <w:rPr>
                              <w:rFonts w:ascii="Calibri"/>
                              <w:b/>
                              <w:sz w:val="18"/>
                            </w:rPr>
                            <w:t xml:space="preserve">Advisor:  </w:t>
                          </w:r>
                          <w:r>
                            <w:rPr>
                              <w:rFonts w:ascii="Calibri"/>
                              <w:b/>
                              <w:color w:val="FF0000"/>
                              <w:spacing w:val="-3"/>
                              <w:sz w:val="18"/>
                            </w:rPr>
                            <w:t xml:space="preserve">Wentao </w:t>
                          </w:r>
                          <w:r>
                            <w:rPr>
                              <w:rFonts w:ascii="Calibri"/>
                              <w:b/>
                              <w:color w:val="FF0000"/>
                              <w:spacing w:val="19"/>
                              <w:sz w:val="18"/>
                            </w:rPr>
                            <w:t xml:space="preserve"> </w:t>
                          </w:r>
                          <w:r>
                            <w:rPr>
                              <w:rFonts w:ascii="Calibri"/>
                              <w:b/>
                              <w:color w:val="FF0000"/>
                              <w:sz w:val="18"/>
                            </w:rPr>
                            <w:t>Zha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2" o:spid="_x0000_s1186" type="#_x0000_t202" style="position:absolute;margin-left:412.45pt;margin-top:43.35pt;width:93.85pt;height:22.05pt;z-index:-251621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" filled="f" stroked="f">
              <v:textbox inset="0,0,0,0">
                <w:txbxContent>
                  <w:p w:rsidR="0010264A" w:rsidRDefault="0010264A">
                    <w:pPr>
                      <w:spacing w:line="203" w:lineRule="exact"/>
                      <w:ind w:left="975"/>
                      <w:rPr>
                        <w:rFonts w:ascii="Calibri"/>
                        <w:sz w:val="18"/>
                      </w:rPr>
                    </w:pPr>
                    <w:r>
                      <w:rPr>
                        <w:rFonts w:ascii="Calibri"/>
                        <w:spacing w:val="-5"/>
                        <w:sz w:val="18"/>
                      </w:rPr>
                      <w:t>Team</w:t>
                    </w:r>
                    <w:r>
                      <w:rPr>
                        <w:rFonts w:ascii="Calibri"/>
                        <w:spacing w:val="-4"/>
                        <w:sz w:val="18"/>
                      </w:rPr>
                      <w:t xml:space="preserve"> </w:t>
                    </w:r>
                    <w:r>
                      <w:rPr>
                        <w:rFonts w:ascii="Calibri"/>
                        <w:sz w:val="18"/>
                      </w:rPr>
                      <w:t>#3002</w:t>
                    </w:r>
                  </w:p>
                  <w:p w:rsidR="0010264A" w:rsidRDefault="0010264A">
                    <w:pPr>
                      <w:spacing w:before="1"/>
                      <w:ind w:left="20"/>
                      <w:rPr>
                        <w:rFonts w:ascii="Calibri"/>
                        <w:b/>
                        <w:sz w:val="18"/>
                      </w:rPr>
                    </w:pPr>
                    <w:r>
                      <w:rPr>
                        <w:rFonts w:ascii="Calibri"/>
                        <w:b/>
                        <w:sz w:val="18"/>
                      </w:rPr>
                      <w:t xml:space="preserve">Advisor:  </w:t>
                    </w:r>
                    <w:r>
                      <w:rPr>
                        <w:rFonts w:ascii="Calibri"/>
                        <w:b/>
                        <w:color w:val="FF0000"/>
                        <w:spacing w:val="-3"/>
                        <w:sz w:val="18"/>
                      </w:rPr>
                      <w:t xml:space="preserve">Wentao </w:t>
                    </w:r>
                    <w:r>
                      <w:rPr>
                        <w:rFonts w:ascii="Calibri"/>
                        <w:b/>
                        <w:color w:val="FF0000"/>
                        <w:spacing w:val="19"/>
                        <w:sz w:val="18"/>
                      </w:rPr>
                      <w:t xml:space="preserve"> </w:t>
                    </w:r>
                    <w:r>
                      <w:rPr>
                        <w:rFonts w:ascii="Calibri"/>
                        <w:b/>
                        <w:color w:val="FF0000"/>
                        <w:sz w:val="18"/>
                      </w:rPr>
                      <w:t>Zhang</w:t>
                    </w:r>
                  </w:p>
                </w:txbxContent>
              </v:textbox>
              <w10:wrap anchorx="page" anchory="page"/>
            </v:shape>
          </w:pict>
        </mc:Fallback>
      </mc:AlternateContent>
    </w:r>
    <w:r>
      <w:rPr>
        <w:noProof/>
      </w:rPr>
      <mc:AlternateContent>
        <mc:Choice Requires="wps">
          <w:drawing>
            <wp:anchor distT="0" distB="0" distL="114300" distR="114300" simplePos="0" relativeHeight="251696128" behindDoc="1" locked="0" layoutInCell="1" allowOverlap="1" wp14:anchorId="0E114DB2" wp14:editId="48DE6354">
              <wp:simplePos x="0" y="0"/>
              <wp:positionH relativeFrom="page">
                <wp:posOffset>6769735</wp:posOffset>
              </wp:positionH>
              <wp:positionV relativeFrom="page">
                <wp:posOffset>552450</wp:posOffset>
              </wp:positionV>
              <wp:extent cx="167005" cy="139700"/>
              <wp:effectExtent l="0" t="0" r="0" b="3175"/>
              <wp:wrapNone/>
              <wp:docPr id="261" name="文本框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0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5126B" w14:textId="77777777" w:rsidR="0010264A" w:rsidRDefault="0010264A">
                          <w:pPr>
                            <w:spacing w:line="203" w:lineRule="exact"/>
                            <w:ind w:left="40"/>
                            <w:rPr>
                              <w:rFonts w:ascii="Calibri"/>
                              <w:sz w:val="18"/>
                            </w:rPr>
                          </w:pPr>
                          <w:r>
                            <w:fldChar w:fldCharType="begin"/>
                          </w:r>
                          <w:r>
                            <w:rPr>
                              <w:rFonts w:ascii="Calibri"/>
                              <w:sz w:val="18"/>
                            </w:rPr>
                            <w:instrText xml:space="preserve"> PAGE </w:instrText>
                          </w:r>
                          <w:r>
                            <w:fldChar w:fldCharType="separate"/>
                          </w:r>
                          <w:r>
                            <w:t>1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61" o:spid="_x0000_s1187" type="#_x0000_t202" style="position:absolute;margin-left:533.05pt;margin-top:43.5pt;width:13.15pt;height:11pt;z-index:-251620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" filled="f" stroked="f">
              <v:textbox inset="0,0,0,0">
                <w:txbxContent>
                  <w:p w:rsidR="0010264A" w:rsidRDefault="0010264A">
                    <w:pPr>
                      <w:spacing w:line="203" w:lineRule="exact"/>
                      <w:ind w:left="40"/>
                      <w:rPr>
                        <w:rFonts w:ascii="Calibri"/>
                        <w:sz w:val="18"/>
                      </w:rPr>
                    </w:pPr>
                    <w:r>
                      <w:fldChar w:fldCharType="begin"/>
                    </w:r>
                    <w:r>
                      <w:rPr>
                        <w:rFonts w:ascii="Calibri"/>
                        <w:sz w:val="18"/>
                      </w:rPr>
                      <w:instrText xml:space="preserve"> PAGE </w:instrText>
                    </w:r>
                    <w:r>
                      <w:fldChar w:fldCharType="separate"/>
                    </w:r>
                    <w:r>
                      <w:t>10</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175C8"/>
    <w:multiLevelType w:val="hybridMultilevel"/>
    <w:tmpl w:val="AA8645AA"/>
    <w:lvl w:ilvl="0" w:tplc="17A09F7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8AC6B98"/>
    <w:multiLevelType w:val="hybridMultilevel"/>
    <w:tmpl w:val="8E4ED0CA"/>
    <w:lvl w:ilvl="0" w:tplc="5246D1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B06EE3"/>
    <w:multiLevelType w:val="hybridMultilevel"/>
    <w:tmpl w:val="A4F03D16"/>
    <w:lvl w:ilvl="0" w:tplc="0C184FF6">
      <w:start w:val="1"/>
      <w:numFmt w:val="decimal"/>
      <w:lvlText w:val="[%1]"/>
      <w:lvlJc w:val="left"/>
      <w:pPr>
        <w:tabs>
          <w:tab w:val="num" w:pos="-30"/>
        </w:tabs>
        <w:ind w:left="-30" w:firstLine="0"/>
      </w:pPr>
      <w:rPr>
        <w:rFonts w:hint="eastAsia"/>
      </w:rPr>
    </w:lvl>
    <w:lvl w:ilvl="1" w:tplc="04090019" w:tentative="1">
      <w:start w:val="1"/>
      <w:numFmt w:val="lowerLetter"/>
      <w:lvlText w:val="%2)"/>
      <w:lvlJc w:val="left"/>
      <w:pPr>
        <w:tabs>
          <w:tab w:val="num" w:pos="810"/>
        </w:tabs>
        <w:ind w:left="810" w:hanging="420"/>
      </w:pPr>
    </w:lvl>
    <w:lvl w:ilvl="2" w:tplc="0409001B" w:tentative="1">
      <w:start w:val="1"/>
      <w:numFmt w:val="lowerRoman"/>
      <w:lvlText w:val="%3."/>
      <w:lvlJc w:val="right"/>
      <w:pPr>
        <w:tabs>
          <w:tab w:val="num" w:pos="1230"/>
        </w:tabs>
        <w:ind w:left="1230" w:hanging="420"/>
      </w:pPr>
    </w:lvl>
    <w:lvl w:ilvl="3" w:tplc="0409000F" w:tentative="1">
      <w:start w:val="1"/>
      <w:numFmt w:val="decimal"/>
      <w:lvlText w:val="%4."/>
      <w:lvlJc w:val="left"/>
      <w:pPr>
        <w:tabs>
          <w:tab w:val="num" w:pos="1650"/>
        </w:tabs>
        <w:ind w:left="1650" w:hanging="420"/>
      </w:pPr>
    </w:lvl>
    <w:lvl w:ilvl="4" w:tplc="04090019" w:tentative="1">
      <w:start w:val="1"/>
      <w:numFmt w:val="lowerLetter"/>
      <w:lvlText w:val="%5)"/>
      <w:lvlJc w:val="left"/>
      <w:pPr>
        <w:tabs>
          <w:tab w:val="num" w:pos="2070"/>
        </w:tabs>
        <w:ind w:left="2070" w:hanging="420"/>
      </w:pPr>
    </w:lvl>
    <w:lvl w:ilvl="5" w:tplc="0409001B" w:tentative="1">
      <w:start w:val="1"/>
      <w:numFmt w:val="lowerRoman"/>
      <w:lvlText w:val="%6."/>
      <w:lvlJc w:val="right"/>
      <w:pPr>
        <w:tabs>
          <w:tab w:val="num" w:pos="2490"/>
        </w:tabs>
        <w:ind w:left="2490" w:hanging="420"/>
      </w:pPr>
    </w:lvl>
    <w:lvl w:ilvl="6" w:tplc="0409000F" w:tentative="1">
      <w:start w:val="1"/>
      <w:numFmt w:val="decimal"/>
      <w:lvlText w:val="%7."/>
      <w:lvlJc w:val="left"/>
      <w:pPr>
        <w:tabs>
          <w:tab w:val="num" w:pos="2910"/>
        </w:tabs>
        <w:ind w:left="2910" w:hanging="420"/>
      </w:pPr>
    </w:lvl>
    <w:lvl w:ilvl="7" w:tplc="04090019" w:tentative="1">
      <w:start w:val="1"/>
      <w:numFmt w:val="lowerLetter"/>
      <w:lvlText w:val="%8)"/>
      <w:lvlJc w:val="left"/>
      <w:pPr>
        <w:tabs>
          <w:tab w:val="num" w:pos="3330"/>
        </w:tabs>
        <w:ind w:left="3330" w:hanging="420"/>
      </w:pPr>
    </w:lvl>
    <w:lvl w:ilvl="8" w:tplc="0409001B" w:tentative="1">
      <w:start w:val="1"/>
      <w:numFmt w:val="lowerRoman"/>
      <w:lvlText w:val="%9."/>
      <w:lvlJc w:val="right"/>
      <w:pPr>
        <w:tabs>
          <w:tab w:val="num" w:pos="3750"/>
        </w:tabs>
        <w:ind w:left="3750" w:hanging="420"/>
      </w:pPr>
    </w:lvl>
  </w:abstractNum>
  <w:abstractNum w:abstractNumId="3" w15:restartNumberingAfterBreak="0">
    <w:nsid w:val="242B32E7"/>
    <w:multiLevelType w:val="hybridMultilevel"/>
    <w:tmpl w:val="47F4B64E"/>
    <w:lvl w:ilvl="0" w:tplc="E58E3D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283AF0"/>
    <w:multiLevelType w:val="hybridMultilevel"/>
    <w:tmpl w:val="B5C82648"/>
    <w:lvl w:ilvl="0" w:tplc="104C88DA">
      <w:start w:val="1"/>
      <w:numFmt w:val="decimal"/>
      <w:lvlText w:val="%1."/>
      <w:lvlJc w:val="left"/>
      <w:pPr>
        <w:ind w:left="220" w:hanging="181"/>
        <w:jc w:val="left"/>
      </w:pPr>
      <w:rPr>
        <w:rFonts w:ascii="Times New Roman" w:eastAsia="Times New Roman" w:hAnsi="Times New Roman" w:cs="Times New Roman" w:hint="default"/>
        <w:color w:val="292425"/>
        <w:spacing w:val="-3"/>
        <w:w w:val="99"/>
        <w:sz w:val="22"/>
        <w:szCs w:val="22"/>
        <w:lang w:val="en-US" w:eastAsia="en-US" w:bidi="en-US"/>
      </w:rPr>
    </w:lvl>
    <w:lvl w:ilvl="1" w:tplc="7EE82724">
      <w:numFmt w:val="bullet"/>
      <w:lvlText w:val="•"/>
      <w:lvlJc w:val="left"/>
      <w:pPr>
        <w:ind w:left="1070" w:hanging="181"/>
      </w:pPr>
      <w:rPr>
        <w:rFonts w:hint="default"/>
        <w:lang w:val="en-US" w:eastAsia="en-US" w:bidi="en-US"/>
      </w:rPr>
    </w:lvl>
    <w:lvl w:ilvl="2" w:tplc="0AF2462C">
      <w:numFmt w:val="bullet"/>
      <w:lvlText w:val="•"/>
      <w:lvlJc w:val="left"/>
      <w:pPr>
        <w:ind w:left="1921" w:hanging="181"/>
      </w:pPr>
      <w:rPr>
        <w:rFonts w:hint="default"/>
        <w:lang w:val="en-US" w:eastAsia="en-US" w:bidi="en-US"/>
      </w:rPr>
    </w:lvl>
    <w:lvl w:ilvl="3" w:tplc="687AB152">
      <w:numFmt w:val="bullet"/>
      <w:lvlText w:val="•"/>
      <w:lvlJc w:val="left"/>
      <w:pPr>
        <w:ind w:left="2771" w:hanging="181"/>
      </w:pPr>
      <w:rPr>
        <w:rFonts w:hint="default"/>
        <w:lang w:val="en-US" w:eastAsia="en-US" w:bidi="en-US"/>
      </w:rPr>
    </w:lvl>
    <w:lvl w:ilvl="4" w:tplc="17E612C0">
      <w:numFmt w:val="bullet"/>
      <w:lvlText w:val="•"/>
      <w:lvlJc w:val="left"/>
      <w:pPr>
        <w:ind w:left="3622" w:hanging="181"/>
      </w:pPr>
      <w:rPr>
        <w:rFonts w:hint="default"/>
        <w:lang w:val="en-US" w:eastAsia="en-US" w:bidi="en-US"/>
      </w:rPr>
    </w:lvl>
    <w:lvl w:ilvl="5" w:tplc="BDD4F9DA">
      <w:numFmt w:val="bullet"/>
      <w:lvlText w:val="•"/>
      <w:lvlJc w:val="left"/>
      <w:pPr>
        <w:ind w:left="4473" w:hanging="181"/>
      </w:pPr>
      <w:rPr>
        <w:rFonts w:hint="default"/>
        <w:lang w:val="en-US" w:eastAsia="en-US" w:bidi="en-US"/>
      </w:rPr>
    </w:lvl>
    <w:lvl w:ilvl="6" w:tplc="BA3C02AA">
      <w:numFmt w:val="bullet"/>
      <w:lvlText w:val="•"/>
      <w:lvlJc w:val="left"/>
      <w:pPr>
        <w:ind w:left="5323" w:hanging="181"/>
      </w:pPr>
      <w:rPr>
        <w:rFonts w:hint="default"/>
        <w:lang w:val="en-US" w:eastAsia="en-US" w:bidi="en-US"/>
      </w:rPr>
    </w:lvl>
    <w:lvl w:ilvl="7" w:tplc="8B909AF6">
      <w:numFmt w:val="bullet"/>
      <w:lvlText w:val="•"/>
      <w:lvlJc w:val="left"/>
      <w:pPr>
        <w:ind w:left="6174" w:hanging="181"/>
      </w:pPr>
      <w:rPr>
        <w:rFonts w:hint="default"/>
        <w:lang w:val="en-US" w:eastAsia="en-US" w:bidi="en-US"/>
      </w:rPr>
    </w:lvl>
    <w:lvl w:ilvl="8" w:tplc="7570C8A4">
      <w:numFmt w:val="bullet"/>
      <w:lvlText w:val="•"/>
      <w:lvlJc w:val="left"/>
      <w:pPr>
        <w:ind w:left="7025" w:hanging="181"/>
      </w:pPr>
      <w:rPr>
        <w:rFonts w:hint="default"/>
        <w:lang w:val="en-US" w:eastAsia="en-US" w:bidi="en-US"/>
      </w:rPr>
    </w:lvl>
  </w:abstractNum>
  <w:abstractNum w:abstractNumId="5" w15:restartNumberingAfterBreak="0">
    <w:nsid w:val="509E1550"/>
    <w:multiLevelType w:val="hybridMultilevel"/>
    <w:tmpl w:val="7FB0EEE2"/>
    <w:lvl w:ilvl="0" w:tplc="17A09F7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9220E70"/>
    <w:multiLevelType w:val="hybridMultilevel"/>
    <w:tmpl w:val="294EE508"/>
    <w:lvl w:ilvl="0" w:tplc="1AD6F1C6">
      <w:start w:val="1"/>
      <w:numFmt w:val="decimal"/>
      <w:lvlText w:val="%1."/>
      <w:lvlJc w:val="left"/>
      <w:pPr>
        <w:ind w:left="220" w:hanging="250"/>
        <w:jc w:val="left"/>
      </w:pPr>
      <w:rPr>
        <w:rFonts w:ascii="Times New Roman" w:eastAsia="Times New Roman" w:hAnsi="Times New Roman" w:cs="Times New Roman" w:hint="default"/>
        <w:w w:val="100"/>
        <w:sz w:val="24"/>
        <w:szCs w:val="24"/>
        <w:lang w:val="en-US" w:eastAsia="en-US" w:bidi="en-US"/>
      </w:rPr>
    </w:lvl>
    <w:lvl w:ilvl="1" w:tplc="CA7C85C2">
      <w:numFmt w:val="bullet"/>
      <w:lvlText w:val="•"/>
      <w:lvlJc w:val="left"/>
      <w:pPr>
        <w:ind w:left="1070" w:hanging="250"/>
      </w:pPr>
      <w:rPr>
        <w:rFonts w:hint="default"/>
        <w:lang w:val="en-US" w:eastAsia="en-US" w:bidi="en-US"/>
      </w:rPr>
    </w:lvl>
    <w:lvl w:ilvl="2" w:tplc="D2A48DAC">
      <w:numFmt w:val="bullet"/>
      <w:lvlText w:val="•"/>
      <w:lvlJc w:val="left"/>
      <w:pPr>
        <w:ind w:left="1921" w:hanging="250"/>
      </w:pPr>
      <w:rPr>
        <w:rFonts w:hint="default"/>
        <w:lang w:val="en-US" w:eastAsia="en-US" w:bidi="en-US"/>
      </w:rPr>
    </w:lvl>
    <w:lvl w:ilvl="3" w:tplc="9B22F690">
      <w:numFmt w:val="bullet"/>
      <w:lvlText w:val="•"/>
      <w:lvlJc w:val="left"/>
      <w:pPr>
        <w:ind w:left="2771" w:hanging="250"/>
      </w:pPr>
      <w:rPr>
        <w:rFonts w:hint="default"/>
        <w:lang w:val="en-US" w:eastAsia="en-US" w:bidi="en-US"/>
      </w:rPr>
    </w:lvl>
    <w:lvl w:ilvl="4" w:tplc="74D47A80">
      <w:numFmt w:val="bullet"/>
      <w:lvlText w:val="•"/>
      <w:lvlJc w:val="left"/>
      <w:pPr>
        <w:ind w:left="3622" w:hanging="250"/>
      </w:pPr>
      <w:rPr>
        <w:rFonts w:hint="default"/>
        <w:lang w:val="en-US" w:eastAsia="en-US" w:bidi="en-US"/>
      </w:rPr>
    </w:lvl>
    <w:lvl w:ilvl="5" w:tplc="1462792C">
      <w:numFmt w:val="bullet"/>
      <w:lvlText w:val="•"/>
      <w:lvlJc w:val="left"/>
      <w:pPr>
        <w:ind w:left="4473" w:hanging="250"/>
      </w:pPr>
      <w:rPr>
        <w:rFonts w:hint="default"/>
        <w:lang w:val="en-US" w:eastAsia="en-US" w:bidi="en-US"/>
      </w:rPr>
    </w:lvl>
    <w:lvl w:ilvl="6" w:tplc="17A8C890">
      <w:numFmt w:val="bullet"/>
      <w:lvlText w:val="•"/>
      <w:lvlJc w:val="left"/>
      <w:pPr>
        <w:ind w:left="5323" w:hanging="250"/>
      </w:pPr>
      <w:rPr>
        <w:rFonts w:hint="default"/>
        <w:lang w:val="en-US" w:eastAsia="en-US" w:bidi="en-US"/>
      </w:rPr>
    </w:lvl>
    <w:lvl w:ilvl="7" w:tplc="DA4637D2">
      <w:numFmt w:val="bullet"/>
      <w:lvlText w:val="•"/>
      <w:lvlJc w:val="left"/>
      <w:pPr>
        <w:ind w:left="6174" w:hanging="250"/>
      </w:pPr>
      <w:rPr>
        <w:rFonts w:hint="default"/>
        <w:lang w:val="en-US" w:eastAsia="en-US" w:bidi="en-US"/>
      </w:rPr>
    </w:lvl>
    <w:lvl w:ilvl="8" w:tplc="F67A6066">
      <w:numFmt w:val="bullet"/>
      <w:lvlText w:val="•"/>
      <w:lvlJc w:val="left"/>
      <w:pPr>
        <w:ind w:left="7025" w:hanging="250"/>
      </w:pPr>
      <w:rPr>
        <w:rFonts w:hint="default"/>
        <w:lang w:val="en-US" w:eastAsia="en-US" w:bidi="en-US"/>
      </w:rPr>
    </w:lvl>
  </w:abstractNum>
  <w:abstractNum w:abstractNumId="7" w15:restartNumberingAfterBreak="0">
    <w:nsid w:val="7B6B0004"/>
    <w:multiLevelType w:val="hybridMultilevel"/>
    <w:tmpl w:val="6F34A722"/>
    <w:lvl w:ilvl="0" w:tplc="17A09F7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7"/>
  </w:num>
  <w:num w:numId="3">
    <w:abstractNumId w:val="3"/>
  </w:num>
  <w:num w:numId="4">
    <w:abstractNumId w:val="5"/>
  </w:num>
  <w:num w:numId="5">
    <w:abstractNumId w:val="1"/>
  </w:num>
  <w:num w:numId="6">
    <w:abstractNumId w:val="2"/>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1085"/>
    <w:rsid w:val="0003268B"/>
    <w:rsid w:val="000358E8"/>
    <w:rsid w:val="000505DC"/>
    <w:rsid w:val="000700CF"/>
    <w:rsid w:val="00077EFA"/>
    <w:rsid w:val="0010264A"/>
    <w:rsid w:val="00126E94"/>
    <w:rsid w:val="001C1F8F"/>
    <w:rsid w:val="001C6509"/>
    <w:rsid w:val="00214327"/>
    <w:rsid w:val="002504F3"/>
    <w:rsid w:val="00266389"/>
    <w:rsid w:val="002A4C00"/>
    <w:rsid w:val="002D4C81"/>
    <w:rsid w:val="0030119C"/>
    <w:rsid w:val="00352989"/>
    <w:rsid w:val="00355D7D"/>
    <w:rsid w:val="003836CD"/>
    <w:rsid w:val="003C2665"/>
    <w:rsid w:val="003E2B4F"/>
    <w:rsid w:val="00417A43"/>
    <w:rsid w:val="004957DF"/>
    <w:rsid w:val="004A2E6D"/>
    <w:rsid w:val="004D53B5"/>
    <w:rsid w:val="004E7233"/>
    <w:rsid w:val="00547445"/>
    <w:rsid w:val="00550A60"/>
    <w:rsid w:val="005C5514"/>
    <w:rsid w:val="005E13A2"/>
    <w:rsid w:val="005F3AC2"/>
    <w:rsid w:val="005F4AED"/>
    <w:rsid w:val="006224EA"/>
    <w:rsid w:val="0064038A"/>
    <w:rsid w:val="006847E4"/>
    <w:rsid w:val="0069375A"/>
    <w:rsid w:val="006B11EB"/>
    <w:rsid w:val="006F2A28"/>
    <w:rsid w:val="006F5348"/>
    <w:rsid w:val="00763BF5"/>
    <w:rsid w:val="00766C91"/>
    <w:rsid w:val="008152FB"/>
    <w:rsid w:val="008460A1"/>
    <w:rsid w:val="00882E91"/>
    <w:rsid w:val="00883C3D"/>
    <w:rsid w:val="008A6C1F"/>
    <w:rsid w:val="008C4417"/>
    <w:rsid w:val="008D0F96"/>
    <w:rsid w:val="008F48F8"/>
    <w:rsid w:val="008F7DC4"/>
    <w:rsid w:val="00923CD8"/>
    <w:rsid w:val="00930337"/>
    <w:rsid w:val="00946C0D"/>
    <w:rsid w:val="009557F9"/>
    <w:rsid w:val="00973BA0"/>
    <w:rsid w:val="009833B8"/>
    <w:rsid w:val="009B34EA"/>
    <w:rsid w:val="009D778D"/>
    <w:rsid w:val="00A17A81"/>
    <w:rsid w:val="00A73F3E"/>
    <w:rsid w:val="00AE1085"/>
    <w:rsid w:val="00B3071B"/>
    <w:rsid w:val="00B32D2A"/>
    <w:rsid w:val="00B558CF"/>
    <w:rsid w:val="00BA38CE"/>
    <w:rsid w:val="00BB3BAA"/>
    <w:rsid w:val="00BB4EE0"/>
    <w:rsid w:val="00BD0221"/>
    <w:rsid w:val="00C30990"/>
    <w:rsid w:val="00C422FD"/>
    <w:rsid w:val="00CA3D3A"/>
    <w:rsid w:val="00CB14A6"/>
    <w:rsid w:val="00CD3FDB"/>
    <w:rsid w:val="00CF641C"/>
    <w:rsid w:val="00D121D3"/>
    <w:rsid w:val="00D75D7F"/>
    <w:rsid w:val="00EB736A"/>
    <w:rsid w:val="00F50F94"/>
    <w:rsid w:val="00F540F6"/>
    <w:rsid w:val="00FC40D9"/>
    <w:rsid w:val="00FD41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40EBC799"/>
  <w15:chartTrackingRefBased/>
  <w15:docId w15:val="{3BB8ADF4-16FC-43EB-BBDE-C7870CF92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AE1085"/>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AE108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E108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E108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1085"/>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AE108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AE1085"/>
    <w:rPr>
      <w:rFonts w:ascii="Times New Roman" w:eastAsia="宋体" w:hAnsi="Times New Roman" w:cs="Times New Roman"/>
      <w:b/>
      <w:bCs/>
      <w:sz w:val="32"/>
      <w:szCs w:val="32"/>
    </w:rPr>
  </w:style>
  <w:style w:type="paragraph" w:styleId="a3">
    <w:name w:val="List Paragraph"/>
    <w:basedOn w:val="a"/>
    <w:uiPriority w:val="1"/>
    <w:qFormat/>
    <w:rsid w:val="00930337"/>
    <w:pPr>
      <w:ind w:firstLineChars="200" w:firstLine="420"/>
    </w:pPr>
  </w:style>
  <w:style w:type="paragraph" w:customStyle="1" w:styleId="a4">
    <w:name w:val="表格"/>
    <w:basedOn w:val="a"/>
    <w:link w:val="Char"/>
    <w:autoRedefine/>
    <w:rsid w:val="00BB4EE0"/>
    <w:pPr>
      <w:framePr w:wrap="around" w:vAnchor="text" w:hAnchor="text" w:y="1"/>
      <w:tabs>
        <w:tab w:val="left" w:pos="0"/>
      </w:tabs>
      <w:autoSpaceDE w:val="0"/>
      <w:autoSpaceDN w:val="0"/>
      <w:adjustRightInd w:val="0"/>
      <w:snapToGrid w:val="0"/>
      <w:ind w:left="-30" w:right="180"/>
      <w:jc w:val="center"/>
    </w:pPr>
    <w:rPr>
      <w:rFonts w:ascii="宋体" w:cs="宋体"/>
      <w:kern w:val="0"/>
      <w:sz w:val="18"/>
      <w:szCs w:val="18"/>
      <w:lang w:val="zh-CN"/>
    </w:rPr>
  </w:style>
  <w:style w:type="character" w:customStyle="1" w:styleId="Char">
    <w:name w:val="表格 Char"/>
    <w:basedOn w:val="a0"/>
    <w:link w:val="a4"/>
    <w:rsid w:val="00BB4EE0"/>
    <w:rPr>
      <w:rFonts w:ascii="宋体" w:eastAsia="宋体" w:hAnsi="Times New Roman" w:cs="宋体"/>
      <w:kern w:val="0"/>
      <w:sz w:val="18"/>
      <w:szCs w:val="18"/>
      <w:lang w:val="zh-CN"/>
    </w:rPr>
  </w:style>
  <w:style w:type="character" w:customStyle="1" w:styleId="a5">
    <w:name w:val="正文 +"/>
    <w:basedOn w:val="a0"/>
    <w:rsid w:val="00BB4EE0"/>
    <w:rPr>
      <w:kern w:val="0"/>
      <w:sz w:val="21"/>
    </w:rPr>
  </w:style>
  <w:style w:type="character" w:styleId="a6">
    <w:name w:val="Strong"/>
    <w:basedOn w:val="a0"/>
    <w:qFormat/>
    <w:rsid w:val="00BB4EE0"/>
    <w:rPr>
      <w:b/>
      <w:bCs/>
    </w:rPr>
  </w:style>
  <w:style w:type="paragraph" w:customStyle="1" w:styleId="MTDisplayEquation">
    <w:name w:val="MTDisplayEquation"/>
    <w:basedOn w:val="a"/>
    <w:next w:val="a"/>
    <w:rsid w:val="00BB4EE0"/>
    <w:pPr>
      <w:tabs>
        <w:tab w:val="center" w:pos="4160"/>
        <w:tab w:val="right" w:pos="8300"/>
      </w:tabs>
      <w:autoSpaceDE w:val="0"/>
      <w:autoSpaceDN w:val="0"/>
      <w:adjustRightInd w:val="0"/>
      <w:ind w:left="-30" w:right="180"/>
    </w:pPr>
    <w:rPr>
      <w:rFonts w:ascii="宋体" w:cs="宋体"/>
      <w:b/>
      <w:kern w:val="0"/>
      <w:szCs w:val="21"/>
    </w:rPr>
  </w:style>
  <w:style w:type="table" w:customStyle="1" w:styleId="TableNormal">
    <w:name w:val="Table Normal"/>
    <w:uiPriority w:val="2"/>
    <w:semiHidden/>
    <w:unhideWhenUsed/>
    <w:qFormat/>
    <w:rsid w:val="0010264A"/>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TOC1">
    <w:name w:val="toc 1"/>
    <w:basedOn w:val="a"/>
    <w:uiPriority w:val="1"/>
    <w:qFormat/>
    <w:rsid w:val="0010264A"/>
    <w:pPr>
      <w:autoSpaceDE w:val="0"/>
      <w:autoSpaceDN w:val="0"/>
      <w:spacing w:before="348"/>
      <w:ind w:left="220"/>
      <w:jc w:val="left"/>
    </w:pPr>
    <w:rPr>
      <w:rFonts w:eastAsia="Times New Roman"/>
      <w:kern w:val="0"/>
      <w:sz w:val="24"/>
      <w:lang w:eastAsia="en-US" w:bidi="en-US"/>
    </w:rPr>
  </w:style>
  <w:style w:type="paragraph" w:styleId="TOC2">
    <w:name w:val="toc 2"/>
    <w:basedOn w:val="a"/>
    <w:uiPriority w:val="1"/>
    <w:qFormat/>
    <w:rsid w:val="0010264A"/>
    <w:pPr>
      <w:autoSpaceDE w:val="0"/>
      <w:autoSpaceDN w:val="0"/>
      <w:spacing w:before="36"/>
      <w:ind w:left="220"/>
      <w:jc w:val="left"/>
    </w:pPr>
    <w:rPr>
      <w:rFonts w:eastAsia="Times New Roman"/>
      <w:kern w:val="0"/>
      <w:sz w:val="22"/>
      <w:szCs w:val="22"/>
      <w:lang w:eastAsia="en-US" w:bidi="en-US"/>
    </w:rPr>
  </w:style>
  <w:style w:type="paragraph" w:styleId="TOC3">
    <w:name w:val="toc 3"/>
    <w:basedOn w:val="a"/>
    <w:uiPriority w:val="1"/>
    <w:qFormat/>
    <w:rsid w:val="0010264A"/>
    <w:pPr>
      <w:autoSpaceDE w:val="0"/>
      <w:autoSpaceDN w:val="0"/>
      <w:spacing w:before="36"/>
      <w:ind w:left="220"/>
      <w:jc w:val="left"/>
    </w:pPr>
    <w:rPr>
      <w:rFonts w:eastAsia="Times New Roman"/>
      <w:kern w:val="0"/>
      <w:sz w:val="20"/>
      <w:szCs w:val="20"/>
      <w:lang w:eastAsia="en-US" w:bidi="en-US"/>
    </w:rPr>
  </w:style>
  <w:style w:type="paragraph" w:styleId="a7">
    <w:name w:val="Body Text"/>
    <w:basedOn w:val="a"/>
    <w:link w:val="a8"/>
    <w:uiPriority w:val="1"/>
    <w:qFormat/>
    <w:rsid w:val="0010264A"/>
    <w:pPr>
      <w:autoSpaceDE w:val="0"/>
      <w:autoSpaceDN w:val="0"/>
      <w:jc w:val="left"/>
    </w:pPr>
    <w:rPr>
      <w:rFonts w:eastAsia="Times New Roman"/>
      <w:kern w:val="0"/>
      <w:sz w:val="24"/>
      <w:lang w:eastAsia="en-US" w:bidi="en-US"/>
    </w:rPr>
  </w:style>
  <w:style w:type="character" w:customStyle="1" w:styleId="a8">
    <w:name w:val="正文文本 字符"/>
    <w:basedOn w:val="a0"/>
    <w:link w:val="a7"/>
    <w:uiPriority w:val="1"/>
    <w:rsid w:val="0010264A"/>
    <w:rPr>
      <w:rFonts w:ascii="Times New Roman" w:eastAsia="Times New Roman" w:hAnsi="Times New Roman" w:cs="Times New Roman"/>
      <w:kern w:val="0"/>
      <w:sz w:val="24"/>
      <w:szCs w:val="24"/>
      <w:lang w:eastAsia="en-US" w:bidi="en-US"/>
    </w:rPr>
  </w:style>
  <w:style w:type="paragraph" w:customStyle="1" w:styleId="TableParagraph">
    <w:name w:val="Table Paragraph"/>
    <w:basedOn w:val="a"/>
    <w:uiPriority w:val="1"/>
    <w:qFormat/>
    <w:rsid w:val="0010264A"/>
    <w:pPr>
      <w:autoSpaceDE w:val="0"/>
      <w:autoSpaceDN w:val="0"/>
      <w:spacing w:before="13"/>
      <w:jc w:val="left"/>
    </w:pPr>
    <w:rPr>
      <w:rFonts w:eastAsia="Times New Roman"/>
      <w:kern w:val="0"/>
      <w:sz w:val="22"/>
      <w:szCs w:val="22"/>
      <w:lang w:eastAsia="en-US" w:bidi="en-US"/>
    </w:rPr>
  </w:style>
  <w:style w:type="paragraph" w:styleId="a9">
    <w:name w:val="header"/>
    <w:basedOn w:val="a"/>
    <w:link w:val="aa"/>
    <w:uiPriority w:val="99"/>
    <w:unhideWhenUsed/>
    <w:rsid w:val="00883C3D"/>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83C3D"/>
    <w:rPr>
      <w:rFonts w:ascii="Times New Roman" w:eastAsia="宋体" w:hAnsi="Times New Roman" w:cs="Times New Roman"/>
      <w:sz w:val="18"/>
      <w:szCs w:val="18"/>
    </w:rPr>
  </w:style>
  <w:style w:type="paragraph" w:styleId="ab">
    <w:name w:val="footer"/>
    <w:basedOn w:val="a"/>
    <w:link w:val="ac"/>
    <w:uiPriority w:val="99"/>
    <w:unhideWhenUsed/>
    <w:rsid w:val="00883C3D"/>
    <w:pPr>
      <w:tabs>
        <w:tab w:val="center" w:pos="4153"/>
        <w:tab w:val="right" w:pos="8306"/>
      </w:tabs>
      <w:snapToGrid w:val="0"/>
      <w:jc w:val="left"/>
    </w:pPr>
    <w:rPr>
      <w:sz w:val="18"/>
      <w:szCs w:val="18"/>
    </w:rPr>
  </w:style>
  <w:style w:type="character" w:customStyle="1" w:styleId="ac">
    <w:name w:val="页脚 字符"/>
    <w:basedOn w:val="a0"/>
    <w:link w:val="ab"/>
    <w:uiPriority w:val="99"/>
    <w:rsid w:val="00883C3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88.png"/><Relationship Id="rId21" Type="http://schemas.openxmlformats.org/officeDocument/2006/relationships/image" Target="media/image13.emf"/><Relationship Id="rId42" Type="http://schemas.openxmlformats.org/officeDocument/2006/relationships/image" Target="media/image26.emf"/><Relationship Id="rId47" Type="http://schemas.openxmlformats.org/officeDocument/2006/relationships/image" Target="media/image25.emf"/><Relationship Id="rId63" Type="http://schemas.openxmlformats.org/officeDocument/2006/relationships/image" Target="media/image36.emf"/><Relationship Id="rId68" Type="http://schemas.openxmlformats.org/officeDocument/2006/relationships/image" Target="media/image41.emf"/><Relationship Id="rId84" Type="http://schemas.openxmlformats.org/officeDocument/2006/relationships/image" Target="media/image50.png"/><Relationship Id="rId89" Type="http://schemas.openxmlformats.org/officeDocument/2006/relationships/image" Target="media/image55.png"/><Relationship Id="rId112" Type="http://schemas.openxmlformats.org/officeDocument/2006/relationships/image" Target="media/image83.png"/><Relationship Id="rId133" Type="http://schemas.openxmlformats.org/officeDocument/2006/relationships/footer" Target="footer13.xml"/><Relationship Id="rId16" Type="http://schemas.openxmlformats.org/officeDocument/2006/relationships/image" Target="media/image10.wmf"/><Relationship Id="rId107" Type="http://schemas.openxmlformats.org/officeDocument/2006/relationships/image" Target="media/image78.png"/><Relationship Id="rId11" Type="http://schemas.openxmlformats.org/officeDocument/2006/relationships/image" Target="media/image5.jpeg"/><Relationship Id="rId32" Type="http://schemas.openxmlformats.org/officeDocument/2006/relationships/image" Target="media/image20.emf"/><Relationship Id="rId37" Type="http://schemas.openxmlformats.org/officeDocument/2006/relationships/oleObject" Target="embeddings/oleObject8.bin"/><Relationship Id="rId53" Type="http://schemas.openxmlformats.org/officeDocument/2006/relationships/image" Target="media/image34.png"/><Relationship Id="rId58" Type="http://schemas.openxmlformats.org/officeDocument/2006/relationships/image" Target="media/image31.emf"/><Relationship Id="rId74" Type="http://schemas.openxmlformats.org/officeDocument/2006/relationships/footer" Target="footer2.xml"/><Relationship Id="rId79" Type="http://schemas.openxmlformats.org/officeDocument/2006/relationships/footer" Target="footer5.xml"/><Relationship Id="rId102" Type="http://schemas.openxmlformats.org/officeDocument/2006/relationships/image" Target="media/image73.png"/><Relationship Id="rId123" Type="http://schemas.openxmlformats.org/officeDocument/2006/relationships/image" Target="media/image66.jpeg"/><Relationship Id="rId128" Type="http://schemas.openxmlformats.org/officeDocument/2006/relationships/image" Target="media/image94.jpeg"/><Relationship Id="rId5" Type="http://schemas.openxmlformats.org/officeDocument/2006/relationships/footnotes" Target="footnotes.xml"/><Relationship Id="rId90" Type="http://schemas.openxmlformats.org/officeDocument/2006/relationships/image" Target="media/image56.png"/><Relationship Id="rId95" Type="http://schemas.openxmlformats.org/officeDocument/2006/relationships/image" Target="media/image61.png"/><Relationship Id="rId14" Type="http://schemas.openxmlformats.org/officeDocument/2006/relationships/image" Target="media/image8.jpeg"/><Relationship Id="rId22" Type="http://schemas.openxmlformats.org/officeDocument/2006/relationships/image" Target="media/image14.emf"/><Relationship Id="rId27" Type="http://schemas.openxmlformats.org/officeDocument/2006/relationships/oleObject" Target="embeddings/oleObject5.bin"/><Relationship Id="rId30" Type="http://schemas.openxmlformats.org/officeDocument/2006/relationships/image" Target="media/image16.emf"/><Relationship Id="rId35" Type="http://schemas.openxmlformats.org/officeDocument/2006/relationships/oleObject" Target="embeddings/oleObject7.bin"/><Relationship Id="rId43" Type="http://schemas.openxmlformats.org/officeDocument/2006/relationships/image" Target="media/image23.wmf"/><Relationship Id="rId48" Type="http://schemas.openxmlformats.org/officeDocument/2006/relationships/image" Target="media/image27.emf"/><Relationship Id="rId56" Type="http://schemas.openxmlformats.org/officeDocument/2006/relationships/oleObject" Target="embeddings/Microsoft_Excel_Chart1.xls"/><Relationship Id="rId64" Type="http://schemas.openxmlformats.org/officeDocument/2006/relationships/image" Target="media/image37.emf"/><Relationship Id="rId69" Type="http://schemas.openxmlformats.org/officeDocument/2006/relationships/image" Target="media/image42.emf"/><Relationship Id="rId77" Type="http://schemas.openxmlformats.org/officeDocument/2006/relationships/image" Target="media/image45.jpeg"/><Relationship Id="rId100" Type="http://schemas.openxmlformats.org/officeDocument/2006/relationships/image" Target="media/image71.png"/><Relationship Id="rId105" Type="http://schemas.openxmlformats.org/officeDocument/2006/relationships/image" Target="media/image76.png"/><Relationship Id="rId113" Type="http://schemas.openxmlformats.org/officeDocument/2006/relationships/image" Target="media/image84.png"/><Relationship Id="rId118" Type="http://schemas.openxmlformats.org/officeDocument/2006/relationships/image" Target="media/image89.png"/><Relationship Id="rId126" Type="http://schemas.openxmlformats.org/officeDocument/2006/relationships/footer" Target="footer9.xml"/><Relationship Id="rId134"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chart" Target="charts/chart1.xml"/><Relationship Id="rId72" Type="http://schemas.openxmlformats.org/officeDocument/2006/relationships/footer" Target="footer1.xml"/><Relationship Id="rId80" Type="http://schemas.openxmlformats.org/officeDocument/2006/relationships/image" Target="media/image46.png"/><Relationship Id="rId85" Type="http://schemas.openxmlformats.org/officeDocument/2006/relationships/image" Target="media/image51.png"/><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footer" Target="footer7.xml"/><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image" Target="media/image14.wmf"/><Relationship Id="rId33" Type="http://schemas.openxmlformats.org/officeDocument/2006/relationships/image" Target="media/image21.emf"/><Relationship Id="rId38" Type="http://schemas.openxmlformats.org/officeDocument/2006/relationships/image" Target="media/image20.wmf"/><Relationship Id="rId46" Type="http://schemas.openxmlformats.org/officeDocument/2006/relationships/image" Target="media/image29.emf"/><Relationship Id="rId59" Type="http://schemas.openxmlformats.org/officeDocument/2006/relationships/image" Target="media/image32.emf"/><Relationship Id="rId67" Type="http://schemas.openxmlformats.org/officeDocument/2006/relationships/image" Target="media/image40.emf"/><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png"/><Relationship Id="rId124" Type="http://schemas.openxmlformats.org/officeDocument/2006/relationships/footer" Target="footer8.xml"/><Relationship Id="rId129" Type="http://schemas.openxmlformats.org/officeDocument/2006/relationships/footer" Target="footer10.xml"/><Relationship Id="rId20" Type="http://schemas.openxmlformats.org/officeDocument/2006/relationships/image" Target="media/image12.emf"/><Relationship Id="rId41" Type="http://schemas.openxmlformats.org/officeDocument/2006/relationships/image" Target="media/image22.emf"/><Relationship Id="rId54" Type="http://schemas.openxmlformats.org/officeDocument/2006/relationships/image" Target="media/image35.png"/><Relationship Id="rId62" Type="http://schemas.openxmlformats.org/officeDocument/2006/relationships/image" Target="media/image35.emf"/><Relationship Id="rId70" Type="http://schemas.openxmlformats.org/officeDocument/2006/relationships/image" Target="media/image43.emf"/><Relationship Id="rId75" Type="http://schemas.openxmlformats.org/officeDocument/2006/relationships/footer" Target="footer3.xml"/><Relationship Id="rId83" Type="http://schemas.openxmlformats.org/officeDocument/2006/relationships/image" Target="media/image49.png"/><Relationship Id="rId88" Type="http://schemas.openxmlformats.org/officeDocument/2006/relationships/image" Target="media/image54.png"/><Relationship Id="rId91" Type="http://schemas.openxmlformats.org/officeDocument/2006/relationships/image" Target="media/image57.png"/><Relationship Id="rId96" Type="http://schemas.openxmlformats.org/officeDocument/2006/relationships/image" Target="media/image62.png"/><Relationship Id="rId111" Type="http://schemas.openxmlformats.org/officeDocument/2006/relationships/image" Target="media/image82.png"/><Relationship Id="rId132" Type="http://schemas.openxmlformats.org/officeDocument/2006/relationships/footer" Target="footer1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5.e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emf"/><Relationship Id="rId57" Type="http://schemas.openxmlformats.org/officeDocument/2006/relationships/chart" Target="charts/chart3.xml"/><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image" Target="media/image68.jpeg"/><Relationship Id="rId10" Type="http://schemas.openxmlformats.org/officeDocument/2006/relationships/image" Target="media/image4.jpeg"/><Relationship Id="rId31" Type="http://schemas.openxmlformats.org/officeDocument/2006/relationships/image" Target="media/image17.emf"/><Relationship Id="rId44" Type="http://schemas.openxmlformats.org/officeDocument/2006/relationships/oleObject" Target="embeddings/oleObject11.bin"/><Relationship Id="rId52" Type="http://schemas.openxmlformats.org/officeDocument/2006/relationships/chart" Target="charts/chart2.xml"/><Relationship Id="rId60" Type="http://schemas.openxmlformats.org/officeDocument/2006/relationships/image" Target="media/image33.emf"/><Relationship Id="rId65" Type="http://schemas.openxmlformats.org/officeDocument/2006/relationships/image" Target="media/image38.emf"/><Relationship Id="rId73" Type="http://schemas.openxmlformats.org/officeDocument/2006/relationships/header" Target="header2.xml"/><Relationship Id="rId78" Type="http://schemas.openxmlformats.org/officeDocument/2006/relationships/footer" Target="footer4.xml"/><Relationship Id="rId81" Type="http://schemas.openxmlformats.org/officeDocument/2006/relationships/image" Target="media/image47.png"/><Relationship Id="rId86" Type="http://schemas.openxmlformats.org/officeDocument/2006/relationships/image" Target="media/image52.png"/><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72.png"/><Relationship Id="rId122" Type="http://schemas.openxmlformats.org/officeDocument/2006/relationships/header" Target="header3.xml"/><Relationship Id="rId130" Type="http://schemas.openxmlformats.org/officeDocument/2006/relationships/footer" Target="footer11.xml"/><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image" Target="media/image11.wmf"/><Relationship Id="rId39" Type="http://schemas.openxmlformats.org/officeDocument/2006/relationships/oleObject" Target="embeddings/oleObject9.bin"/><Relationship Id="rId109" Type="http://schemas.openxmlformats.org/officeDocument/2006/relationships/image" Target="media/image80.png"/><Relationship Id="rId34" Type="http://schemas.openxmlformats.org/officeDocument/2006/relationships/image" Target="media/image18.emf"/><Relationship Id="rId50" Type="http://schemas.openxmlformats.org/officeDocument/2006/relationships/image" Target="media/image30.emf"/><Relationship Id="rId55" Type="http://schemas.openxmlformats.org/officeDocument/2006/relationships/oleObject" Target="embeddings/Microsoft_Excel_Chart.xls"/><Relationship Id="rId76" Type="http://schemas.openxmlformats.org/officeDocument/2006/relationships/image" Target="media/image44.jpeg"/><Relationship Id="rId97" Type="http://schemas.openxmlformats.org/officeDocument/2006/relationships/image" Target="media/image63.png"/><Relationship Id="rId104" Type="http://schemas.openxmlformats.org/officeDocument/2006/relationships/image" Target="media/image75.png"/><Relationship Id="rId120" Type="http://schemas.openxmlformats.org/officeDocument/2006/relationships/footer" Target="footer6.xml"/><Relationship Id="rId125" Type="http://schemas.openxmlformats.org/officeDocument/2006/relationships/image" Target="media/image67.jpeg"/><Relationship Id="rId7" Type="http://schemas.openxmlformats.org/officeDocument/2006/relationships/image" Target="media/image1.emf"/><Relationship Id="rId71" Type="http://schemas.openxmlformats.org/officeDocument/2006/relationships/header" Target="header1.xml"/><Relationship Id="rId92" Type="http://schemas.openxmlformats.org/officeDocument/2006/relationships/image" Target="media/image58.png"/><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24.emf"/><Relationship Id="rId66" Type="http://schemas.openxmlformats.org/officeDocument/2006/relationships/image" Target="media/image39.emf"/><Relationship Id="rId87" Type="http://schemas.openxmlformats.org/officeDocument/2006/relationships/image" Target="media/image53.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69.png"/><Relationship Id="rId61" Type="http://schemas.openxmlformats.org/officeDocument/2006/relationships/image" Target="media/image34.emf"/><Relationship Id="rId82" Type="http://schemas.openxmlformats.org/officeDocument/2006/relationships/image" Target="media/image48.png"/><Relationship Id="rId19"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98" b="0" i="0" u="none" strike="noStrike" baseline="0">
                <a:solidFill>
                  <a:srgbClr val="000000"/>
                </a:solidFill>
                <a:latin typeface="宋体"/>
                <a:ea typeface="宋体"/>
                <a:cs typeface="宋体"/>
              </a:defRPr>
            </a:pPr>
            <a:r>
              <a:rPr lang="zh-CN" altLang="en-US"/>
              <a:t>图</a:t>
            </a:r>
            <a:r>
              <a:rPr lang="en-US" altLang="zh-CN"/>
              <a:t>6(a).</a:t>
            </a:r>
            <a:r>
              <a:rPr lang="zh-CN" altLang="en-US"/>
              <a:t>单侧采光时</a:t>
            </a:r>
            <a:r>
              <a:rPr lang="en-US" altLang="zh-CN"/>
              <a:t>Kp'</a:t>
            </a:r>
            <a:r>
              <a:rPr lang="zh-CN" altLang="en-US"/>
              <a:t>与</a:t>
            </a:r>
            <a:r>
              <a:rPr lang="en-US" altLang="zh-CN"/>
              <a:t>B/hc</a:t>
            </a:r>
            <a:r>
              <a:rPr lang="zh-CN" altLang="en-US"/>
              <a:t>的函数关系</a:t>
            </a:r>
          </a:p>
        </c:rich>
      </c:tx>
      <c:layout>
        <c:manualLayout>
          <c:xMode val="edge"/>
          <c:yMode val="edge"/>
          <c:x val="0.11387900355871886"/>
          <c:y val="2.8985507246376812E-2"/>
        </c:manualLayout>
      </c:layout>
      <c:overlay val="0"/>
      <c:spPr>
        <a:noFill/>
        <a:ln w="25324">
          <a:noFill/>
        </a:ln>
      </c:spPr>
    </c:title>
    <c:autoTitleDeleted val="0"/>
    <c:plotArea>
      <c:layout>
        <c:manualLayout>
          <c:layoutTarget val="inner"/>
          <c:xMode val="edge"/>
          <c:yMode val="edge"/>
          <c:x val="0.12099644128113879"/>
          <c:y val="0.27053140096618356"/>
          <c:w val="0.604982206405694"/>
          <c:h val="0.59420289855072461"/>
        </c:manualLayout>
      </c:layout>
      <c:scatterChart>
        <c:scatterStyle val="lineMarker"/>
        <c:varyColors val="0"/>
        <c:ser>
          <c:idx val="0"/>
          <c:order val="0"/>
          <c:tx>
            <c:strRef>
              <c:f>Sheet1!$B$1</c:f>
              <c:strCache>
                <c:ptCount val="1"/>
                <c:pt idx="0">
                  <c:v>Kp</c:v>
                </c:pt>
              </c:strCache>
            </c:strRef>
          </c:tx>
          <c:spPr>
            <a:ln w="18993">
              <a:noFill/>
            </a:ln>
          </c:spPr>
          <c:marker>
            <c:symbol val="diamond"/>
            <c:size val="4"/>
            <c:spPr>
              <a:solidFill>
                <a:srgbClr val="000080"/>
              </a:solidFill>
              <a:ln>
                <a:solidFill>
                  <a:srgbClr val="000080"/>
                </a:solidFill>
                <a:prstDash val="solid"/>
              </a:ln>
            </c:spPr>
          </c:marker>
          <c:trendline>
            <c:spPr>
              <a:ln w="25324">
                <a:solidFill>
                  <a:srgbClr val="000000"/>
                </a:solidFill>
                <a:prstDash val="solid"/>
              </a:ln>
            </c:spPr>
            <c:trendlineType val="poly"/>
            <c:order val="2"/>
            <c:dispRSqr val="1"/>
            <c:dispEq val="1"/>
            <c:trendlineLbl>
              <c:layout>
                <c:manualLayout>
                  <c:x val="0.22001422530339348"/>
                  <c:y val="-0.19640014181586316"/>
                </c:manualLayout>
              </c:layout>
              <c:tx>
                <c:rich>
                  <a:bodyPr/>
                  <a:lstStyle/>
                  <a:p>
                    <a:pPr>
                      <a:defRPr sz="646" b="0" i="0" u="none" strike="noStrike" baseline="0">
                        <a:solidFill>
                          <a:srgbClr val="000000"/>
                        </a:solidFill>
                        <a:latin typeface="宋体"/>
                        <a:ea typeface="宋体"/>
                        <a:cs typeface="宋体"/>
                      </a:defRPr>
                    </a:pPr>
                    <a:r>
                      <a:rPr lang="zh-CN" altLang="en-US" sz="648" b="0" i="0" u="none" strike="noStrike" baseline="0">
                        <a:solidFill>
                          <a:srgbClr val="000000"/>
                        </a:solidFill>
                        <a:latin typeface="宋体"/>
                        <a:ea typeface="宋体"/>
                      </a:rPr>
                      <a:t>f(x) = -0.1464x</a:t>
                    </a:r>
                    <a:r>
                      <a:rPr lang="zh-CN" altLang="en-US" sz="648" b="0" i="0" u="none" strike="noStrike" baseline="30000">
                        <a:solidFill>
                          <a:srgbClr val="000000"/>
                        </a:solidFill>
                        <a:latin typeface="宋体"/>
                        <a:ea typeface="宋体"/>
                      </a:rPr>
                      <a:t>2</a:t>
                    </a:r>
                    <a:r>
                      <a:rPr lang="zh-CN" altLang="en-US" sz="648" b="0" i="0" u="none" strike="noStrike" baseline="0">
                        <a:solidFill>
                          <a:srgbClr val="000000"/>
                        </a:solidFill>
                        <a:latin typeface="宋体"/>
                        <a:ea typeface="宋体"/>
                      </a:rPr>
                      <a:t> + 1.4336x + 0.4</a:t>
                    </a:r>
                  </a:p>
                  <a:p>
                    <a:pPr>
                      <a:defRPr sz="646" b="0" i="0" u="none" strike="noStrike" baseline="0">
                        <a:solidFill>
                          <a:srgbClr val="000000"/>
                        </a:solidFill>
                        <a:latin typeface="宋体"/>
                        <a:ea typeface="宋体"/>
                        <a:cs typeface="宋体"/>
                      </a:defRPr>
                    </a:pPr>
                    <a:r>
                      <a:rPr lang="zh-CN" altLang="en-US" sz="648" b="0" i="0" u="none" strike="noStrike" baseline="0">
                        <a:solidFill>
                          <a:srgbClr val="000000"/>
                        </a:solidFill>
                        <a:latin typeface="宋体"/>
                        <a:ea typeface="宋体"/>
                      </a:rPr>
                      <a:t>R</a:t>
                    </a:r>
                    <a:r>
                      <a:rPr lang="zh-CN" altLang="en-US" sz="648" b="0" i="0" u="none" strike="noStrike" baseline="30000">
                        <a:solidFill>
                          <a:srgbClr val="000000"/>
                        </a:solidFill>
                        <a:latin typeface="宋体"/>
                        <a:ea typeface="宋体"/>
                      </a:rPr>
                      <a:t>2</a:t>
                    </a:r>
                    <a:r>
                      <a:rPr lang="zh-CN" altLang="en-US" sz="648" b="0" i="0" u="none" strike="noStrike" baseline="0">
                        <a:solidFill>
                          <a:srgbClr val="000000"/>
                        </a:solidFill>
                        <a:latin typeface="宋体"/>
                        <a:ea typeface="宋体"/>
                      </a:rPr>
                      <a:t> = 0.9995</a:t>
                    </a:r>
                  </a:p>
                </c:rich>
              </c:tx>
              <c:numFmt formatCode="g/&quot;通&quot;&quot;用&quot;&quot;格&quot;&quot;式&quot;" sourceLinked="0"/>
              <c:spPr>
                <a:noFill/>
                <a:ln w="25324">
                  <a:noFill/>
                </a:ln>
              </c:spPr>
            </c:trendlineLbl>
          </c:trendline>
          <c:xVal>
            <c:numRef>
              <c:f>Sheet1!$A$2:$A$6</c:f>
              <c:numCache>
                <c:formatCode>g/"通""用""格""式"</c:formatCode>
                <c:ptCount val="5"/>
                <c:pt idx="0">
                  <c:v>1</c:v>
                </c:pt>
                <c:pt idx="1">
                  <c:v>2</c:v>
                </c:pt>
                <c:pt idx="2">
                  <c:v>3</c:v>
                </c:pt>
                <c:pt idx="3">
                  <c:v>4</c:v>
                </c:pt>
                <c:pt idx="4">
                  <c:v>5</c:v>
                </c:pt>
              </c:numCache>
            </c:numRef>
          </c:xVal>
          <c:yVal>
            <c:numRef>
              <c:f>Sheet1!$B$2:$B$6</c:f>
              <c:numCache>
                <c:formatCode>g/"通""用""格""式"</c:formatCode>
                <c:ptCount val="5"/>
                <c:pt idx="0">
                  <c:v>1.7</c:v>
                </c:pt>
                <c:pt idx="1">
                  <c:v>2.65</c:v>
                </c:pt>
                <c:pt idx="2">
                  <c:v>3.4</c:v>
                </c:pt>
                <c:pt idx="3">
                  <c:v>3.8</c:v>
                </c:pt>
                <c:pt idx="4">
                  <c:v>3.9</c:v>
                </c:pt>
              </c:numCache>
            </c:numRef>
          </c:yVal>
          <c:smooth val="0"/>
          <c:extLst>
            <c:ext xmlns:c16="http://schemas.microsoft.com/office/drawing/2014/chart" uri="{C3380CC4-5D6E-409C-BE32-E72D297353CC}">
              <c16:uniqueId val="{00000001-2253-479F-B34F-DC5D10B80154}"/>
            </c:ext>
          </c:extLst>
        </c:ser>
        <c:dLbls>
          <c:showLegendKey val="0"/>
          <c:showVal val="0"/>
          <c:showCatName val="0"/>
          <c:showSerName val="0"/>
          <c:showPercent val="0"/>
          <c:showBubbleSize val="0"/>
        </c:dLbls>
        <c:axId val="175520584"/>
        <c:axId val="1"/>
      </c:scatterChart>
      <c:valAx>
        <c:axId val="175520584"/>
        <c:scaling>
          <c:orientation val="minMax"/>
        </c:scaling>
        <c:delete val="0"/>
        <c:axPos val="b"/>
        <c:title>
          <c:tx>
            <c:rich>
              <a:bodyPr/>
              <a:lstStyle/>
              <a:p>
                <a:pPr>
                  <a:defRPr sz="798" b="0" i="0" u="none" strike="noStrike" baseline="0">
                    <a:solidFill>
                      <a:srgbClr val="000000"/>
                    </a:solidFill>
                    <a:latin typeface="宋体"/>
                    <a:ea typeface="宋体"/>
                    <a:cs typeface="宋体"/>
                  </a:defRPr>
                </a:pPr>
                <a:r>
                  <a:rPr lang="en-US" altLang="zh-CN"/>
                  <a:t>B/hc</a:t>
                </a:r>
              </a:p>
            </c:rich>
          </c:tx>
          <c:layout>
            <c:manualLayout>
              <c:xMode val="edge"/>
              <c:yMode val="edge"/>
              <c:x val="0.63345195729537362"/>
              <c:y val="0.79227053140096615"/>
            </c:manualLayout>
          </c:layout>
          <c:overlay val="0"/>
          <c:spPr>
            <a:noFill/>
            <a:ln w="25324">
              <a:noFill/>
            </a:ln>
          </c:spPr>
        </c:title>
        <c:numFmt formatCode="g/&quot;通&quot;&quot;用&quot;&quot;格&quot;&quot;式&quot;" sourceLinked="1"/>
        <c:majorTickMark val="in"/>
        <c:minorTickMark val="none"/>
        <c:tickLblPos val="nextTo"/>
        <c:spPr>
          <a:ln w="3165">
            <a:solidFill>
              <a:srgbClr val="000000"/>
            </a:solidFill>
            <a:prstDash val="solid"/>
          </a:ln>
        </c:spPr>
        <c:txPr>
          <a:bodyPr rot="0" vert="horz"/>
          <a:lstStyle/>
          <a:p>
            <a:pPr>
              <a:defRPr sz="798"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3165">
              <a:solidFill>
                <a:srgbClr val="000000"/>
              </a:solidFill>
              <a:prstDash val="sysDash"/>
            </a:ln>
          </c:spPr>
        </c:majorGridlines>
        <c:title>
          <c:tx>
            <c:rich>
              <a:bodyPr/>
              <a:lstStyle/>
              <a:p>
                <a:pPr>
                  <a:defRPr sz="798" b="0" i="0" u="none" strike="noStrike" baseline="0">
                    <a:solidFill>
                      <a:srgbClr val="000000"/>
                    </a:solidFill>
                    <a:latin typeface="宋体"/>
                    <a:ea typeface="宋体"/>
                    <a:cs typeface="宋体"/>
                  </a:defRPr>
                </a:pPr>
                <a:r>
                  <a:rPr lang="en-US" altLang="zh-CN"/>
                  <a:t>Kp'</a:t>
                </a:r>
              </a:p>
            </c:rich>
          </c:tx>
          <c:layout>
            <c:manualLayout>
              <c:xMode val="edge"/>
              <c:yMode val="edge"/>
              <c:x val="0.11387900355871886"/>
              <c:y val="0.24154589371980675"/>
            </c:manualLayout>
          </c:layout>
          <c:overlay val="0"/>
          <c:spPr>
            <a:noFill/>
            <a:ln w="25324">
              <a:noFill/>
            </a:ln>
          </c:spPr>
        </c:title>
        <c:numFmt formatCode="g/&quot;通&quot;&quot;用&quot;&quot;格&quot;&quot;式&quot;" sourceLinked="1"/>
        <c:majorTickMark val="in"/>
        <c:minorTickMark val="none"/>
        <c:tickLblPos val="nextTo"/>
        <c:spPr>
          <a:ln w="3165">
            <a:solidFill>
              <a:srgbClr val="000000"/>
            </a:solidFill>
            <a:prstDash val="solid"/>
          </a:ln>
        </c:spPr>
        <c:txPr>
          <a:bodyPr rot="0" vert="horz"/>
          <a:lstStyle/>
          <a:p>
            <a:pPr>
              <a:defRPr sz="798" b="0" i="0" u="none" strike="noStrike" baseline="0">
                <a:solidFill>
                  <a:srgbClr val="000000"/>
                </a:solidFill>
                <a:latin typeface="宋体"/>
                <a:ea typeface="宋体"/>
                <a:cs typeface="宋体"/>
              </a:defRPr>
            </a:pPr>
            <a:endParaRPr lang="zh-CN"/>
          </a:p>
        </c:txPr>
        <c:crossAx val="175520584"/>
        <c:crosses val="autoZero"/>
        <c:crossBetween val="midCat"/>
      </c:valAx>
      <c:spPr>
        <a:noFill/>
        <a:ln w="12662">
          <a:solidFill>
            <a:srgbClr val="808080"/>
          </a:solidFill>
          <a:prstDash val="solid"/>
        </a:ln>
      </c:spPr>
    </c:plotArea>
    <c:legend>
      <c:legendPos val="r"/>
      <c:layout>
        <c:manualLayout>
          <c:xMode val="edge"/>
          <c:yMode val="edge"/>
          <c:x val="0.75088967971530252"/>
          <c:y val="0.43478260869565216"/>
          <c:w val="0.23487544483985764"/>
          <c:h val="0.12077294685990338"/>
        </c:manualLayout>
      </c:layout>
      <c:overlay val="0"/>
      <c:spPr>
        <a:solidFill>
          <a:srgbClr val="FFFFFF"/>
        </a:solidFill>
        <a:ln w="3165">
          <a:solidFill>
            <a:srgbClr val="000000"/>
          </a:solidFill>
          <a:prstDash val="solid"/>
        </a:ln>
      </c:spPr>
      <c:txPr>
        <a:bodyPr/>
        <a:lstStyle/>
        <a:p>
          <a:pPr>
            <a:defRPr sz="389"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65">
      <a:solidFill>
        <a:srgbClr val="000000"/>
      </a:solidFill>
      <a:prstDash val="solid"/>
    </a:ln>
  </c:spPr>
  <c:txPr>
    <a:bodyPr/>
    <a:lstStyle/>
    <a:p>
      <a:pPr>
        <a:defRPr sz="798" b="0" i="0" u="none" strike="noStrike" baseline="0">
          <a:solidFill>
            <a:srgbClr val="000000"/>
          </a:solidFill>
          <a:latin typeface="宋体"/>
          <a:ea typeface="宋体"/>
          <a:cs typeface="宋体"/>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b="0" i="0" u="none" strike="noStrike" baseline="0">
                <a:solidFill>
                  <a:srgbClr val="000000"/>
                </a:solidFill>
                <a:latin typeface="宋体"/>
                <a:ea typeface="宋体"/>
                <a:cs typeface="宋体"/>
              </a:defRPr>
            </a:pPr>
            <a:r>
              <a:rPr lang="zh-CN" altLang="en-US"/>
              <a:t>图</a:t>
            </a:r>
            <a:r>
              <a:rPr lang="en-US" altLang="zh-CN"/>
              <a:t>6(b).</a:t>
            </a:r>
            <a:r>
              <a:rPr lang="zh-CN" altLang="en-US"/>
              <a:t>双侧采光时</a:t>
            </a:r>
            <a:r>
              <a:rPr lang="en-US" altLang="zh-CN"/>
              <a:t>Kp'</a:t>
            </a:r>
            <a:r>
              <a:rPr lang="zh-CN" altLang="en-US"/>
              <a:t>与</a:t>
            </a:r>
            <a:r>
              <a:rPr lang="en-US" altLang="zh-CN"/>
              <a:t>B/hc</a:t>
            </a:r>
            <a:r>
              <a:rPr lang="zh-CN" altLang="en-US"/>
              <a:t>的函数关系</a:t>
            </a:r>
          </a:p>
        </c:rich>
      </c:tx>
      <c:layout>
        <c:manualLayout>
          <c:xMode val="edge"/>
          <c:yMode val="edge"/>
          <c:x val="0.10566037735849057"/>
          <c:y val="5.8823529411764705E-2"/>
        </c:manualLayout>
      </c:layout>
      <c:overlay val="0"/>
      <c:spPr>
        <a:noFill/>
        <a:ln w="25408">
          <a:noFill/>
        </a:ln>
      </c:spPr>
    </c:title>
    <c:autoTitleDeleted val="0"/>
    <c:plotArea>
      <c:layout>
        <c:manualLayout>
          <c:layoutTarget val="inner"/>
          <c:xMode val="edge"/>
          <c:yMode val="edge"/>
          <c:x val="0.11320754716981132"/>
          <c:y val="0.31372549019607843"/>
          <c:w val="0.61132075471698111"/>
          <c:h val="0.55882352941176472"/>
        </c:manualLayout>
      </c:layout>
      <c:scatterChart>
        <c:scatterStyle val="lineMarker"/>
        <c:varyColors val="0"/>
        <c:ser>
          <c:idx val="0"/>
          <c:order val="0"/>
          <c:tx>
            <c:strRef>
              <c:f>Sheet1!$B$1</c:f>
              <c:strCache>
                <c:ptCount val="1"/>
                <c:pt idx="0">
                  <c:v>Kp</c:v>
                </c:pt>
              </c:strCache>
            </c:strRef>
          </c:tx>
          <c:spPr>
            <a:ln w="19056">
              <a:noFill/>
            </a:ln>
          </c:spPr>
          <c:marker>
            <c:symbol val="diamond"/>
            <c:size val="5"/>
            <c:spPr>
              <a:solidFill>
                <a:srgbClr val="000080"/>
              </a:solidFill>
              <a:ln>
                <a:solidFill>
                  <a:srgbClr val="000080"/>
                </a:solidFill>
                <a:prstDash val="solid"/>
              </a:ln>
            </c:spPr>
          </c:marker>
          <c:trendline>
            <c:spPr>
              <a:ln w="25408">
                <a:solidFill>
                  <a:srgbClr val="000000"/>
                </a:solidFill>
                <a:prstDash val="solid"/>
              </a:ln>
            </c:spPr>
            <c:trendlineType val="poly"/>
            <c:order val="2"/>
            <c:dispRSqr val="1"/>
            <c:dispEq val="1"/>
            <c:trendlineLbl>
              <c:layout>
                <c:manualLayout>
                  <c:x val="0.28937697440628174"/>
                  <c:y val="-0.20125219934735886"/>
                </c:manualLayout>
              </c:layout>
              <c:tx>
                <c:rich>
                  <a:bodyPr/>
                  <a:lstStyle/>
                  <a:p>
                    <a:pPr>
                      <a:defRPr sz="575" b="0" i="0" u="none" strike="noStrike" baseline="0">
                        <a:solidFill>
                          <a:srgbClr val="000000"/>
                        </a:solidFill>
                        <a:latin typeface="宋体"/>
                        <a:ea typeface="宋体"/>
                        <a:cs typeface="宋体"/>
                      </a:defRPr>
                    </a:pPr>
                    <a:r>
                      <a:rPr lang="en-US" altLang="zh-CN"/>
                      <a:t>f'(x) = -0.0893x2 + 0.8907x + 0.24
R2 = 0.9992</a:t>
                    </a:r>
                  </a:p>
                </c:rich>
              </c:tx>
              <c:numFmt formatCode="g/&quot;通&quot;&quot;用&quot;&quot;格&quot;&quot;式&quot;" sourceLinked="0"/>
              <c:spPr>
                <a:noFill/>
                <a:ln w="25408">
                  <a:noFill/>
                </a:ln>
              </c:spPr>
            </c:trendlineLbl>
          </c:trendline>
          <c:xVal>
            <c:numRef>
              <c:f>Sheet1!$A$2:$A$6</c:f>
              <c:numCache>
                <c:formatCode>g/"通""用""格""式"</c:formatCode>
                <c:ptCount val="5"/>
                <c:pt idx="0">
                  <c:v>1</c:v>
                </c:pt>
                <c:pt idx="1">
                  <c:v>2</c:v>
                </c:pt>
                <c:pt idx="2">
                  <c:v>3</c:v>
                </c:pt>
                <c:pt idx="3">
                  <c:v>4</c:v>
                </c:pt>
                <c:pt idx="4">
                  <c:v>5</c:v>
                </c:pt>
              </c:numCache>
            </c:numRef>
          </c:xVal>
          <c:yVal>
            <c:numRef>
              <c:f>Sheet1!$B$2:$B$6</c:f>
              <c:numCache>
                <c:formatCode>g/"通""用""格""式"</c:formatCode>
                <c:ptCount val="5"/>
                <c:pt idx="0">
                  <c:v>1.05</c:v>
                </c:pt>
                <c:pt idx="1">
                  <c:v>1.65</c:v>
                </c:pt>
                <c:pt idx="2">
                  <c:v>2.1</c:v>
                </c:pt>
                <c:pt idx="3">
                  <c:v>2.4</c:v>
                </c:pt>
                <c:pt idx="4">
                  <c:v>2.4500000000000002</c:v>
                </c:pt>
              </c:numCache>
            </c:numRef>
          </c:yVal>
          <c:smooth val="0"/>
          <c:extLst>
            <c:ext xmlns:c16="http://schemas.microsoft.com/office/drawing/2014/chart" uri="{C3380CC4-5D6E-409C-BE32-E72D297353CC}">
              <c16:uniqueId val="{00000001-91CA-4BF4-8E2B-8680661D42DF}"/>
            </c:ext>
          </c:extLst>
        </c:ser>
        <c:dLbls>
          <c:showLegendKey val="0"/>
          <c:showVal val="0"/>
          <c:showCatName val="0"/>
          <c:showSerName val="0"/>
          <c:showPercent val="0"/>
          <c:showBubbleSize val="0"/>
        </c:dLbls>
        <c:axId val="215641728"/>
        <c:axId val="1"/>
      </c:scatterChart>
      <c:valAx>
        <c:axId val="215641728"/>
        <c:scaling>
          <c:orientation val="minMax"/>
        </c:scaling>
        <c:delete val="0"/>
        <c:axPos val="b"/>
        <c:title>
          <c:tx>
            <c:rich>
              <a:bodyPr/>
              <a:lstStyle/>
              <a:p>
                <a:pPr>
                  <a:defRPr sz="575" b="0" i="0" u="none" strike="noStrike" baseline="0">
                    <a:solidFill>
                      <a:srgbClr val="000000"/>
                    </a:solidFill>
                    <a:latin typeface="宋体"/>
                    <a:ea typeface="宋体"/>
                    <a:cs typeface="宋体"/>
                  </a:defRPr>
                </a:pPr>
                <a:r>
                  <a:rPr lang="en-US" altLang="zh-CN"/>
                  <a:t>B/hc</a:t>
                </a:r>
              </a:p>
            </c:rich>
          </c:tx>
          <c:layout>
            <c:manualLayout>
              <c:xMode val="edge"/>
              <c:yMode val="edge"/>
              <c:x val="0.6452830188679245"/>
              <c:y val="0.78921568627450978"/>
            </c:manualLayout>
          </c:layout>
          <c:overlay val="0"/>
          <c:spPr>
            <a:noFill/>
            <a:ln w="25408">
              <a:noFill/>
            </a:ln>
          </c:spPr>
        </c:title>
        <c:numFmt formatCode="g/&quot;通&quot;&quot;用&quot;&quot;格&quot;&quot;式&quot;" sourceLinked="1"/>
        <c:majorTickMark val="in"/>
        <c:minorTickMark val="none"/>
        <c:tickLblPos val="nextTo"/>
        <c:spPr>
          <a:ln w="3176">
            <a:solidFill>
              <a:srgbClr val="000000"/>
            </a:solidFill>
            <a:prstDash val="solid"/>
          </a:ln>
        </c:spPr>
        <c:txPr>
          <a:bodyPr rot="0" vert="horz"/>
          <a:lstStyle/>
          <a:p>
            <a:pPr>
              <a:defRPr sz="575"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3176">
              <a:solidFill>
                <a:srgbClr val="000000"/>
              </a:solidFill>
              <a:prstDash val="sysDash"/>
            </a:ln>
          </c:spPr>
        </c:majorGridlines>
        <c:title>
          <c:tx>
            <c:rich>
              <a:bodyPr/>
              <a:lstStyle/>
              <a:p>
                <a:pPr>
                  <a:defRPr sz="575" b="0" i="0" u="none" strike="noStrike" baseline="0">
                    <a:solidFill>
                      <a:srgbClr val="000000"/>
                    </a:solidFill>
                    <a:latin typeface="宋体"/>
                    <a:ea typeface="宋体"/>
                    <a:cs typeface="宋体"/>
                  </a:defRPr>
                </a:pPr>
                <a:r>
                  <a:rPr lang="en-US" altLang="zh-CN"/>
                  <a:t>Kp'</a:t>
                </a:r>
              </a:p>
            </c:rich>
          </c:tx>
          <c:layout>
            <c:manualLayout>
              <c:xMode val="edge"/>
              <c:yMode val="edge"/>
              <c:x val="0.10566037735849057"/>
              <c:y val="0.31372549019607843"/>
            </c:manualLayout>
          </c:layout>
          <c:overlay val="0"/>
          <c:spPr>
            <a:noFill/>
            <a:ln w="25408">
              <a:noFill/>
            </a:ln>
          </c:spPr>
        </c:title>
        <c:numFmt formatCode="g/&quot;通&quot;&quot;用&quot;&quot;格&quot;&quot;式&quot;" sourceLinked="1"/>
        <c:majorTickMark val="in"/>
        <c:minorTickMark val="none"/>
        <c:tickLblPos val="nextTo"/>
        <c:spPr>
          <a:ln w="3176">
            <a:solidFill>
              <a:srgbClr val="000000"/>
            </a:solidFill>
            <a:prstDash val="solid"/>
          </a:ln>
        </c:spPr>
        <c:txPr>
          <a:bodyPr rot="0" vert="horz"/>
          <a:lstStyle/>
          <a:p>
            <a:pPr>
              <a:defRPr sz="800" b="0" i="0" u="none" strike="noStrike" baseline="0">
                <a:solidFill>
                  <a:srgbClr val="000000"/>
                </a:solidFill>
                <a:latin typeface="宋体"/>
                <a:ea typeface="宋体"/>
                <a:cs typeface="宋体"/>
              </a:defRPr>
            </a:pPr>
            <a:endParaRPr lang="zh-CN"/>
          </a:p>
        </c:txPr>
        <c:crossAx val="215641728"/>
        <c:crosses val="autoZero"/>
        <c:crossBetween val="midCat"/>
      </c:valAx>
      <c:spPr>
        <a:noFill/>
        <a:ln w="12704">
          <a:solidFill>
            <a:srgbClr val="808080"/>
          </a:solidFill>
          <a:prstDash val="solid"/>
        </a:ln>
      </c:spPr>
    </c:plotArea>
    <c:legend>
      <c:legendPos val="r"/>
      <c:layout>
        <c:manualLayout>
          <c:xMode val="edge"/>
          <c:yMode val="edge"/>
          <c:x val="0.7245283018867924"/>
          <c:y val="0.45098039215686275"/>
          <c:w val="0.27169811320754716"/>
          <c:h val="0.15686274509803921"/>
        </c:manualLayout>
      </c:layout>
      <c:overlay val="0"/>
      <c:spPr>
        <a:solidFill>
          <a:srgbClr val="FFFFFF"/>
        </a:solidFill>
        <a:ln w="3176">
          <a:solidFill>
            <a:srgbClr val="000000"/>
          </a:solidFill>
          <a:prstDash val="solid"/>
        </a:ln>
      </c:spPr>
      <c:txPr>
        <a:bodyPr/>
        <a:lstStyle/>
        <a:p>
          <a:pPr>
            <a:defRPr sz="46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76">
      <a:solidFill>
        <a:srgbClr val="000000"/>
      </a:solidFill>
      <a:prstDash val="solid"/>
    </a:ln>
  </c:spPr>
  <c:txPr>
    <a:bodyPr/>
    <a:lstStyle/>
    <a:p>
      <a:pPr>
        <a:defRPr sz="400" b="0" i="0" u="none" strike="noStrike" baseline="0">
          <a:solidFill>
            <a:srgbClr val="000000"/>
          </a:solidFill>
          <a:latin typeface="宋体"/>
          <a:ea typeface="宋体"/>
          <a:cs typeface="宋体"/>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5" b="0" i="0" u="none" strike="noStrike" baseline="0">
                <a:solidFill>
                  <a:srgbClr val="000000"/>
                </a:solidFill>
                <a:latin typeface="宋体"/>
                <a:ea typeface="宋体"/>
                <a:cs typeface="宋体"/>
              </a:defRPr>
            </a:pPr>
            <a:r>
              <a:rPr lang="zh-CN" altLang="en-US"/>
              <a:t>图</a:t>
            </a:r>
            <a:r>
              <a:rPr lang="en-US" altLang="zh-CN"/>
              <a:t>8. </a:t>
            </a:r>
            <a:r>
              <a:rPr lang="en-US" altLang="en-US"/>
              <a:t>Cd'(%)</a:t>
            </a:r>
            <a:r>
              <a:rPr lang="zh-CN" altLang="en-US"/>
              <a:t>与</a:t>
            </a:r>
            <a:r>
              <a:rPr lang="en-US" altLang="en-US"/>
              <a:t>B/hc</a:t>
            </a:r>
            <a:r>
              <a:rPr lang="zh-CN" altLang="en-US"/>
              <a:t>的函数关系</a:t>
            </a:r>
          </a:p>
        </c:rich>
      </c:tx>
      <c:layout>
        <c:manualLayout>
          <c:xMode val="edge"/>
          <c:yMode val="edge"/>
          <c:x val="0.28682166208513876"/>
          <c:y val="2.0710440855909961E-2"/>
        </c:manualLayout>
      </c:layout>
      <c:overlay val="0"/>
      <c:spPr>
        <a:noFill/>
        <a:ln w="25501">
          <a:noFill/>
        </a:ln>
      </c:spPr>
    </c:title>
    <c:autoTitleDeleted val="0"/>
    <c:plotArea>
      <c:layout>
        <c:manualLayout>
          <c:layoutTarget val="inner"/>
          <c:xMode val="edge"/>
          <c:yMode val="edge"/>
          <c:x val="0.10077519379844962"/>
          <c:y val="0.27810650887573962"/>
          <c:w val="0.65310077519379883"/>
          <c:h val="0.61242603550295849"/>
        </c:manualLayout>
      </c:layout>
      <c:scatterChart>
        <c:scatterStyle val="lineMarker"/>
        <c:varyColors val="0"/>
        <c:ser>
          <c:idx val="0"/>
          <c:order val="0"/>
          <c:tx>
            <c:strRef>
              <c:f>Sheet1!$B$1</c:f>
              <c:strCache>
                <c:ptCount val="1"/>
                <c:pt idx="0">
                  <c:v>C'd</c:v>
                </c:pt>
              </c:strCache>
            </c:strRef>
          </c:tx>
          <c:spPr>
            <a:ln w="28688">
              <a:noFill/>
            </a:ln>
          </c:spPr>
          <c:marker>
            <c:symbol val="diamond"/>
            <c:size val="4"/>
            <c:spPr>
              <a:solidFill>
                <a:srgbClr val="000080"/>
              </a:solidFill>
              <a:ln>
                <a:solidFill>
                  <a:srgbClr val="000080"/>
                </a:solidFill>
                <a:prstDash val="solid"/>
              </a:ln>
            </c:spPr>
          </c:marker>
          <c:trendline>
            <c:spPr>
              <a:ln w="25501">
                <a:solidFill>
                  <a:srgbClr val="000000"/>
                </a:solidFill>
                <a:prstDash val="solid"/>
              </a:ln>
            </c:spPr>
            <c:trendlineType val="poly"/>
            <c:order val="4"/>
            <c:dispRSqr val="1"/>
            <c:dispEq val="1"/>
            <c:trendlineLbl>
              <c:layout>
                <c:manualLayout>
                  <c:x val="0.38953488372093048"/>
                  <c:y val="-0.44843844533644817"/>
                </c:manualLayout>
              </c:layout>
              <c:tx>
                <c:rich>
                  <a:bodyPr/>
                  <a:lstStyle/>
                  <a:p>
                    <a:pPr>
                      <a:defRPr sz="1033" b="0" i="0" u="none" strike="noStrike" baseline="0">
                        <a:solidFill>
                          <a:srgbClr val="000000"/>
                        </a:solidFill>
                        <a:latin typeface="宋体"/>
                        <a:ea typeface="宋体"/>
                        <a:cs typeface="宋体"/>
                      </a:defRPr>
                    </a:pPr>
                    <a:r>
                      <a:rPr lang="zh-CN" altLang="en-US" sz="1180" b="0" i="0" u="none" strike="noStrike" baseline="0">
                        <a:solidFill>
                          <a:srgbClr val="000000"/>
                        </a:solidFill>
                        <a:latin typeface="宋体"/>
                        <a:ea typeface="宋体"/>
                      </a:rPr>
                      <a:t>g(x)= 0.1196x</a:t>
                    </a:r>
                    <a:r>
                      <a:rPr lang="zh-CN" altLang="en-US" sz="1180" b="0" i="0" u="none" strike="noStrike" baseline="30000">
                        <a:solidFill>
                          <a:srgbClr val="000000"/>
                        </a:solidFill>
                        <a:latin typeface="宋体"/>
                        <a:ea typeface="宋体"/>
                      </a:rPr>
                      <a:t>4</a:t>
                    </a:r>
                    <a:r>
                      <a:rPr lang="zh-CN" altLang="en-US" sz="1180" b="0" i="0" u="none" strike="noStrike" baseline="0">
                        <a:solidFill>
                          <a:srgbClr val="000000"/>
                        </a:solidFill>
                        <a:latin typeface="宋体"/>
                        <a:ea typeface="宋体"/>
                      </a:rPr>
                      <a:t> - 1.6982x</a:t>
                    </a:r>
                    <a:r>
                      <a:rPr lang="zh-CN" altLang="en-US" sz="1180" b="0" i="0" u="none" strike="noStrike" baseline="30000">
                        <a:solidFill>
                          <a:srgbClr val="000000"/>
                        </a:solidFill>
                        <a:latin typeface="宋体"/>
                        <a:ea typeface="宋体"/>
                      </a:rPr>
                      <a:t>3</a:t>
                    </a:r>
                    <a:r>
                      <a:rPr lang="zh-CN" altLang="en-US" sz="1180" b="0" i="0" u="none" strike="noStrike" baseline="0">
                        <a:solidFill>
                          <a:srgbClr val="000000"/>
                        </a:solidFill>
                        <a:latin typeface="宋体"/>
                        <a:ea typeface="宋体"/>
                      </a:rPr>
                      <a:t> + 8.9857x</a:t>
                    </a:r>
                    <a:r>
                      <a:rPr lang="zh-CN" altLang="en-US" sz="1180" b="0" i="0" u="none" strike="noStrike" baseline="30000">
                        <a:solidFill>
                          <a:srgbClr val="000000"/>
                        </a:solidFill>
                        <a:latin typeface="宋体"/>
                        <a:ea typeface="宋体"/>
                      </a:rPr>
                      <a:t>2</a:t>
                    </a:r>
                    <a:r>
                      <a:rPr lang="zh-CN" altLang="en-US" sz="1180" b="0" i="0" u="none" strike="noStrike" baseline="0">
                        <a:solidFill>
                          <a:srgbClr val="000000"/>
                        </a:solidFill>
                        <a:latin typeface="宋体"/>
                        <a:ea typeface="宋体"/>
                      </a:rPr>
                      <a:t> - 21.509x + 20.772</a:t>
                    </a:r>
                  </a:p>
                  <a:p>
                    <a:pPr>
                      <a:defRPr sz="1033" b="0" i="0" u="none" strike="noStrike" baseline="0">
                        <a:solidFill>
                          <a:srgbClr val="000000"/>
                        </a:solidFill>
                        <a:latin typeface="宋体"/>
                        <a:ea typeface="宋体"/>
                        <a:cs typeface="宋体"/>
                      </a:defRPr>
                    </a:pPr>
                    <a:r>
                      <a:rPr lang="zh-CN" altLang="en-US" sz="1180" b="0" i="0" u="none" strike="noStrike" baseline="0">
                        <a:solidFill>
                          <a:srgbClr val="000000"/>
                        </a:solidFill>
                        <a:latin typeface="宋体"/>
                        <a:ea typeface="宋体"/>
                      </a:rPr>
                      <a:t>R</a:t>
                    </a:r>
                    <a:r>
                      <a:rPr lang="zh-CN" altLang="en-US" sz="1180" b="0" i="0" u="none" strike="noStrike" baseline="30000">
                        <a:solidFill>
                          <a:srgbClr val="000000"/>
                        </a:solidFill>
                        <a:latin typeface="宋体"/>
                        <a:ea typeface="宋体"/>
                      </a:rPr>
                      <a:t>2</a:t>
                    </a:r>
                    <a:r>
                      <a:rPr lang="zh-CN" altLang="en-US" sz="1180" b="0" i="0" u="none" strike="noStrike" baseline="0">
                        <a:solidFill>
                          <a:srgbClr val="000000"/>
                        </a:solidFill>
                        <a:latin typeface="宋体"/>
                        <a:ea typeface="宋体"/>
                      </a:rPr>
                      <a:t> = 0.9991</a:t>
                    </a:r>
                  </a:p>
                </c:rich>
              </c:tx>
              <c:numFmt formatCode="g/&quot;通&quot;&quot;用&quot;&quot;格&quot;&quot;式&quot;" sourceLinked="0"/>
              <c:spPr>
                <a:noFill/>
                <a:ln w="25501">
                  <a:noFill/>
                </a:ln>
              </c:spPr>
            </c:trendlineLbl>
          </c:trendline>
          <c:xVal>
            <c:numRef>
              <c:f>Sheet1!$A$2:$A$9</c:f>
              <c:numCache>
                <c:formatCode>g/"通""用""格""式"</c:formatCode>
                <c:ptCount val="8"/>
                <c:pt idx="0">
                  <c:v>1</c:v>
                </c:pt>
                <c:pt idx="1">
                  <c:v>1.5</c:v>
                </c:pt>
                <c:pt idx="2">
                  <c:v>2</c:v>
                </c:pt>
                <c:pt idx="3">
                  <c:v>2.5</c:v>
                </c:pt>
                <c:pt idx="4">
                  <c:v>3</c:v>
                </c:pt>
                <c:pt idx="5">
                  <c:v>3.5</c:v>
                </c:pt>
                <c:pt idx="6">
                  <c:v>4</c:v>
                </c:pt>
                <c:pt idx="7">
                  <c:v>5</c:v>
                </c:pt>
              </c:numCache>
            </c:numRef>
          </c:xVal>
          <c:yVal>
            <c:numRef>
              <c:f>Sheet1!$B$2:$B$9</c:f>
              <c:numCache>
                <c:formatCode>g/"通""用""格""式"</c:formatCode>
                <c:ptCount val="8"/>
                <c:pt idx="0">
                  <c:v>6.7</c:v>
                </c:pt>
                <c:pt idx="1">
                  <c:v>3.5</c:v>
                </c:pt>
                <c:pt idx="2">
                  <c:v>2.1</c:v>
                </c:pt>
                <c:pt idx="3">
                  <c:v>1.35</c:v>
                </c:pt>
                <c:pt idx="4">
                  <c:v>0.9</c:v>
                </c:pt>
                <c:pt idx="5">
                  <c:v>0.65</c:v>
                </c:pt>
                <c:pt idx="6">
                  <c:v>0.5</c:v>
                </c:pt>
                <c:pt idx="7">
                  <c:v>0.35</c:v>
                </c:pt>
              </c:numCache>
            </c:numRef>
          </c:yVal>
          <c:smooth val="0"/>
          <c:extLst>
            <c:ext xmlns:c16="http://schemas.microsoft.com/office/drawing/2014/chart" uri="{C3380CC4-5D6E-409C-BE32-E72D297353CC}">
              <c16:uniqueId val="{00000001-D809-4008-B2C4-773095C6D27D}"/>
            </c:ext>
          </c:extLst>
        </c:ser>
        <c:dLbls>
          <c:showLegendKey val="0"/>
          <c:showVal val="0"/>
          <c:showCatName val="0"/>
          <c:showSerName val="0"/>
          <c:showPercent val="0"/>
          <c:showBubbleSize val="0"/>
        </c:dLbls>
        <c:axId val="214845952"/>
        <c:axId val="1"/>
      </c:scatterChart>
      <c:valAx>
        <c:axId val="214845952"/>
        <c:scaling>
          <c:orientation val="minMax"/>
        </c:scaling>
        <c:delete val="0"/>
        <c:axPos val="b"/>
        <c:title>
          <c:tx>
            <c:rich>
              <a:bodyPr/>
              <a:lstStyle/>
              <a:p>
                <a:pPr>
                  <a:defRPr sz="1180" b="0" i="0" u="none" strike="noStrike" baseline="0">
                    <a:solidFill>
                      <a:srgbClr val="000000"/>
                    </a:solidFill>
                    <a:latin typeface="宋体"/>
                    <a:ea typeface="宋体"/>
                    <a:cs typeface="宋体"/>
                  </a:defRPr>
                </a:pPr>
                <a:r>
                  <a:rPr lang="en-US" altLang="zh-CN"/>
                  <a:t>B/hc</a:t>
                </a:r>
              </a:p>
            </c:rich>
          </c:tx>
          <c:layout>
            <c:manualLayout>
              <c:xMode val="edge"/>
              <c:yMode val="edge"/>
              <c:x val="0.68023264843373876"/>
              <c:y val="0.8106508296632412"/>
            </c:manualLayout>
          </c:layout>
          <c:overlay val="0"/>
          <c:spPr>
            <a:noFill/>
            <a:ln w="25501">
              <a:noFill/>
            </a:ln>
          </c:spPr>
        </c:title>
        <c:numFmt formatCode="g/&quot;通&quot;&quot;用&quot;&quot;格&quot;&quot;式&quot;" sourceLinked="1"/>
        <c:majorTickMark val="in"/>
        <c:minorTickMark val="none"/>
        <c:tickLblPos val="nextTo"/>
        <c:spPr>
          <a:ln w="3188">
            <a:solidFill>
              <a:srgbClr val="000000"/>
            </a:solidFill>
            <a:prstDash val="solid"/>
          </a:ln>
        </c:spPr>
        <c:txPr>
          <a:bodyPr rot="0" vert="horz"/>
          <a:lstStyle/>
          <a:p>
            <a:pPr>
              <a:defRPr sz="118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3188">
              <a:solidFill>
                <a:srgbClr val="000000"/>
              </a:solidFill>
              <a:prstDash val="sysDash"/>
            </a:ln>
          </c:spPr>
        </c:majorGridlines>
        <c:title>
          <c:tx>
            <c:rich>
              <a:bodyPr/>
              <a:lstStyle/>
              <a:p>
                <a:pPr>
                  <a:defRPr sz="1180" b="0" i="0" u="none" strike="noStrike" baseline="0">
                    <a:solidFill>
                      <a:srgbClr val="000000"/>
                    </a:solidFill>
                    <a:latin typeface="宋体"/>
                    <a:ea typeface="宋体"/>
                    <a:cs typeface="宋体"/>
                  </a:defRPr>
                </a:pPr>
                <a:r>
                  <a:rPr lang="en-US" altLang="zh-CN"/>
                  <a:t>Cd'</a:t>
                </a:r>
              </a:p>
            </c:rich>
          </c:tx>
          <c:layout>
            <c:manualLayout>
              <c:xMode val="edge"/>
              <c:yMode val="edge"/>
              <c:x val="0.10658901365140008"/>
              <c:y val="0.27218915432181151"/>
            </c:manualLayout>
          </c:layout>
          <c:overlay val="0"/>
          <c:spPr>
            <a:noFill/>
            <a:ln w="25501">
              <a:noFill/>
            </a:ln>
          </c:spPr>
        </c:title>
        <c:numFmt formatCode="g/&quot;通&quot;&quot;用&quot;&quot;格&quot;&quot;式&quot;" sourceLinked="1"/>
        <c:majorTickMark val="in"/>
        <c:minorTickMark val="none"/>
        <c:tickLblPos val="nextTo"/>
        <c:spPr>
          <a:ln w="3188">
            <a:solidFill>
              <a:srgbClr val="000000"/>
            </a:solidFill>
            <a:prstDash val="solid"/>
          </a:ln>
        </c:spPr>
        <c:txPr>
          <a:bodyPr rot="0" vert="horz"/>
          <a:lstStyle/>
          <a:p>
            <a:pPr>
              <a:defRPr sz="1180" b="0" i="0" u="none" strike="noStrike" baseline="0">
                <a:solidFill>
                  <a:srgbClr val="000000"/>
                </a:solidFill>
                <a:latin typeface="宋体"/>
                <a:ea typeface="宋体"/>
                <a:cs typeface="宋体"/>
              </a:defRPr>
            </a:pPr>
            <a:endParaRPr lang="zh-CN"/>
          </a:p>
        </c:txPr>
        <c:crossAx val="214845952"/>
        <c:crosses val="autoZero"/>
        <c:crossBetween val="midCat"/>
      </c:valAx>
      <c:spPr>
        <a:noFill/>
        <a:ln w="12750">
          <a:solidFill>
            <a:srgbClr val="000000"/>
          </a:solidFill>
          <a:prstDash val="solid"/>
        </a:ln>
      </c:spPr>
    </c:plotArea>
    <c:legend>
      <c:legendPos val="r"/>
      <c:layout>
        <c:manualLayout>
          <c:xMode val="edge"/>
          <c:yMode val="edge"/>
          <c:x val="0.78100762552609926"/>
          <c:y val="0.41716001601494734"/>
          <c:w val="0.1937983195887496"/>
          <c:h val="9.7632901819475926E-2"/>
        </c:manualLayout>
      </c:layout>
      <c:overlay val="0"/>
      <c:spPr>
        <a:solidFill>
          <a:srgbClr val="FFFFFF"/>
        </a:solidFill>
        <a:ln w="3188">
          <a:solidFill>
            <a:srgbClr val="000000"/>
          </a:solidFill>
          <a:prstDash val="solid"/>
        </a:ln>
      </c:spPr>
      <c:txPr>
        <a:bodyPr/>
        <a:lstStyle/>
        <a:p>
          <a:pPr>
            <a:defRPr sz="738"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88">
      <a:solidFill>
        <a:srgbClr val="000000"/>
      </a:solidFill>
      <a:prstDash val="solid"/>
    </a:ln>
  </c:spPr>
  <c:txPr>
    <a:bodyPr/>
    <a:lstStyle/>
    <a:p>
      <a:pPr>
        <a:defRPr sz="1029" b="0" i="0" u="none" strike="noStrike" baseline="0">
          <a:solidFill>
            <a:srgbClr val="000000"/>
          </a:solidFill>
          <a:latin typeface="宋体"/>
          <a:ea typeface="宋体"/>
          <a:cs typeface="宋体"/>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TotalTime>
  <Pages>42</Pages>
  <Words>5066</Words>
  <Characters>28881</Characters>
  <Application>Microsoft Office Word</Application>
  <DocSecurity>0</DocSecurity>
  <Lines>240</Lines>
  <Paragraphs>67</Paragraphs>
  <ScaleCrop>false</ScaleCrop>
  <Company/>
  <LinksUpToDate>false</LinksUpToDate>
  <CharactersWithSpaces>33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cp:revision>
  <cp:lastPrinted>2019-09-23T09:10:00Z</cp:lastPrinted>
  <dcterms:created xsi:type="dcterms:W3CDTF">2019-09-24T01:28:00Z</dcterms:created>
  <dcterms:modified xsi:type="dcterms:W3CDTF">2019-09-24T01:51:00Z</dcterms:modified>
</cp:coreProperties>
</file>